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24FBAE" w14:textId="49A2E512" w:rsidR="00AC75F0" w:rsidRDefault="00AC75F0" w:rsidP="006E4757">
      <w:pPr>
        <w:spacing w:line="360" w:lineRule="auto"/>
        <w:rPr>
          <w:bCs/>
          <w:sz w:val="26"/>
          <w:szCs w:val="26"/>
        </w:rPr>
      </w:pPr>
      <w:r>
        <w:rPr>
          <w:bCs/>
          <w:sz w:val="26"/>
          <w:szCs w:val="26"/>
        </w:rPr>
        <w:t>&lt;Nhom&gt;</w:t>
      </w:r>
    </w:p>
    <w:p w14:paraId="093AB2BE" w14:textId="3C0B26D5" w:rsidR="00AC75F0" w:rsidRPr="00AC75F0" w:rsidRDefault="00AC75F0" w:rsidP="006E4757">
      <w:pPr>
        <w:spacing w:line="360" w:lineRule="auto"/>
        <w:rPr>
          <w:bCs/>
          <w:sz w:val="26"/>
          <w:szCs w:val="26"/>
        </w:rPr>
      </w:pPr>
      <w:r>
        <w:rPr>
          <w:bCs/>
          <w:sz w:val="26"/>
          <w:szCs w:val="26"/>
        </w:rPr>
        <w:t>&lt;Cau&gt;</w:t>
      </w:r>
    </w:p>
    <w:p w14:paraId="455A31B7" w14:textId="63803976" w:rsidR="00251049" w:rsidRPr="00D463CD" w:rsidRDefault="00AC75F0" w:rsidP="003A7322">
      <w:pPr>
        <w:spacing w:line="360" w:lineRule="auto"/>
        <w:jc w:val="both"/>
        <w:rPr>
          <w:b/>
          <w:sz w:val="26"/>
          <w:szCs w:val="26"/>
        </w:rPr>
      </w:pPr>
      <w:r>
        <w:rPr>
          <w:b/>
          <w:sz w:val="26"/>
          <w:szCs w:val="26"/>
        </w:rPr>
        <w:t>Câu 1:</w:t>
      </w:r>
      <w:r w:rsidR="003419D7" w:rsidRPr="00D463CD">
        <w:rPr>
          <w:b/>
          <w:sz w:val="26"/>
          <w:szCs w:val="26"/>
        </w:rPr>
        <w:t xml:space="preserve"> (3.0 điểm) </w:t>
      </w:r>
      <w:r w:rsidR="00251049" w:rsidRPr="00D463CD">
        <w:rPr>
          <w:sz w:val="26"/>
          <w:szCs w:val="26"/>
        </w:rPr>
        <w:t xml:space="preserve">Sử dụng ngôn ngữ lập trình C# và ứng dụng Console viết chương trình thực hiện giải phương trình bậc 2 có dạng </w:t>
      </w:r>
      <w:r w:rsidR="00251049" w:rsidRPr="00D463CD">
        <w:rPr>
          <w:position w:val="-6"/>
          <w:sz w:val="26"/>
          <w:szCs w:val="26"/>
        </w:rPr>
        <w:object w:dxaOrig="1520" w:dyaOrig="320" w14:anchorId="7D84A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pt;height:16.2pt" o:ole="">
            <v:imagedata r:id="rId8" o:title=""/>
          </v:shape>
          <o:OLEObject Type="Embed" ProgID="Equation.DSMT4" ShapeID="_x0000_i1025" DrawAspect="Content" ObjectID="_1758959109" r:id="rId9"/>
        </w:object>
      </w:r>
      <w:r w:rsidR="00251049" w:rsidRPr="00D463CD">
        <w:rPr>
          <w:sz w:val="26"/>
          <w:szCs w:val="26"/>
        </w:rPr>
        <w:t xml:space="preserve"> cụ thể như sau:</w:t>
      </w:r>
    </w:p>
    <w:p w14:paraId="30321EA3" w14:textId="5B636764"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a) </w:t>
      </w:r>
      <w:r w:rsidR="00251049" w:rsidRPr="00D463CD">
        <w:rPr>
          <w:color w:val="auto"/>
          <w:sz w:val="26"/>
          <w:szCs w:val="26"/>
        </w:rPr>
        <w:t>Nhập 3 hệ số a, b, c</w:t>
      </w:r>
    </w:p>
    <w:p w14:paraId="0DCE0EF0" w14:textId="18EF3692" w:rsidR="00251049" w:rsidRPr="00D463CD" w:rsidRDefault="001D4D61" w:rsidP="001D4D61">
      <w:pPr>
        <w:pStyle w:val="Default"/>
        <w:spacing w:line="360" w:lineRule="auto"/>
        <w:ind w:left="360" w:right="-365"/>
        <w:jc w:val="both"/>
        <w:rPr>
          <w:color w:val="auto"/>
          <w:sz w:val="26"/>
          <w:szCs w:val="26"/>
        </w:rPr>
      </w:pPr>
      <w:r>
        <w:rPr>
          <w:color w:val="auto"/>
          <w:sz w:val="26"/>
          <w:szCs w:val="26"/>
        </w:rPr>
        <w:t xml:space="preserve">b) </w:t>
      </w:r>
      <w:r w:rsidR="00251049" w:rsidRPr="00D463CD">
        <w:rPr>
          <w:color w:val="auto"/>
          <w:sz w:val="26"/>
          <w:szCs w:val="26"/>
        </w:rPr>
        <w:t>Kiểm tra các trường hợp phương trình vô nghiệm, vô số nghiệm, hay hữu hạn nghiệm</w:t>
      </w:r>
    </w:p>
    <w:p w14:paraId="351FB7BF" w14:textId="6C128CC9"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c) </w:t>
      </w:r>
      <w:r w:rsidR="00251049" w:rsidRPr="00D463CD">
        <w:rPr>
          <w:color w:val="auto"/>
          <w:sz w:val="26"/>
          <w:szCs w:val="26"/>
        </w:rPr>
        <w:t>Xuất các giá trị nghiệm tương ứng của phương trình.</w:t>
      </w:r>
    </w:p>
    <w:p w14:paraId="1CD8FAD2" w14:textId="0F4C9FC4" w:rsidR="001B2B88" w:rsidRDefault="001B2B88" w:rsidP="001B2B88">
      <w:pPr>
        <w:tabs>
          <w:tab w:val="left" w:pos="4410"/>
        </w:tabs>
        <w:spacing w:line="312"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184"/>
        <w:gridCol w:w="1171"/>
      </w:tblGrid>
      <w:tr w:rsidR="0056217F" w:rsidRPr="00C81F23" w14:paraId="53411085" w14:textId="77777777" w:rsidTr="008929BC">
        <w:tc>
          <w:tcPr>
            <w:tcW w:w="1008" w:type="dxa"/>
            <w:shd w:val="clear" w:color="auto" w:fill="auto"/>
          </w:tcPr>
          <w:p w14:paraId="4B1B1B5C" w14:textId="77777777" w:rsidR="0056217F" w:rsidRPr="00C81F23" w:rsidRDefault="0056217F" w:rsidP="00C81F23">
            <w:pPr>
              <w:tabs>
                <w:tab w:val="left" w:pos="4410"/>
              </w:tabs>
              <w:spacing w:line="312" w:lineRule="auto"/>
              <w:jc w:val="center"/>
              <w:rPr>
                <w:rFonts w:eastAsia="Calibri"/>
                <w:b/>
                <w:sz w:val="26"/>
              </w:rPr>
            </w:pPr>
            <w:r w:rsidRPr="00C81F23">
              <w:rPr>
                <w:rFonts w:eastAsia="Calibri"/>
                <w:b/>
                <w:sz w:val="26"/>
              </w:rPr>
              <w:t>ý</w:t>
            </w:r>
          </w:p>
        </w:tc>
        <w:tc>
          <w:tcPr>
            <w:tcW w:w="7380" w:type="dxa"/>
            <w:shd w:val="clear" w:color="auto" w:fill="auto"/>
          </w:tcPr>
          <w:p w14:paraId="69F586CA" w14:textId="77777777" w:rsidR="0056217F" w:rsidRPr="00C81F23" w:rsidRDefault="0056217F"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183" w:type="dxa"/>
            <w:shd w:val="clear" w:color="auto" w:fill="auto"/>
          </w:tcPr>
          <w:p w14:paraId="0B40E294" w14:textId="77777777" w:rsidR="0056217F" w:rsidRPr="00C81F23" w:rsidRDefault="0056217F" w:rsidP="00C81F23">
            <w:pPr>
              <w:tabs>
                <w:tab w:val="left" w:pos="4410"/>
              </w:tabs>
              <w:spacing w:line="312" w:lineRule="auto"/>
              <w:jc w:val="both"/>
              <w:rPr>
                <w:rFonts w:eastAsia="Calibri"/>
                <w:b/>
                <w:sz w:val="26"/>
              </w:rPr>
            </w:pPr>
            <w:r w:rsidRPr="00C81F23">
              <w:rPr>
                <w:rFonts w:eastAsia="Calibri"/>
                <w:b/>
                <w:sz w:val="26"/>
              </w:rPr>
              <w:t>Điểm</w:t>
            </w:r>
          </w:p>
        </w:tc>
      </w:tr>
      <w:tr w:rsidR="0056217F" w:rsidRPr="00C81F23" w14:paraId="6EA6621C" w14:textId="77777777" w:rsidTr="008929BC">
        <w:tc>
          <w:tcPr>
            <w:tcW w:w="1008" w:type="dxa"/>
            <w:shd w:val="clear" w:color="auto" w:fill="auto"/>
          </w:tcPr>
          <w:p w14:paraId="0223A679" w14:textId="77777777" w:rsidR="0056217F" w:rsidRPr="00C81F23" w:rsidRDefault="0056217F" w:rsidP="00C81F23">
            <w:pPr>
              <w:tabs>
                <w:tab w:val="left" w:pos="4410"/>
              </w:tabs>
              <w:spacing w:line="312" w:lineRule="auto"/>
              <w:jc w:val="center"/>
              <w:rPr>
                <w:rFonts w:eastAsia="Calibri"/>
                <w:sz w:val="26"/>
              </w:rPr>
            </w:pPr>
            <w:r w:rsidRPr="00C81F23">
              <w:rPr>
                <w:rFonts w:eastAsia="Calibri"/>
                <w:sz w:val="26"/>
              </w:rPr>
              <w:t>a.</w:t>
            </w:r>
          </w:p>
        </w:tc>
        <w:tc>
          <w:tcPr>
            <w:tcW w:w="7380" w:type="dxa"/>
            <w:shd w:val="clear" w:color="auto" w:fill="auto"/>
          </w:tcPr>
          <w:p w14:paraId="2CB60F81" w14:textId="77777777" w:rsidR="0056217F" w:rsidRPr="00C81F23" w:rsidRDefault="00D64754" w:rsidP="00C81F23">
            <w:pPr>
              <w:pStyle w:val="Default"/>
              <w:spacing w:line="360" w:lineRule="auto"/>
              <w:rPr>
                <w:color w:val="auto"/>
                <w:sz w:val="26"/>
                <w:szCs w:val="26"/>
              </w:rPr>
            </w:pPr>
            <w:r w:rsidRPr="00C81F23">
              <w:rPr>
                <w:color w:val="auto"/>
                <w:sz w:val="26"/>
                <w:szCs w:val="26"/>
              </w:rPr>
              <w:t>Nhập được 3 hệ số a, b, c thỏa mãn phương trình</w:t>
            </w:r>
          </w:p>
        </w:tc>
        <w:tc>
          <w:tcPr>
            <w:tcW w:w="1183" w:type="dxa"/>
            <w:shd w:val="clear" w:color="auto" w:fill="auto"/>
          </w:tcPr>
          <w:p w14:paraId="5F7D8D66" w14:textId="77777777" w:rsidR="0056217F" w:rsidRPr="00C81F23" w:rsidRDefault="0056217F" w:rsidP="00C81F23">
            <w:pPr>
              <w:tabs>
                <w:tab w:val="left" w:pos="4410"/>
              </w:tabs>
              <w:spacing w:line="312" w:lineRule="auto"/>
              <w:jc w:val="both"/>
              <w:rPr>
                <w:rFonts w:eastAsia="Calibri"/>
                <w:sz w:val="26"/>
              </w:rPr>
            </w:pPr>
            <w:r w:rsidRPr="00C81F23">
              <w:rPr>
                <w:rFonts w:eastAsia="Calibri"/>
                <w:sz w:val="26"/>
              </w:rPr>
              <w:t>1.0 điểm</w:t>
            </w:r>
          </w:p>
        </w:tc>
      </w:tr>
      <w:tr w:rsidR="0056217F" w:rsidRPr="00C81F23" w14:paraId="60AAC2CF" w14:textId="77777777" w:rsidTr="008929BC">
        <w:tc>
          <w:tcPr>
            <w:tcW w:w="1008" w:type="dxa"/>
            <w:shd w:val="clear" w:color="auto" w:fill="auto"/>
          </w:tcPr>
          <w:p w14:paraId="000EC722" w14:textId="77777777" w:rsidR="0056217F" w:rsidRPr="00C81F23" w:rsidRDefault="0056217F" w:rsidP="00C81F23">
            <w:pPr>
              <w:tabs>
                <w:tab w:val="left" w:pos="4410"/>
              </w:tabs>
              <w:spacing w:line="312" w:lineRule="auto"/>
              <w:jc w:val="center"/>
              <w:rPr>
                <w:rFonts w:eastAsia="Calibri"/>
                <w:sz w:val="26"/>
              </w:rPr>
            </w:pPr>
            <w:r w:rsidRPr="00C81F23">
              <w:rPr>
                <w:rFonts w:eastAsia="Calibri"/>
                <w:sz w:val="26"/>
              </w:rPr>
              <w:t>b.</w:t>
            </w:r>
          </w:p>
        </w:tc>
        <w:tc>
          <w:tcPr>
            <w:tcW w:w="7380" w:type="dxa"/>
            <w:shd w:val="clear" w:color="auto" w:fill="auto"/>
          </w:tcPr>
          <w:p w14:paraId="51FA19AC" w14:textId="77777777" w:rsidR="0056217F" w:rsidRPr="00C81F23" w:rsidRDefault="00D64754" w:rsidP="008929BC">
            <w:pPr>
              <w:pStyle w:val="Default"/>
              <w:spacing w:line="360" w:lineRule="auto"/>
              <w:ind w:right="-104"/>
              <w:rPr>
                <w:color w:val="auto"/>
                <w:sz w:val="26"/>
                <w:szCs w:val="26"/>
              </w:rPr>
            </w:pPr>
            <w:r w:rsidRPr="00C81F23">
              <w:rPr>
                <w:color w:val="auto"/>
                <w:sz w:val="26"/>
                <w:szCs w:val="26"/>
              </w:rPr>
              <w:t>Kiểm tra được các trường hợp phương trình vô nghiệm, vô số nghiệm, hay hữu hạn nghiệm</w:t>
            </w:r>
          </w:p>
        </w:tc>
        <w:tc>
          <w:tcPr>
            <w:tcW w:w="1183" w:type="dxa"/>
            <w:shd w:val="clear" w:color="auto" w:fill="auto"/>
          </w:tcPr>
          <w:p w14:paraId="02B7CFC7" w14:textId="77777777" w:rsidR="0056217F" w:rsidRPr="00C81F23" w:rsidRDefault="0056217F" w:rsidP="00C81F23">
            <w:pPr>
              <w:tabs>
                <w:tab w:val="left" w:pos="4410"/>
              </w:tabs>
              <w:spacing w:line="312" w:lineRule="auto"/>
              <w:jc w:val="both"/>
              <w:rPr>
                <w:rFonts w:eastAsia="Calibri"/>
                <w:sz w:val="26"/>
              </w:rPr>
            </w:pPr>
            <w:r w:rsidRPr="00C81F23">
              <w:rPr>
                <w:rFonts w:eastAsia="Calibri"/>
                <w:sz w:val="26"/>
              </w:rPr>
              <w:t>1.0 điểm</w:t>
            </w:r>
          </w:p>
        </w:tc>
      </w:tr>
      <w:tr w:rsidR="0056217F" w:rsidRPr="00C81F23" w14:paraId="65CE2268" w14:textId="77777777" w:rsidTr="008929BC">
        <w:tc>
          <w:tcPr>
            <w:tcW w:w="1008" w:type="dxa"/>
            <w:shd w:val="clear" w:color="auto" w:fill="auto"/>
          </w:tcPr>
          <w:p w14:paraId="12005DEA" w14:textId="77777777" w:rsidR="0056217F" w:rsidRPr="00C81F23" w:rsidRDefault="0056217F" w:rsidP="00C81F23">
            <w:pPr>
              <w:tabs>
                <w:tab w:val="left" w:pos="4410"/>
              </w:tabs>
              <w:spacing w:line="312" w:lineRule="auto"/>
              <w:jc w:val="center"/>
              <w:rPr>
                <w:rFonts w:eastAsia="Calibri"/>
                <w:sz w:val="26"/>
              </w:rPr>
            </w:pPr>
            <w:r w:rsidRPr="00C81F23">
              <w:rPr>
                <w:rFonts w:eastAsia="Calibri"/>
                <w:sz w:val="26"/>
              </w:rPr>
              <w:t>c.</w:t>
            </w:r>
          </w:p>
        </w:tc>
        <w:tc>
          <w:tcPr>
            <w:tcW w:w="7380" w:type="dxa"/>
            <w:shd w:val="clear" w:color="auto" w:fill="auto"/>
          </w:tcPr>
          <w:p w14:paraId="331F94E7" w14:textId="77777777" w:rsidR="0056217F" w:rsidRPr="00C81F23" w:rsidRDefault="00D64754" w:rsidP="00C81F23">
            <w:pPr>
              <w:tabs>
                <w:tab w:val="left" w:pos="4410"/>
              </w:tabs>
              <w:spacing w:line="312" w:lineRule="auto"/>
              <w:jc w:val="both"/>
              <w:rPr>
                <w:rFonts w:eastAsia="Calibri"/>
                <w:sz w:val="26"/>
              </w:rPr>
            </w:pPr>
            <w:r w:rsidRPr="00C81F23">
              <w:rPr>
                <w:sz w:val="26"/>
                <w:szCs w:val="26"/>
              </w:rPr>
              <w:t>Xuất các giá trị nghiệm tương ứng của phương trình thỏa mãn</w:t>
            </w:r>
          </w:p>
        </w:tc>
        <w:tc>
          <w:tcPr>
            <w:tcW w:w="1183" w:type="dxa"/>
            <w:shd w:val="clear" w:color="auto" w:fill="auto"/>
          </w:tcPr>
          <w:p w14:paraId="5DA032EA" w14:textId="77777777" w:rsidR="0056217F" w:rsidRPr="00C81F23" w:rsidRDefault="0056217F" w:rsidP="00C81F23">
            <w:pPr>
              <w:tabs>
                <w:tab w:val="left" w:pos="4410"/>
              </w:tabs>
              <w:spacing w:line="312" w:lineRule="auto"/>
              <w:jc w:val="both"/>
              <w:rPr>
                <w:rFonts w:eastAsia="Calibri"/>
                <w:sz w:val="26"/>
              </w:rPr>
            </w:pPr>
            <w:r w:rsidRPr="00C81F23">
              <w:rPr>
                <w:rFonts w:eastAsia="Calibri"/>
                <w:sz w:val="26"/>
              </w:rPr>
              <w:t>1.0 điểm</w:t>
            </w:r>
          </w:p>
        </w:tc>
      </w:tr>
    </w:tbl>
    <w:p w14:paraId="6B6A650C" w14:textId="7C314F09" w:rsidR="00AC75F0" w:rsidRPr="00AC75F0" w:rsidRDefault="00AC75F0" w:rsidP="00AC75F0">
      <w:pPr>
        <w:spacing w:line="360" w:lineRule="auto"/>
        <w:rPr>
          <w:bCs/>
          <w:sz w:val="26"/>
          <w:szCs w:val="26"/>
        </w:rPr>
      </w:pPr>
      <w:r>
        <w:rPr>
          <w:bCs/>
          <w:sz w:val="26"/>
          <w:szCs w:val="26"/>
        </w:rPr>
        <w:t>&lt;/Cau&gt;</w:t>
      </w:r>
    </w:p>
    <w:p w14:paraId="33581547" w14:textId="0AB1F5C6" w:rsidR="00AC75F0" w:rsidRPr="00AC75F0" w:rsidRDefault="00AC75F0" w:rsidP="00AB7A5A">
      <w:pPr>
        <w:spacing w:line="360" w:lineRule="auto"/>
        <w:rPr>
          <w:bCs/>
          <w:sz w:val="26"/>
          <w:szCs w:val="26"/>
        </w:rPr>
      </w:pPr>
      <w:r>
        <w:rPr>
          <w:bCs/>
          <w:sz w:val="26"/>
          <w:szCs w:val="26"/>
        </w:rPr>
        <w:t>&lt;Cau&gt;</w:t>
      </w:r>
    </w:p>
    <w:p w14:paraId="2CB6FE77" w14:textId="74136DBE" w:rsidR="00251049" w:rsidRPr="00D463CD" w:rsidRDefault="00AC75F0" w:rsidP="00AB7A5A">
      <w:pPr>
        <w:spacing w:line="360" w:lineRule="auto"/>
        <w:rPr>
          <w:b/>
          <w:sz w:val="26"/>
          <w:szCs w:val="26"/>
        </w:rPr>
      </w:pPr>
      <w:r>
        <w:rPr>
          <w:b/>
          <w:sz w:val="26"/>
          <w:szCs w:val="26"/>
        </w:rPr>
        <w:t>Câu 1:</w:t>
      </w:r>
      <w:r w:rsidR="003419D7" w:rsidRPr="00D463CD">
        <w:rPr>
          <w:b/>
          <w:sz w:val="26"/>
          <w:szCs w:val="26"/>
        </w:rPr>
        <w:t xml:space="preserve"> (3.0 điểm)</w:t>
      </w:r>
      <w:r w:rsidR="003419D7" w:rsidRPr="00D463CD">
        <w:rPr>
          <w:sz w:val="26"/>
          <w:szCs w:val="26"/>
        </w:rPr>
        <w:t xml:space="preserve"> </w:t>
      </w:r>
      <w:r w:rsidR="005912E4" w:rsidRPr="00D463CD">
        <w:rPr>
          <w:sz w:val="26"/>
          <w:szCs w:val="26"/>
        </w:rPr>
        <w:t>Sử dụng ngôn ngữ lập trình C# và ứng dụng Console v</w:t>
      </w:r>
      <w:r w:rsidR="00251049" w:rsidRPr="00D463CD">
        <w:rPr>
          <w:sz w:val="26"/>
          <w:szCs w:val="26"/>
        </w:rPr>
        <w:t>iết chương trình cho phép nhập 3 số nguyên a, b, c thực hiện:</w:t>
      </w:r>
    </w:p>
    <w:p w14:paraId="034CE08B" w14:textId="741B8CB6"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a) </w:t>
      </w:r>
      <w:r w:rsidR="00251049" w:rsidRPr="00D463CD">
        <w:rPr>
          <w:color w:val="auto"/>
          <w:sz w:val="26"/>
          <w:szCs w:val="26"/>
        </w:rPr>
        <w:t>Nhập vào 3 số nguyên dương a,b,c</w:t>
      </w:r>
    </w:p>
    <w:p w14:paraId="374EE8A6" w14:textId="15AC3841" w:rsidR="00251049" w:rsidRPr="00D463CD" w:rsidRDefault="001D4D61" w:rsidP="001D4D61">
      <w:pPr>
        <w:pStyle w:val="Default"/>
        <w:spacing w:line="360" w:lineRule="auto"/>
        <w:ind w:left="360"/>
        <w:jc w:val="both"/>
        <w:rPr>
          <w:color w:val="auto"/>
          <w:sz w:val="26"/>
          <w:szCs w:val="26"/>
        </w:rPr>
      </w:pPr>
      <w:r>
        <w:rPr>
          <w:color w:val="auto"/>
          <w:sz w:val="26"/>
          <w:szCs w:val="26"/>
        </w:rPr>
        <w:t xml:space="preserve">b) </w:t>
      </w:r>
      <w:r w:rsidR="00251049" w:rsidRPr="00D463CD">
        <w:rPr>
          <w:color w:val="auto"/>
          <w:sz w:val="26"/>
          <w:szCs w:val="26"/>
        </w:rPr>
        <w:t>Kiểm tra xem 3 số vừa nhập có phải là 3 cạnh của tam giác hay không?</w:t>
      </w:r>
    </w:p>
    <w:p w14:paraId="693FEBF7" w14:textId="7148E189" w:rsidR="00AB7A5A" w:rsidRPr="00AB7A5A" w:rsidRDefault="001D4D61" w:rsidP="001D4D61">
      <w:pPr>
        <w:pStyle w:val="Default"/>
        <w:spacing w:line="360" w:lineRule="auto"/>
        <w:ind w:left="360"/>
        <w:jc w:val="both"/>
        <w:rPr>
          <w:color w:val="auto"/>
          <w:sz w:val="26"/>
          <w:szCs w:val="26"/>
        </w:rPr>
      </w:pPr>
      <w:r>
        <w:rPr>
          <w:color w:val="auto"/>
          <w:sz w:val="26"/>
          <w:szCs w:val="26"/>
        </w:rPr>
        <w:t xml:space="preserve">c) </w:t>
      </w:r>
      <w:r w:rsidR="00251049" w:rsidRPr="00D463CD">
        <w:rPr>
          <w:color w:val="auto"/>
          <w:sz w:val="26"/>
          <w:szCs w:val="26"/>
        </w:rPr>
        <w:t xml:space="preserve">Nếu 3 số là 3 cạnh của tam giác hãy cho biết đó là tam giác gì? </w:t>
      </w:r>
    </w:p>
    <w:p w14:paraId="544C5465" w14:textId="37AA04F8" w:rsidR="00AB7A5A" w:rsidRDefault="00AB7A5A" w:rsidP="00AB7A5A">
      <w:pPr>
        <w:tabs>
          <w:tab w:val="left" w:pos="4410"/>
        </w:tabs>
        <w:spacing w:line="312"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9"/>
        <w:gridCol w:w="7184"/>
        <w:gridCol w:w="1172"/>
      </w:tblGrid>
      <w:tr w:rsidR="00AB7A5A" w:rsidRPr="00C81F23" w14:paraId="65FC073B" w14:textId="77777777" w:rsidTr="008929BC">
        <w:tc>
          <w:tcPr>
            <w:tcW w:w="1008" w:type="dxa"/>
            <w:shd w:val="clear" w:color="auto" w:fill="auto"/>
          </w:tcPr>
          <w:p w14:paraId="0F4E9597" w14:textId="77777777" w:rsidR="00AB7A5A" w:rsidRPr="00C81F23" w:rsidRDefault="00AB7A5A" w:rsidP="00C81F23">
            <w:pPr>
              <w:tabs>
                <w:tab w:val="left" w:pos="4410"/>
              </w:tabs>
              <w:spacing w:line="312" w:lineRule="auto"/>
              <w:jc w:val="center"/>
              <w:rPr>
                <w:rFonts w:eastAsia="Calibri"/>
                <w:b/>
                <w:sz w:val="26"/>
              </w:rPr>
            </w:pPr>
            <w:r w:rsidRPr="00C81F23">
              <w:rPr>
                <w:rFonts w:eastAsia="Calibri"/>
                <w:b/>
                <w:sz w:val="26"/>
              </w:rPr>
              <w:t>ý</w:t>
            </w:r>
          </w:p>
        </w:tc>
        <w:tc>
          <w:tcPr>
            <w:tcW w:w="7380" w:type="dxa"/>
            <w:shd w:val="clear" w:color="auto" w:fill="auto"/>
          </w:tcPr>
          <w:p w14:paraId="54CD6EBD" w14:textId="77777777" w:rsidR="00AB7A5A" w:rsidRPr="00C81F23" w:rsidRDefault="00AB7A5A"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183" w:type="dxa"/>
            <w:shd w:val="clear" w:color="auto" w:fill="auto"/>
          </w:tcPr>
          <w:p w14:paraId="681E1AEE" w14:textId="77777777" w:rsidR="00AB7A5A" w:rsidRPr="00C81F23" w:rsidRDefault="00AB7A5A" w:rsidP="00C81F23">
            <w:pPr>
              <w:tabs>
                <w:tab w:val="left" w:pos="4410"/>
              </w:tabs>
              <w:spacing w:line="312" w:lineRule="auto"/>
              <w:jc w:val="both"/>
              <w:rPr>
                <w:rFonts w:eastAsia="Calibri"/>
                <w:b/>
                <w:sz w:val="26"/>
              </w:rPr>
            </w:pPr>
            <w:r w:rsidRPr="00C81F23">
              <w:rPr>
                <w:rFonts w:eastAsia="Calibri"/>
                <w:b/>
                <w:sz w:val="26"/>
              </w:rPr>
              <w:t>Điểm</w:t>
            </w:r>
          </w:p>
        </w:tc>
      </w:tr>
      <w:tr w:rsidR="00AB7A5A" w:rsidRPr="00C81F23" w14:paraId="453F7FF4" w14:textId="77777777" w:rsidTr="008929BC">
        <w:tc>
          <w:tcPr>
            <w:tcW w:w="1008" w:type="dxa"/>
            <w:shd w:val="clear" w:color="auto" w:fill="auto"/>
          </w:tcPr>
          <w:p w14:paraId="10AE5C6C" w14:textId="77777777" w:rsidR="00AB7A5A" w:rsidRPr="00C81F23" w:rsidRDefault="00AB7A5A" w:rsidP="00C81F23">
            <w:pPr>
              <w:tabs>
                <w:tab w:val="left" w:pos="4410"/>
              </w:tabs>
              <w:spacing w:line="312" w:lineRule="auto"/>
              <w:jc w:val="center"/>
              <w:rPr>
                <w:rFonts w:eastAsia="Calibri"/>
                <w:sz w:val="26"/>
              </w:rPr>
            </w:pPr>
            <w:r w:rsidRPr="00C81F23">
              <w:rPr>
                <w:rFonts w:eastAsia="Calibri"/>
                <w:sz w:val="26"/>
              </w:rPr>
              <w:t>a.</w:t>
            </w:r>
          </w:p>
        </w:tc>
        <w:tc>
          <w:tcPr>
            <w:tcW w:w="7380" w:type="dxa"/>
            <w:shd w:val="clear" w:color="auto" w:fill="auto"/>
          </w:tcPr>
          <w:p w14:paraId="0C1C43A0" w14:textId="77777777" w:rsidR="00AB7A5A" w:rsidRPr="00C81F23" w:rsidRDefault="00AB7A5A" w:rsidP="00C81F23">
            <w:pPr>
              <w:pStyle w:val="Default"/>
              <w:spacing w:line="360" w:lineRule="auto"/>
              <w:rPr>
                <w:color w:val="auto"/>
                <w:sz w:val="26"/>
                <w:szCs w:val="26"/>
              </w:rPr>
            </w:pPr>
            <w:r w:rsidRPr="00C81F23">
              <w:rPr>
                <w:color w:val="auto"/>
                <w:sz w:val="26"/>
                <w:szCs w:val="26"/>
              </w:rPr>
              <w:t>Nhập được 3 số a, b, c nguyên dương</w:t>
            </w:r>
            <w:r w:rsidR="00B06826" w:rsidRPr="00C81F23">
              <w:rPr>
                <w:color w:val="auto"/>
                <w:sz w:val="26"/>
                <w:szCs w:val="26"/>
              </w:rPr>
              <w:t xml:space="preserve"> từ bàn phím</w:t>
            </w:r>
          </w:p>
        </w:tc>
        <w:tc>
          <w:tcPr>
            <w:tcW w:w="1183" w:type="dxa"/>
            <w:shd w:val="clear" w:color="auto" w:fill="auto"/>
          </w:tcPr>
          <w:p w14:paraId="335B00EE" w14:textId="77777777" w:rsidR="00AB7A5A" w:rsidRPr="00C81F23" w:rsidRDefault="00AB7A5A" w:rsidP="00C81F23">
            <w:pPr>
              <w:tabs>
                <w:tab w:val="left" w:pos="4410"/>
              </w:tabs>
              <w:spacing w:line="312" w:lineRule="auto"/>
              <w:jc w:val="both"/>
              <w:rPr>
                <w:rFonts w:eastAsia="Calibri"/>
                <w:sz w:val="26"/>
              </w:rPr>
            </w:pPr>
            <w:r w:rsidRPr="00C81F23">
              <w:rPr>
                <w:rFonts w:eastAsia="Calibri"/>
                <w:sz w:val="26"/>
              </w:rPr>
              <w:t>1.0 điểm</w:t>
            </w:r>
          </w:p>
        </w:tc>
      </w:tr>
      <w:tr w:rsidR="00AB7A5A" w:rsidRPr="00C81F23" w14:paraId="1F198129" w14:textId="77777777" w:rsidTr="008929BC">
        <w:tc>
          <w:tcPr>
            <w:tcW w:w="1008" w:type="dxa"/>
            <w:shd w:val="clear" w:color="auto" w:fill="auto"/>
          </w:tcPr>
          <w:p w14:paraId="301C9726" w14:textId="77777777" w:rsidR="00AB7A5A" w:rsidRPr="00C81F23" w:rsidRDefault="00AB7A5A" w:rsidP="00C81F23">
            <w:pPr>
              <w:tabs>
                <w:tab w:val="left" w:pos="4410"/>
              </w:tabs>
              <w:spacing w:line="312" w:lineRule="auto"/>
              <w:jc w:val="center"/>
              <w:rPr>
                <w:rFonts w:eastAsia="Calibri"/>
                <w:sz w:val="26"/>
              </w:rPr>
            </w:pPr>
            <w:r w:rsidRPr="00C81F23">
              <w:rPr>
                <w:rFonts w:eastAsia="Calibri"/>
                <w:sz w:val="26"/>
              </w:rPr>
              <w:t>b.</w:t>
            </w:r>
          </w:p>
        </w:tc>
        <w:tc>
          <w:tcPr>
            <w:tcW w:w="7380" w:type="dxa"/>
            <w:shd w:val="clear" w:color="auto" w:fill="auto"/>
          </w:tcPr>
          <w:p w14:paraId="53DF48AC" w14:textId="77777777" w:rsidR="00AB7A5A" w:rsidRPr="00C81F23" w:rsidRDefault="00AB7A5A" w:rsidP="00C81F23">
            <w:pPr>
              <w:pStyle w:val="Default"/>
              <w:spacing w:line="360" w:lineRule="auto"/>
              <w:rPr>
                <w:color w:val="auto"/>
                <w:sz w:val="26"/>
                <w:szCs w:val="26"/>
              </w:rPr>
            </w:pPr>
            <w:r w:rsidRPr="00C81F23">
              <w:rPr>
                <w:color w:val="auto"/>
                <w:sz w:val="26"/>
                <w:szCs w:val="26"/>
              </w:rPr>
              <w:t>Kiểm tra được 3 số vừa nhập thỏa mãn là 3 cạnh của tam giác hay không?</w:t>
            </w:r>
          </w:p>
        </w:tc>
        <w:tc>
          <w:tcPr>
            <w:tcW w:w="1183" w:type="dxa"/>
            <w:shd w:val="clear" w:color="auto" w:fill="auto"/>
          </w:tcPr>
          <w:p w14:paraId="37F3CD58" w14:textId="77777777" w:rsidR="00AB7A5A" w:rsidRPr="00C81F23" w:rsidRDefault="00AB7A5A" w:rsidP="00C81F23">
            <w:pPr>
              <w:tabs>
                <w:tab w:val="left" w:pos="4410"/>
              </w:tabs>
              <w:spacing w:line="312" w:lineRule="auto"/>
              <w:jc w:val="both"/>
              <w:rPr>
                <w:rFonts w:eastAsia="Calibri"/>
                <w:sz w:val="26"/>
              </w:rPr>
            </w:pPr>
            <w:r w:rsidRPr="00C81F23">
              <w:rPr>
                <w:rFonts w:eastAsia="Calibri"/>
                <w:sz w:val="26"/>
              </w:rPr>
              <w:t>1.0 điểm</w:t>
            </w:r>
          </w:p>
        </w:tc>
      </w:tr>
      <w:tr w:rsidR="00AB7A5A" w:rsidRPr="00C81F23" w14:paraId="5F56E093" w14:textId="77777777" w:rsidTr="008929BC">
        <w:tc>
          <w:tcPr>
            <w:tcW w:w="1008" w:type="dxa"/>
            <w:shd w:val="clear" w:color="auto" w:fill="auto"/>
          </w:tcPr>
          <w:p w14:paraId="307CD3B8" w14:textId="77777777" w:rsidR="00AB7A5A" w:rsidRPr="00C81F23" w:rsidRDefault="00AB7A5A" w:rsidP="00C81F23">
            <w:pPr>
              <w:tabs>
                <w:tab w:val="left" w:pos="4410"/>
              </w:tabs>
              <w:spacing w:line="312" w:lineRule="auto"/>
              <w:jc w:val="center"/>
              <w:rPr>
                <w:rFonts w:eastAsia="Calibri"/>
                <w:sz w:val="26"/>
              </w:rPr>
            </w:pPr>
            <w:r w:rsidRPr="00C81F23">
              <w:rPr>
                <w:rFonts w:eastAsia="Calibri"/>
                <w:sz w:val="26"/>
              </w:rPr>
              <w:t>c.</w:t>
            </w:r>
          </w:p>
        </w:tc>
        <w:tc>
          <w:tcPr>
            <w:tcW w:w="7380" w:type="dxa"/>
            <w:shd w:val="clear" w:color="auto" w:fill="auto"/>
          </w:tcPr>
          <w:p w14:paraId="3FD2FACF" w14:textId="77777777" w:rsidR="00AB7A5A" w:rsidRPr="00C81F23" w:rsidRDefault="00B06826" w:rsidP="00C81F23">
            <w:pPr>
              <w:tabs>
                <w:tab w:val="left" w:pos="4410"/>
              </w:tabs>
              <w:spacing w:line="312" w:lineRule="auto"/>
              <w:jc w:val="both"/>
              <w:rPr>
                <w:rFonts w:eastAsia="Calibri"/>
                <w:sz w:val="26"/>
              </w:rPr>
            </w:pPr>
            <w:r w:rsidRPr="00C81F23">
              <w:rPr>
                <w:sz w:val="26"/>
                <w:szCs w:val="26"/>
              </w:rPr>
              <w:t xml:space="preserve"> Chỉ rõ được đó là tam giác gì</w:t>
            </w:r>
          </w:p>
        </w:tc>
        <w:tc>
          <w:tcPr>
            <w:tcW w:w="1183" w:type="dxa"/>
            <w:shd w:val="clear" w:color="auto" w:fill="auto"/>
          </w:tcPr>
          <w:p w14:paraId="1BEC9D2F" w14:textId="77777777" w:rsidR="00AB7A5A" w:rsidRPr="00C81F23" w:rsidRDefault="00AB7A5A" w:rsidP="00C81F23">
            <w:pPr>
              <w:tabs>
                <w:tab w:val="left" w:pos="4410"/>
              </w:tabs>
              <w:spacing w:line="312" w:lineRule="auto"/>
              <w:jc w:val="both"/>
              <w:rPr>
                <w:rFonts w:eastAsia="Calibri"/>
                <w:sz w:val="26"/>
              </w:rPr>
            </w:pPr>
            <w:r w:rsidRPr="00C81F23">
              <w:rPr>
                <w:rFonts w:eastAsia="Calibri"/>
                <w:sz w:val="26"/>
              </w:rPr>
              <w:t>1.0 điểm</w:t>
            </w:r>
          </w:p>
        </w:tc>
      </w:tr>
    </w:tbl>
    <w:p w14:paraId="108D6F9E" w14:textId="211EC67E" w:rsidR="00AC75F0" w:rsidRPr="00AC75F0" w:rsidRDefault="00AC75F0" w:rsidP="00AC75F0">
      <w:pPr>
        <w:spacing w:line="360" w:lineRule="auto"/>
        <w:rPr>
          <w:bCs/>
          <w:sz w:val="26"/>
          <w:szCs w:val="26"/>
        </w:rPr>
      </w:pPr>
      <w:r>
        <w:rPr>
          <w:bCs/>
          <w:sz w:val="26"/>
          <w:szCs w:val="26"/>
        </w:rPr>
        <w:t>&lt;/Cau&gt;</w:t>
      </w:r>
    </w:p>
    <w:p w14:paraId="455B7B10" w14:textId="4D9F2E0D" w:rsidR="00AB7A5A" w:rsidRPr="00AC75F0" w:rsidRDefault="00AC75F0" w:rsidP="00AC75F0">
      <w:pPr>
        <w:spacing w:line="360" w:lineRule="auto"/>
        <w:rPr>
          <w:bCs/>
          <w:sz w:val="26"/>
          <w:szCs w:val="26"/>
        </w:rPr>
      </w:pPr>
      <w:r>
        <w:rPr>
          <w:bCs/>
          <w:sz w:val="26"/>
          <w:szCs w:val="26"/>
        </w:rPr>
        <w:t>&lt;Cau&gt;</w:t>
      </w:r>
    </w:p>
    <w:p w14:paraId="618CED14" w14:textId="6E5A724D" w:rsidR="005912E4" w:rsidRPr="00D463CD" w:rsidRDefault="00AC75F0" w:rsidP="00AB7A5A">
      <w:pPr>
        <w:spacing w:line="360" w:lineRule="auto"/>
        <w:rPr>
          <w:b/>
          <w:sz w:val="26"/>
          <w:szCs w:val="26"/>
        </w:rPr>
      </w:pPr>
      <w:r>
        <w:rPr>
          <w:b/>
          <w:sz w:val="26"/>
          <w:szCs w:val="26"/>
        </w:rPr>
        <w:t>Câu 1:</w:t>
      </w:r>
      <w:r w:rsidR="003419D7" w:rsidRPr="00D463CD">
        <w:rPr>
          <w:b/>
          <w:sz w:val="26"/>
          <w:szCs w:val="26"/>
        </w:rPr>
        <w:t xml:space="preserve"> (3.0 điểm) </w:t>
      </w:r>
      <w:r w:rsidR="005912E4" w:rsidRPr="00D463CD">
        <w:rPr>
          <w:sz w:val="26"/>
          <w:szCs w:val="26"/>
        </w:rPr>
        <w:t>Sử dụng ngôn ngữ lập trình C# và ứng dụng Console viết chương trình cho phép nhập 3 số nguyên a, b, c thực hiện:</w:t>
      </w:r>
    </w:p>
    <w:p w14:paraId="766FF10D" w14:textId="51115281" w:rsidR="005912E4" w:rsidRPr="00D463CD" w:rsidRDefault="001D4D61" w:rsidP="001D4D61">
      <w:pPr>
        <w:pStyle w:val="Default"/>
        <w:spacing w:line="360" w:lineRule="auto"/>
        <w:ind w:left="360"/>
        <w:jc w:val="both"/>
        <w:rPr>
          <w:color w:val="auto"/>
          <w:sz w:val="26"/>
          <w:szCs w:val="26"/>
        </w:rPr>
      </w:pPr>
      <w:r>
        <w:rPr>
          <w:color w:val="auto"/>
          <w:sz w:val="26"/>
          <w:szCs w:val="26"/>
        </w:rPr>
        <w:t xml:space="preserve">a) </w:t>
      </w:r>
      <w:r w:rsidR="005912E4" w:rsidRPr="00D463CD">
        <w:rPr>
          <w:color w:val="auto"/>
          <w:sz w:val="26"/>
          <w:szCs w:val="26"/>
        </w:rPr>
        <w:t xml:space="preserve">Nhập vào 3 số nguyên dương a,b,c </w:t>
      </w:r>
    </w:p>
    <w:p w14:paraId="3F7F894B" w14:textId="19FE1DCF" w:rsidR="005912E4" w:rsidRPr="00D463CD" w:rsidRDefault="001D4D61" w:rsidP="001D4D61">
      <w:pPr>
        <w:pStyle w:val="Default"/>
        <w:spacing w:line="360" w:lineRule="auto"/>
        <w:ind w:left="360"/>
        <w:jc w:val="both"/>
        <w:rPr>
          <w:color w:val="auto"/>
          <w:sz w:val="26"/>
          <w:szCs w:val="26"/>
        </w:rPr>
      </w:pPr>
      <w:r>
        <w:rPr>
          <w:color w:val="auto"/>
          <w:sz w:val="26"/>
          <w:szCs w:val="26"/>
        </w:rPr>
        <w:t xml:space="preserve">b) </w:t>
      </w:r>
      <w:r w:rsidR="005912E4" w:rsidRPr="00D463CD">
        <w:rPr>
          <w:color w:val="auto"/>
          <w:sz w:val="26"/>
          <w:szCs w:val="26"/>
        </w:rPr>
        <w:t>Kiểm tra xem 3 số vừa nhập có phải là 3 cạnh của tam giác hay không?</w:t>
      </w:r>
    </w:p>
    <w:p w14:paraId="1AC2C89B" w14:textId="1DCC4FB6" w:rsidR="005912E4" w:rsidRPr="00D463CD" w:rsidRDefault="001D4D61" w:rsidP="001D4D61">
      <w:pPr>
        <w:pStyle w:val="Default"/>
        <w:spacing w:line="360" w:lineRule="auto"/>
        <w:ind w:left="360"/>
        <w:jc w:val="both"/>
        <w:rPr>
          <w:color w:val="auto"/>
          <w:sz w:val="26"/>
          <w:szCs w:val="26"/>
        </w:rPr>
      </w:pPr>
      <w:r>
        <w:rPr>
          <w:color w:val="auto"/>
          <w:sz w:val="26"/>
          <w:szCs w:val="26"/>
        </w:rPr>
        <w:t xml:space="preserve">c) </w:t>
      </w:r>
      <w:r w:rsidR="005912E4" w:rsidRPr="00D463CD">
        <w:rPr>
          <w:color w:val="auto"/>
          <w:sz w:val="26"/>
          <w:szCs w:val="26"/>
        </w:rPr>
        <w:t>Tính chu vi và diện tích của tam giác.</w:t>
      </w:r>
    </w:p>
    <w:p w14:paraId="3D96AB4A" w14:textId="3C114CA1" w:rsidR="00B06826" w:rsidRDefault="00B06826" w:rsidP="00B06826">
      <w:pPr>
        <w:tabs>
          <w:tab w:val="left" w:pos="4410"/>
        </w:tabs>
        <w:spacing w:line="312" w:lineRule="auto"/>
        <w:jc w:val="both"/>
        <w:rPr>
          <w:rFonts w:eastAsia="Calibri"/>
          <w:sz w:val="26"/>
        </w:rPr>
      </w:pPr>
      <w:r>
        <w:rPr>
          <w:rFonts w:eastAsia="Calibri"/>
          <w:sz w:val="26"/>
        </w:rPr>
        <w:lastRenderedPageBreak/>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009"/>
        <w:gridCol w:w="1346"/>
      </w:tblGrid>
      <w:tr w:rsidR="00B06826" w:rsidRPr="00C81F23" w14:paraId="6279E9B2" w14:textId="77777777" w:rsidTr="008929BC">
        <w:tc>
          <w:tcPr>
            <w:tcW w:w="1008" w:type="dxa"/>
            <w:shd w:val="clear" w:color="auto" w:fill="auto"/>
          </w:tcPr>
          <w:p w14:paraId="58360C93" w14:textId="77777777" w:rsidR="00B06826" w:rsidRPr="00C81F23" w:rsidRDefault="00B06826" w:rsidP="00C81F23">
            <w:pPr>
              <w:tabs>
                <w:tab w:val="left" w:pos="4410"/>
              </w:tabs>
              <w:spacing w:line="312" w:lineRule="auto"/>
              <w:jc w:val="center"/>
              <w:rPr>
                <w:rFonts w:eastAsia="Calibri"/>
                <w:b/>
                <w:sz w:val="26"/>
              </w:rPr>
            </w:pPr>
            <w:r w:rsidRPr="00C81F23">
              <w:rPr>
                <w:rFonts w:eastAsia="Calibri"/>
                <w:b/>
                <w:sz w:val="26"/>
              </w:rPr>
              <w:t>ý</w:t>
            </w:r>
          </w:p>
        </w:tc>
        <w:tc>
          <w:tcPr>
            <w:tcW w:w="7200" w:type="dxa"/>
            <w:shd w:val="clear" w:color="auto" w:fill="auto"/>
          </w:tcPr>
          <w:p w14:paraId="2C8D4350" w14:textId="77777777" w:rsidR="00B06826" w:rsidRPr="00C81F23" w:rsidRDefault="00B06826"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363" w:type="dxa"/>
            <w:shd w:val="clear" w:color="auto" w:fill="auto"/>
          </w:tcPr>
          <w:p w14:paraId="425C1AB8" w14:textId="77777777" w:rsidR="00B06826" w:rsidRPr="00C81F23" w:rsidRDefault="00B06826" w:rsidP="00C81F23">
            <w:pPr>
              <w:tabs>
                <w:tab w:val="left" w:pos="4410"/>
              </w:tabs>
              <w:spacing w:line="312" w:lineRule="auto"/>
              <w:jc w:val="both"/>
              <w:rPr>
                <w:rFonts w:eastAsia="Calibri"/>
                <w:b/>
                <w:sz w:val="26"/>
              </w:rPr>
            </w:pPr>
            <w:r w:rsidRPr="00C81F23">
              <w:rPr>
                <w:rFonts w:eastAsia="Calibri"/>
                <w:b/>
                <w:sz w:val="26"/>
              </w:rPr>
              <w:t>Điểm</w:t>
            </w:r>
          </w:p>
        </w:tc>
      </w:tr>
      <w:tr w:rsidR="00B06826" w:rsidRPr="00C81F23" w14:paraId="72272FD0" w14:textId="77777777" w:rsidTr="008929BC">
        <w:tc>
          <w:tcPr>
            <w:tcW w:w="1008" w:type="dxa"/>
            <w:shd w:val="clear" w:color="auto" w:fill="auto"/>
          </w:tcPr>
          <w:p w14:paraId="7A073E3B" w14:textId="77777777" w:rsidR="00B06826" w:rsidRPr="00C81F23" w:rsidRDefault="00B06826" w:rsidP="00C81F23">
            <w:pPr>
              <w:tabs>
                <w:tab w:val="left" w:pos="4410"/>
              </w:tabs>
              <w:spacing w:line="312" w:lineRule="auto"/>
              <w:jc w:val="center"/>
              <w:rPr>
                <w:rFonts w:eastAsia="Calibri"/>
                <w:sz w:val="26"/>
              </w:rPr>
            </w:pPr>
            <w:r w:rsidRPr="00C81F23">
              <w:rPr>
                <w:rFonts w:eastAsia="Calibri"/>
                <w:sz w:val="26"/>
              </w:rPr>
              <w:t>a.</w:t>
            </w:r>
          </w:p>
        </w:tc>
        <w:tc>
          <w:tcPr>
            <w:tcW w:w="7200" w:type="dxa"/>
            <w:shd w:val="clear" w:color="auto" w:fill="auto"/>
          </w:tcPr>
          <w:p w14:paraId="02EB6535" w14:textId="77777777" w:rsidR="00B06826" w:rsidRPr="00C81F23" w:rsidRDefault="00B06826" w:rsidP="00C81F23">
            <w:pPr>
              <w:pStyle w:val="Default"/>
              <w:spacing w:line="360" w:lineRule="auto"/>
              <w:rPr>
                <w:color w:val="auto"/>
                <w:sz w:val="26"/>
                <w:szCs w:val="26"/>
              </w:rPr>
            </w:pPr>
            <w:r w:rsidRPr="00C81F23">
              <w:rPr>
                <w:color w:val="auto"/>
                <w:sz w:val="26"/>
                <w:szCs w:val="26"/>
              </w:rPr>
              <w:t>Nhập được 3 số a, b, c nguyên dương từ bàn phím</w:t>
            </w:r>
          </w:p>
        </w:tc>
        <w:tc>
          <w:tcPr>
            <w:tcW w:w="1363" w:type="dxa"/>
            <w:shd w:val="clear" w:color="auto" w:fill="auto"/>
          </w:tcPr>
          <w:p w14:paraId="1B965AD4" w14:textId="77777777" w:rsidR="00B06826" w:rsidRPr="00C81F23" w:rsidRDefault="00B06826" w:rsidP="00C81F23">
            <w:pPr>
              <w:tabs>
                <w:tab w:val="left" w:pos="4410"/>
              </w:tabs>
              <w:spacing w:line="312" w:lineRule="auto"/>
              <w:jc w:val="both"/>
              <w:rPr>
                <w:rFonts w:eastAsia="Calibri"/>
                <w:sz w:val="26"/>
              </w:rPr>
            </w:pPr>
            <w:r w:rsidRPr="00C81F23">
              <w:rPr>
                <w:rFonts w:eastAsia="Calibri"/>
                <w:sz w:val="26"/>
              </w:rPr>
              <w:t>1.0 điểm</w:t>
            </w:r>
          </w:p>
        </w:tc>
      </w:tr>
      <w:tr w:rsidR="00B06826" w:rsidRPr="00C81F23" w14:paraId="3E469B03" w14:textId="77777777" w:rsidTr="008929BC">
        <w:tc>
          <w:tcPr>
            <w:tcW w:w="1008" w:type="dxa"/>
            <w:shd w:val="clear" w:color="auto" w:fill="auto"/>
          </w:tcPr>
          <w:p w14:paraId="64622344" w14:textId="77777777" w:rsidR="00B06826" w:rsidRPr="00C81F23" w:rsidRDefault="00B06826" w:rsidP="00C81F23">
            <w:pPr>
              <w:tabs>
                <w:tab w:val="left" w:pos="4410"/>
              </w:tabs>
              <w:spacing w:line="312" w:lineRule="auto"/>
              <w:jc w:val="center"/>
              <w:rPr>
                <w:rFonts w:eastAsia="Calibri"/>
                <w:sz w:val="26"/>
              </w:rPr>
            </w:pPr>
            <w:r w:rsidRPr="00C81F23">
              <w:rPr>
                <w:rFonts w:eastAsia="Calibri"/>
                <w:sz w:val="26"/>
              </w:rPr>
              <w:t>b.</w:t>
            </w:r>
          </w:p>
        </w:tc>
        <w:tc>
          <w:tcPr>
            <w:tcW w:w="7200" w:type="dxa"/>
            <w:shd w:val="clear" w:color="auto" w:fill="auto"/>
          </w:tcPr>
          <w:p w14:paraId="23EFC657" w14:textId="77777777" w:rsidR="00B06826" w:rsidRPr="00C81F23" w:rsidRDefault="00B06826" w:rsidP="00C81F23">
            <w:pPr>
              <w:pStyle w:val="Default"/>
              <w:spacing w:line="360" w:lineRule="auto"/>
              <w:rPr>
                <w:color w:val="auto"/>
                <w:sz w:val="26"/>
                <w:szCs w:val="26"/>
              </w:rPr>
            </w:pPr>
            <w:r w:rsidRPr="00C81F23">
              <w:rPr>
                <w:color w:val="auto"/>
                <w:sz w:val="26"/>
                <w:szCs w:val="26"/>
              </w:rPr>
              <w:t>Kiểm tra được 3 số vừa nhập thỏa mãn là 3 cạnh của tam giác hay không?</w:t>
            </w:r>
          </w:p>
        </w:tc>
        <w:tc>
          <w:tcPr>
            <w:tcW w:w="1363" w:type="dxa"/>
            <w:shd w:val="clear" w:color="auto" w:fill="auto"/>
          </w:tcPr>
          <w:p w14:paraId="4098BAE4" w14:textId="77777777" w:rsidR="00B06826" w:rsidRPr="00C81F23" w:rsidRDefault="00B06826" w:rsidP="00C81F23">
            <w:pPr>
              <w:tabs>
                <w:tab w:val="left" w:pos="4410"/>
              </w:tabs>
              <w:spacing w:line="312" w:lineRule="auto"/>
              <w:jc w:val="both"/>
              <w:rPr>
                <w:rFonts w:eastAsia="Calibri"/>
                <w:sz w:val="26"/>
              </w:rPr>
            </w:pPr>
            <w:r w:rsidRPr="00C81F23">
              <w:rPr>
                <w:rFonts w:eastAsia="Calibri"/>
                <w:sz w:val="26"/>
              </w:rPr>
              <w:t>1.0 điểm</w:t>
            </w:r>
          </w:p>
        </w:tc>
      </w:tr>
      <w:tr w:rsidR="00B06826" w:rsidRPr="00C81F23" w14:paraId="11E4E8B5" w14:textId="77777777" w:rsidTr="008929BC">
        <w:trPr>
          <w:trHeight w:val="163"/>
        </w:trPr>
        <w:tc>
          <w:tcPr>
            <w:tcW w:w="1008" w:type="dxa"/>
            <w:vMerge w:val="restart"/>
            <w:shd w:val="clear" w:color="auto" w:fill="auto"/>
          </w:tcPr>
          <w:p w14:paraId="35B5A84B" w14:textId="77777777" w:rsidR="00B06826" w:rsidRPr="00C81F23" w:rsidRDefault="00B06826" w:rsidP="00C81F23">
            <w:pPr>
              <w:tabs>
                <w:tab w:val="left" w:pos="4410"/>
              </w:tabs>
              <w:spacing w:line="312" w:lineRule="auto"/>
              <w:jc w:val="center"/>
              <w:rPr>
                <w:rFonts w:eastAsia="Calibri"/>
                <w:sz w:val="26"/>
              </w:rPr>
            </w:pPr>
            <w:r w:rsidRPr="00C81F23">
              <w:rPr>
                <w:rFonts w:eastAsia="Calibri"/>
                <w:sz w:val="26"/>
              </w:rPr>
              <w:t>c.</w:t>
            </w:r>
          </w:p>
        </w:tc>
        <w:tc>
          <w:tcPr>
            <w:tcW w:w="7200" w:type="dxa"/>
            <w:shd w:val="clear" w:color="auto" w:fill="auto"/>
          </w:tcPr>
          <w:p w14:paraId="150615CC" w14:textId="77777777" w:rsidR="00B06826" w:rsidRPr="00C81F23" w:rsidRDefault="00B06826" w:rsidP="00C81F23">
            <w:pPr>
              <w:tabs>
                <w:tab w:val="left" w:pos="4410"/>
              </w:tabs>
              <w:spacing w:line="312" w:lineRule="auto"/>
              <w:jc w:val="both"/>
              <w:rPr>
                <w:rFonts w:eastAsia="Calibri"/>
                <w:sz w:val="26"/>
              </w:rPr>
            </w:pPr>
            <w:r w:rsidRPr="00C81F23">
              <w:rPr>
                <w:sz w:val="26"/>
                <w:szCs w:val="26"/>
              </w:rPr>
              <w:t>Tính được chu vi tam giác</w:t>
            </w:r>
          </w:p>
        </w:tc>
        <w:tc>
          <w:tcPr>
            <w:tcW w:w="1363" w:type="dxa"/>
            <w:shd w:val="clear" w:color="auto" w:fill="auto"/>
          </w:tcPr>
          <w:p w14:paraId="257EF0B4" w14:textId="77777777" w:rsidR="00B06826" w:rsidRPr="00C81F23" w:rsidRDefault="00B06826" w:rsidP="00C81F23">
            <w:pPr>
              <w:tabs>
                <w:tab w:val="left" w:pos="4410"/>
              </w:tabs>
              <w:spacing w:line="312" w:lineRule="auto"/>
              <w:jc w:val="both"/>
              <w:rPr>
                <w:rFonts w:eastAsia="Calibri"/>
                <w:sz w:val="26"/>
              </w:rPr>
            </w:pPr>
            <w:r w:rsidRPr="00C81F23">
              <w:rPr>
                <w:rFonts w:eastAsia="Calibri"/>
                <w:sz w:val="26"/>
              </w:rPr>
              <w:t>0.5 điểm</w:t>
            </w:r>
          </w:p>
        </w:tc>
      </w:tr>
      <w:tr w:rsidR="00B06826" w:rsidRPr="00C81F23" w14:paraId="430EDE3E" w14:textId="77777777" w:rsidTr="008929BC">
        <w:trPr>
          <w:trHeight w:val="163"/>
        </w:trPr>
        <w:tc>
          <w:tcPr>
            <w:tcW w:w="1008" w:type="dxa"/>
            <w:vMerge/>
            <w:shd w:val="clear" w:color="auto" w:fill="auto"/>
          </w:tcPr>
          <w:p w14:paraId="15C02DE4" w14:textId="77777777" w:rsidR="00B06826" w:rsidRPr="00C81F23" w:rsidRDefault="00B06826" w:rsidP="00C81F23">
            <w:pPr>
              <w:tabs>
                <w:tab w:val="left" w:pos="4410"/>
              </w:tabs>
              <w:spacing w:line="312" w:lineRule="auto"/>
              <w:jc w:val="center"/>
              <w:rPr>
                <w:rFonts w:eastAsia="Calibri"/>
                <w:sz w:val="26"/>
              </w:rPr>
            </w:pPr>
          </w:p>
        </w:tc>
        <w:tc>
          <w:tcPr>
            <w:tcW w:w="7200" w:type="dxa"/>
            <w:shd w:val="clear" w:color="auto" w:fill="auto"/>
          </w:tcPr>
          <w:p w14:paraId="08AD37E8" w14:textId="77777777" w:rsidR="00B06826" w:rsidRPr="00C81F23" w:rsidRDefault="00B06826" w:rsidP="00C81F23">
            <w:pPr>
              <w:tabs>
                <w:tab w:val="left" w:pos="4410"/>
              </w:tabs>
              <w:spacing w:line="312" w:lineRule="auto"/>
              <w:jc w:val="both"/>
              <w:rPr>
                <w:sz w:val="26"/>
                <w:szCs w:val="26"/>
              </w:rPr>
            </w:pPr>
            <w:r w:rsidRPr="00C81F23">
              <w:rPr>
                <w:sz w:val="26"/>
                <w:szCs w:val="26"/>
              </w:rPr>
              <w:t>Tính được diện tích tam giác</w:t>
            </w:r>
          </w:p>
        </w:tc>
        <w:tc>
          <w:tcPr>
            <w:tcW w:w="1363" w:type="dxa"/>
            <w:shd w:val="clear" w:color="auto" w:fill="auto"/>
          </w:tcPr>
          <w:p w14:paraId="78467BF8" w14:textId="77777777" w:rsidR="00B06826" w:rsidRPr="00C81F23" w:rsidRDefault="00B06826" w:rsidP="00C81F23">
            <w:pPr>
              <w:tabs>
                <w:tab w:val="left" w:pos="4410"/>
              </w:tabs>
              <w:spacing w:line="312" w:lineRule="auto"/>
              <w:jc w:val="both"/>
              <w:rPr>
                <w:rFonts w:eastAsia="Calibri"/>
                <w:sz w:val="26"/>
              </w:rPr>
            </w:pPr>
            <w:r w:rsidRPr="00C81F23">
              <w:rPr>
                <w:rFonts w:eastAsia="Calibri"/>
                <w:sz w:val="26"/>
              </w:rPr>
              <w:t>0.5 điểm</w:t>
            </w:r>
          </w:p>
        </w:tc>
      </w:tr>
    </w:tbl>
    <w:p w14:paraId="45668F8F" w14:textId="67A2EB67" w:rsidR="00AC75F0" w:rsidRPr="00AC75F0" w:rsidRDefault="00AC75F0" w:rsidP="00AC75F0">
      <w:pPr>
        <w:spacing w:line="360" w:lineRule="auto"/>
        <w:rPr>
          <w:bCs/>
          <w:sz w:val="26"/>
          <w:szCs w:val="26"/>
        </w:rPr>
      </w:pPr>
      <w:r>
        <w:rPr>
          <w:bCs/>
          <w:sz w:val="26"/>
          <w:szCs w:val="26"/>
        </w:rPr>
        <w:t>&lt;/Cau&gt;</w:t>
      </w:r>
    </w:p>
    <w:p w14:paraId="174686D6" w14:textId="33A29C71" w:rsidR="00AC75F0" w:rsidRPr="00AC75F0" w:rsidRDefault="00AC75F0" w:rsidP="003419D7">
      <w:pPr>
        <w:spacing w:line="360" w:lineRule="auto"/>
        <w:rPr>
          <w:bCs/>
          <w:sz w:val="26"/>
          <w:szCs w:val="26"/>
        </w:rPr>
      </w:pPr>
      <w:r>
        <w:rPr>
          <w:bCs/>
          <w:sz w:val="26"/>
          <w:szCs w:val="26"/>
        </w:rPr>
        <w:t>&lt;Cau&gt;</w:t>
      </w:r>
    </w:p>
    <w:p w14:paraId="7CC87232" w14:textId="0E656E2B" w:rsidR="00F14164" w:rsidRPr="00D463CD" w:rsidRDefault="00AC75F0" w:rsidP="003419D7">
      <w:pPr>
        <w:spacing w:line="360" w:lineRule="auto"/>
        <w:rPr>
          <w:b/>
          <w:sz w:val="26"/>
          <w:szCs w:val="26"/>
        </w:rPr>
      </w:pPr>
      <w:r>
        <w:rPr>
          <w:b/>
          <w:sz w:val="26"/>
          <w:szCs w:val="26"/>
        </w:rPr>
        <w:t>Câu 1:</w:t>
      </w:r>
      <w:r w:rsidR="003419D7" w:rsidRPr="00D463CD">
        <w:rPr>
          <w:b/>
          <w:sz w:val="26"/>
          <w:szCs w:val="26"/>
        </w:rPr>
        <w:t xml:space="preserve"> (3.0 điểm) </w:t>
      </w:r>
      <w:r w:rsidR="00F14164" w:rsidRPr="00D463CD">
        <w:rPr>
          <w:sz w:val="26"/>
          <w:szCs w:val="26"/>
        </w:rPr>
        <w:t xml:space="preserve">Sử dụng ngôn ngữ lập trình C# và ứng dụng Console viết chương trình thực hiện các công việc sau: </w:t>
      </w:r>
    </w:p>
    <w:p w14:paraId="30D1F15C" w14:textId="54D331CC" w:rsidR="00F1416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F14164" w:rsidRPr="001D4D61">
        <w:rPr>
          <w:color w:val="auto"/>
          <w:sz w:val="26"/>
          <w:szCs w:val="26"/>
        </w:rPr>
        <w:t xml:space="preserve">Nhập vào một số n có 3 chữ số </w:t>
      </w:r>
    </w:p>
    <w:p w14:paraId="01252061" w14:textId="233C35F0" w:rsidR="00F14164" w:rsidRPr="001D4D61" w:rsidRDefault="00FB5849" w:rsidP="001D4D61">
      <w:pPr>
        <w:pStyle w:val="Default"/>
        <w:spacing w:line="360" w:lineRule="auto"/>
        <w:ind w:left="360"/>
        <w:jc w:val="both"/>
        <w:rPr>
          <w:color w:val="auto"/>
          <w:sz w:val="26"/>
          <w:szCs w:val="26"/>
        </w:rPr>
      </w:pPr>
      <w:r w:rsidRPr="001D4D61">
        <w:rPr>
          <w:color w:val="auto"/>
          <w:sz w:val="26"/>
          <w:szCs w:val="26"/>
        </w:rPr>
        <w:t>b) C</w:t>
      </w:r>
      <w:r w:rsidR="00F14164" w:rsidRPr="001D4D61">
        <w:rPr>
          <w:color w:val="auto"/>
          <w:sz w:val="26"/>
          <w:szCs w:val="26"/>
        </w:rPr>
        <w:t xml:space="preserve">ho biết chữ số hàng trăm, hàng chục, </w:t>
      </w:r>
      <w:r w:rsidR="00FC545C" w:rsidRPr="001D4D61">
        <w:rPr>
          <w:color w:val="auto"/>
          <w:sz w:val="26"/>
          <w:szCs w:val="26"/>
        </w:rPr>
        <w:t>hàng đơn vị của</w:t>
      </w:r>
      <w:r w:rsidR="00F14164" w:rsidRPr="001D4D61">
        <w:rPr>
          <w:color w:val="auto"/>
          <w:sz w:val="26"/>
          <w:szCs w:val="26"/>
        </w:rPr>
        <w:t xml:space="preserve"> số có ba chữ số</w:t>
      </w:r>
      <w:r w:rsidRPr="001D4D61">
        <w:rPr>
          <w:color w:val="auto"/>
          <w:sz w:val="26"/>
          <w:szCs w:val="26"/>
        </w:rPr>
        <w:t xml:space="preserve"> đó Ví dụ khi nhập số 268</w:t>
      </w:r>
      <w:r w:rsidR="00F14164" w:rsidRPr="001D4D61">
        <w:rPr>
          <w:color w:val="auto"/>
          <w:sz w:val="26"/>
          <w:szCs w:val="26"/>
        </w:rPr>
        <w:t xml:space="preserve"> thì in ra:</w:t>
      </w:r>
    </w:p>
    <w:p w14:paraId="0857E76F" w14:textId="77777777" w:rsidR="00F14164" w:rsidRPr="001D4D61" w:rsidRDefault="00FB5849" w:rsidP="001D4D61">
      <w:pPr>
        <w:pStyle w:val="Default"/>
        <w:spacing w:line="360" w:lineRule="auto"/>
        <w:ind w:left="360" w:firstLine="360"/>
        <w:jc w:val="both"/>
        <w:rPr>
          <w:color w:val="auto"/>
          <w:sz w:val="26"/>
          <w:szCs w:val="26"/>
        </w:rPr>
      </w:pPr>
      <w:r w:rsidRPr="001D4D61">
        <w:rPr>
          <w:color w:val="auto"/>
          <w:sz w:val="26"/>
          <w:szCs w:val="26"/>
        </w:rPr>
        <w:t>- Chữ số hàng trăm: 2</w:t>
      </w:r>
    </w:p>
    <w:p w14:paraId="2F5637A9" w14:textId="77777777" w:rsidR="00F14164" w:rsidRPr="001D4D61" w:rsidRDefault="00FB5849" w:rsidP="001D4D61">
      <w:pPr>
        <w:pStyle w:val="Default"/>
        <w:spacing w:line="360" w:lineRule="auto"/>
        <w:ind w:left="360" w:firstLine="360"/>
        <w:jc w:val="both"/>
        <w:rPr>
          <w:color w:val="auto"/>
          <w:sz w:val="26"/>
          <w:szCs w:val="26"/>
        </w:rPr>
      </w:pPr>
      <w:r w:rsidRPr="001D4D61">
        <w:rPr>
          <w:color w:val="auto"/>
          <w:sz w:val="26"/>
          <w:szCs w:val="26"/>
        </w:rPr>
        <w:t>- Chữ số hàng chục: 6</w:t>
      </w:r>
    </w:p>
    <w:p w14:paraId="19A2256D" w14:textId="77777777" w:rsidR="00F14164" w:rsidRPr="001D4D61" w:rsidRDefault="00FB5849" w:rsidP="001D4D61">
      <w:pPr>
        <w:pStyle w:val="Default"/>
        <w:spacing w:line="360" w:lineRule="auto"/>
        <w:ind w:left="360" w:firstLine="360"/>
        <w:jc w:val="both"/>
        <w:rPr>
          <w:color w:val="auto"/>
          <w:sz w:val="26"/>
          <w:szCs w:val="26"/>
        </w:rPr>
      </w:pPr>
      <w:r w:rsidRPr="001D4D61">
        <w:rPr>
          <w:color w:val="auto"/>
          <w:sz w:val="26"/>
          <w:szCs w:val="26"/>
        </w:rPr>
        <w:t>- Chữ số hàng đơn vị: 8</w:t>
      </w:r>
    </w:p>
    <w:p w14:paraId="7C828C51" w14:textId="77777777" w:rsidR="00FB5849" w:rsidRPr="001D4D61" w:rsidRDefault="00FD5069" w:rsidP="001D4D61">
      <w:pPr>
        <w:pStyle w:val="Default"/>
        <w:spacing w:line="360" w:lineRule="auto"/>
        <w:ind w:left="360"/>
        <w:jc w:val="both"/>
        <w:rPr>
          <w:color w:val="auto"/>
          <w:sz w:val="26"/>
          <w:szCs w:val="26"/>
        </w:rPr>
      </w:pPr>
      <w:r w:rsidRPr="001D4D61">
        <w:rPr>
          <w:color w:val="auto"/>
          <w:sz w:val="26"/>
          <w:szCs w:val="26"/>
        </w:rPr>
        <w:t>c) In ra cách đọc tương ứng số vừa nhập ở trên</w:t>
      </w:r>
      <w:r w:rsidR="00B7148B" w:rsidRPr="001D4D61">
        <w:rPr>
          <w:color w:val="auto"/>
          <w:sz w:val="26"/>
          <w:szCs w:val="26"/>
        </w:rPr>
        <w:t xml:space="preserve"> ví dụ:</w:t>
      </w:r>
      <w:r w:rsidR="00576C2B" w:rsidRPr="001D4D61">
        <w:rPr>
          <w:color w:val="auto"/>
          <w:sz w:val="26"/>
          <w:szCs w:val="26"/>
        </w:rPr>
        <w:t xml:space="preserve"> 268-</w:t>
      </w:r>
      <w:r w:rsidR="00B7148B" w:rsidRPr="001D4D61">
        <w:rPr>
          <w:color w:val="auto"/>
          <w:sz w:val="26"/>
          <w:szCs w:val="26"/>
        </w:rPr>
        <w:t xml:space="preserve"> Hai</w:t>
      </w:r>
      <w:r w:rsidR="00576C2B" w:rsidRPr="001D4D61">
        <w:rPr>
          <w:color w:val="auto"/>
          <w:sz w:val="26"/>
          <w:szCs w:val="26"/>
        </w:rPr>
        <w:t xml:space="preserve"> trăm</w:t>
      </w:r>
      <w:r w:rsidR="00B7148B" w:rsidRPr="001D4D61">
        <w:rPr>
          <w:color w:val="auto"/>
          <w:sz w:val="26"/>
          <w:szCs w:val="26"/>
        </w:rPr>
        <w:t xml:space="preserve"> Sáu</w:t>
      </w:r>
      <w:r w:rsidR="00576C2B" w:rsidRPr="001D4D61">
        <w:rPr>
          <w:color w:val="auto"/>
          <w:sz w:val="26"/>
          <w:szCs w:val="26"/>
        </w:rPr>
        <w:t xml:space="preserve"> mươi</w:t>
      </w:r>
      <w:r w:rsidR="00B7148B" w:rsidRPr="001D4D61">
        <w:rPr>
          <w:color w:val="auto"/>
          <w:sz w:val="26"/>
          <w:szCs w:val="26"/>
        </w:rPr>
        <w:t xml:space="preserve"> Tám</w:t>
      </w:r>
    </w:p>
    <w:p w14:paraId="374DED16" w14:textId="695314C3" w:rsidR="00B06826" w:rsidRDefault="00B06826" w:rsidP="00B06826">
      <w:pPr>
        <w:tabs>
          <w:tab w:val="left" w:pos="4410"/>
        </w:tabs>
        <w:spacing w:line="312"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183"/>
        <w:gridCol w:w="1172"/>
      </w:tblGrid>
      <w:tr w:rsidR="00B06826" w:rsidRPr="00C81F23" w14:paraId="5EA1B86A" w14:textId="77777777" w:rsidTr="008929BC">
        <w:tc>
          <w:tcPr>
            <w:tcW w:w="1008" w:type="dxa"/>
            <w:shd w:val="clear" w:color="auto" w:fill="auto"/>
          </w:tcPr>
          <w:p w14:paraId="438D2535" w14:textId="77777777" w:rsidR="00B06826" w:rsidRPr="00C81F23" w:rsidRDefault="00B06826" w:rsidP="00C81F23">
            <w:pPr>
              <w:tabs>
                <w:tab w:val="left" w:pos="4410"/>
              </w:tabs>
              <w:spacing w:line="312" w:lineRule="auto"/>
              <w:jc w:val="center"/>
              <w:rPr>
                <w:rFonts w:eastAsia="Calibri"/>
                <w:b/>
                <w:sz w:val="26"/>
              </w:rPr>
            </w:pPr>
            <w:r w:rsidRPr="00C81F23">
              <w:rPr>
                <w:rFonts w:eastAsia="Calibri"/>
                <w:b/>
                <w:sz w:val="26"/>
              </w:rPr>
              <w:t>ý</w:t>
            </w:r>
          </w:p>
        </w:tc>
        <w:tc>
          <w:tcPr>
            <w:tcW w:w="7380" w:type="dxa"/>
            <w:shd w:val="clear" w:color="auto" w:fill="auto"/>
          </w:tcPr>
          <w:p w14:paraId="18D92F48" w14:textId="77777777" w:rsidR="00B06826" w:rsidRPr="00C81F23" w:rsidRDefault="00B06826"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183" w:type="dxa"/>
            <w:shd w:val="clear" w:color="auto" w:fill="auto"/>
          </w:tcPr>
          <w:p w14:paraId="5EF7AC81" w14:textId="77777777" w:rsidR="00B06826" w:rsidRPr="00C81F23" w:rsidRDefault="00B06826" w:rsidP="00C81F23">
            <w:pPr>
              <w:tabs>
                <w:tab w:val="left" w:pos="4410"/>
              </w:tabs>
              <w:spacing w:line="312" w:lineRule="auto"/>
              <w:jc w:val="both"/>
              <w:rPr>
                <w:rFonts w:eastAsia="Calibri"/>
                <w:b/>
                <w:sz w:val="26"/>
              </w:rPr>
            </w:pPr>
            <w:r w:rsidRPr="00C81F23">
              <w:rPr>
                <w:rFonts w:eastAsia="Calibri"/>
                <w:b/>
                <w:sz w:val="26"/>
              </w:rPr>
              <w:t>Điểm</w:t>
            </w:r>
          </w:p>
        </w:tc>
      </w:tr>
      <w:tr w:rsidR="00B06826" w:rsidRPr="00C81F23" w14:paraId="3B790C2E" w14:textId="77777777" w:rsidTr="008929BC">
        <w:tc>
          <w:tcPr>
            <w:tcW w:w="1008" w:type="dxa"/>
            <w:shd w:val="clear" w:color="auto" w:fill="auto"/>
          </w:tcPr>
          <w:p w14:paraId="7D2C9564" w14:textId="77777777" w:rsidR="00B06826" w:rsidRPr="00C81F23" w:rsidRDefault="00B06826" w:rsidP="00C81F23">
            <w:pPr>
              <w:tabs>
                <w:tab w:val="left" w:pos="4410"/>
              </w:tabs>
              <w:spacing w:line="312" w:lineRule="auto"/>
              <w:jc w:val="center"/>
              <w:rPr>
                <w:rFonts w:eastAsia="Calibri"/>
                <w:sz w:val="26"/>
              </w:rPr>
            </w:pPr>
            <w:r w:rsidRPr="00C81F23">
              <w:rPr>
                <w:rFonts w:eastAsia="Calibri"/>
                <w:sz w:val="26"/>
              </w:rPr>
              <w:t>a.</w:t>
            </w:r>
          </w:p>
        </w:tc>
        <w:tc>
          <w:tcPr>
            <w:tcW w:w="7380" w:type="dxa"/>
            <w:shd w:val="clear" w:color="auto" w:fill="auto"/>
          </w:tcPr>
          <w:p w14:paraId="326C2A32" w14:textId="77777777" w:rsidR="00B06826" w:rsidRPr="00C81F23" w:rsidRDefault="00B06826" w:rsidP="00C81F23">
            <w:pPr>
              <w:pStyle w:val="Default"/>
              <w:spacing w:line="360" w:lineRule="auto"/>
              <w:rPr>
                <w:color w:val="auto"/>
                <w:sz w:val="26"/>
                <w:szCs w:val="26"/>
              </w:rPr>
            </w:pPr>
            <w:r w:rsidRPr="00C81F23">
              <w:rPr>
                <w:color w:val="auto"/>
                <w:sz w:val="26"/>
                <w:szCs w:val="26"/>
              </w:rPr>
              <w:t>Nhập được giá trị n là số có 3 chữ số</w:t>
            </w:r>
            <w:r w:rsidR="00EB734A" w:rsidRPr="00C81F23">
              <w:rPr>
                <w:color w:val="auto"/>
                <w:sz w:val="26"/>
                <w:szCs w:val="26"/>
              </w:rPr>
              <w:t xml:space="preserve"> theo yêu cầu của đề bài</w:t>
            </w:r>
          </w:p>
        </w:tc>
        <w:tc>
          <w:tcPr>
            <w:tcW w:w="1183" w:type="dxa"/>
            <w:shd w:val="clear" w:color="auto" w:fill="auto"/>
          </w:tcPr>
          <w:p w14:paraId="7A9B8638" w14:textId="77777777" w:rsidR="00B06826" w:rsidRPr="00C81F23" w:rsidRDefault="00B06826" w:rsidP="00C81F23">
            <w:pPr>
              <w:tabs>
                <w:tab w:val="left" w:pos="4410"/>
              </w:tabs>
              <w:spacing w:line="312" w:lineRule="auto"/>
              <w:jc w:val="both"/>
              <w:rPr>
                <w:rFonts w:eastAsia="Calibri"/>
                <w:sz w:val="26"/>
              </w:rPr>
            </w:pPr>
            <w:r w:rsidRPr="00C81F23">
              <w:rPr>
                <w:rFonts w:eastAsia="Calibri"/>
                <w:sz w:val="26"/>
              </w:rPr>
              <w:t>1.0 điểm</w:t>
            </w:r>
          </w:p>
        </w:tc>
      </w:tr>
      <w:tr w:rsidR="00B06826" w:rsidRPr="00C81F23" w14:paraId="6F53E508" w14:textId="77777777" w:rsidTr="008929BC">
        <w:tc>
          <w:tcPr>
            <w:tcW w:w="1008" w:type="dxa"/>
            <w:shd w:val="clear" w:color="auto" w:fill="auto"/>
          </w:tcPr>
          <w:p w14:paraId="2DD501AD" w14:textId="77777777" w:rsidR="00B06826" w:rsidRPr="00C81F23" w:rsidRDefault="00B06826" w:rsidP="00C81F23">
            <w:pPr>
              <w:tabs>
                <w:tab w:val="left" w:pos="4410"/>
              </w:tabs>
              <w:spacing w:line="312" w:lineRule="auto"/>
              <w:jc w:val="center"/>
              <w:rPr>
                <w:rFonts w:eastAsia="Calibri"/>
                <w:sz w:val="26"/>
              </w:rPr>
            </w:pPr>
            <w:r w:rsidRPr="00C81F23">
              <w:rPr>
                <w:rFonts w:eastAsia="Calibri"/>
                <w:sz w:val="26"/>
              </w:rPr>
              <w:t>b.</w:t>
            </w:r>
          </w:p>
        </w:tc>
        <w:tc>
          <w:tcPr>
            <w:tcW w:w="7380" w:type="dxa"/>
            <w:shd w:val="clear" w:color="auto" w:fill="auto"/>
          </w:tcPr>
          <w:p w14:paraId="5FAE0FD4" w14:textId="77777777" w:rsidR="00B06826" w:rsidRPr="00C81F23" w:rsidRDefault="00B06826" w:rsidP="00C81F23">
            <w:pPr>
              <w:pStyle w:val="Default"/>
              <w:spacing w:line="360" w:lineRule="auto"/>
              <w:rPr>
                <w:color w:val="auto"/>
                <w:sz w:val="26"/>
                <w:szCs w:val="26"/>
              </w:rPr>
            </w:pPr>
            <w:r w:rsidRPr="00C81F23">
              <w:rPr>
                <w:color w:val="auto"/>
                <w:sz w:val="26"/>
                <w:szCs w:val="26"/>
              </w:rPr>
              <w:t>In ra được đúng chữ số hàng trăm, hàng chục, hàng đơn vị của số có ba chữ số</w:t>
            </w:r>
            <w:r w:rsidR="00735C13" w:rsidRPr="00C81F23">
              <w:rPr>
                <w:color w:val="auto"/>
                <w:sz w:val="26"/>
                <w:szCs w:val="26"/>
              </w:rPr>
              <w:t xml:space="preserve"> đã nhập</w:t>
            </w:r>
          </w:p>
        </w:tc>
        <w:tc>
          <w:tcPr>
            <w:tcW w:w="1183" w:type="dxa"/>
            <w:shd w:val="clear" w:color="auto" w:fill="auto"/>
          </w:tcPr>
          <w:p w14:paraId="33A22AE2" w14:textId="77777777" w:rsidR="00B06826" w:rsidRPr="00C81F23" w:rsidRDefault="00B06826" w:rsidP="00C81F23">
            <w:pPr>
              <w:tabs>
                <w:tab w:val="left" w:pos="4410"/>
              </w:tabs>
              <w:spacing w:line="312" w:lineRule="auto"/>
              <w:jc w:val="both"/>
              <w:rPr>
                <w:rFonts w:eastAsia="Calibri"/>
                <w:sz w:val="26"/>
              </w:rPr>
            </w:pPr>
            <w:r w:rsidRPr="00C81F23">
              <w:rPr>
                <w:rFonts w:eastAsia="Calibri"/>
                <w:sz w:val="26"/>
              </w:rPr>
              <w:t>1.0 điểm</w:t>
            </w:r>
          </w:p>
        </w:tc>
      </w:tr>
      <w:tr w:rsidR="00B06826" w:rsidRPr="00C81F23" w14:paraId="510F10DB" w14:textId="77777777" w:rsidTr="008929BC">
        <w:tc>
          <w:tcPr>
            <w:tcW w:w="1008" w:type="dxa"/>
            <w:shd w:val="clear" w:color="auto" w:fill="auto"/>
          </w:tcPr>
          <w:p w14:paraId="0086684F" w14:textId="77777777" w:rsidR="00B06826" w:rsidRPr="00C81F23" w:rsidRDefault="00B06826" w:rsidP="00C81F23">
            <w:pPr>
              <w:tabs>
                <w:tab w:val="left" w:pos="4410"/>
              </w:tabs>
              <w:spacing w:line="312" w:lineRule="auto"/>
              <w:jc w:val="center"/>
              <w:rPr>
                <w:rFonts w:eastAsia="Calibri"/>
                <w:sz w:val="26"/>
              </w:rPr>
            </w:pPr>
            <w:r w:rsidRPr="00C81F23">
              <w:rPr>
                <w:rFonts w:eastAsia="Calibri"/>
                <w:sz w:val="26"/>
              </w:rPr>
              <w:t>c.</w:t>
            </w:r>
          </w:p>
        </w:tc>
        <w:tc>
          <w:tcPr>
            <w:tcW w:w="7380" w:type="dxa"/>
            <w:shd w:val="clear" w:color="auto" w:fill="auto"/>
          </w:tcPr>
          <w:p w14:paraId="3F5C50AD" w14:textId="77777777" w:rsidR="00B06826" w:rsidRPr="00C81F23" w:rsidRDefault="00B06826" w:rsidP="00C81F23">
            <w:pPr>
              <w:tabs>
                <w:tab w:val="left" w:pos="4410"/>
              </w:tabs>
              <w:spacing w:line="312" w:lineRule="auto"/>
              <w:jc w:val="both"/>
              <w:rPr>
                <w:rFonts w:eastAsia="Calibri"/>
                <w:sz w:val="26"/>
              </w:rPr>
            </w:pPr>
            <w:r w:rsidRPr="00C81F23">
              <w:rPr>
                <w:sz w:val="26"/>
                <w:szCs w:val="26"/>
              </w:rPr>
              <w:t xml:space="preserve"> </w:t>
            </w:r>
            <w:r w:rsidRPr="00C81F23">
              <w:rPr>
                <w:rFonts w:eastAsia="Calibri"/>
                <w:sz w:val="26"/>
                <w:szCs w:val="26"/>
              </w:rPr>
              <w:t>In ra cách đọc tương ứng số vừa nhập</w:t>
            </w:r>
          </w:p>
        </w:tc>
        <w:tc>
          <w:tcPr>
            <w:tcW w:w="1183" w:type="dxa"/>
            <w:shd w:val="clear" w:color="auto" w:fill="auto"/>
          </w:tcPr>
          <w:p w14:paraId="538FDC9B" w14:textId="77777777" w:rsidR="00B06826" w:rsidRPr="00C81F23" w:rsidRDefault="00B06826" w:rsidP="00C81F23">
            <w:pPr>
              <w:tabs>
                <w:tab w:val="left" w:pos="4410"/>
              </w:tabs>
              <w:spacing w:line="312" w:lineRule="auto"/>
              <w:jc w:val="both"/>
              <w:rPr>
                <w:rFonts w:eastAsia="Calibri"/>
                <w:sz w:val="26"/>
              </w:rPr>
            </w:pPr>
            <w:r w:rsidRPr="00C81F23">
              <w:rPr>
                <w:rFonts w:eastAsia="Calibri"/>
                <w:sz w:val="26"/>
              </w:rPr>
              <w:t>1.0 điểm</w:t>
            </w:r>
          </w:p>
        </w:tc>
      </w:tr>
    </w:tbl>
    <w:p w14:paraId="38AD9AC7" w14:textId="5F43E477" w:rsidR="00AC75F0" w:rsidRPr="00AC75F0" w:rsidRDefault="00AC75F0" w:rsidP="00AC75F0">
      <w:pPr>
        <w:spacing w:line="360" w:lineRule="auto"/>
        <w:rPr>
          <w:bCs/>
          <w:sz w:val="26"/>
          <w:szCs w:val="26"/>
        </w:rPr>
      </w:pPr>
      <w:r>
        <w:rPr>
          <w:bCs/>
          <w:sz w:val="26"/>
          <w:szCs w:val="26"/>
        </w:rPr>
        <w:t>&lt;/Cau&gt;</w:t>
      </w:r>
    </w:p>
    <w:p w14:paraId="2D33D636" w14:textId="19BAA6AD" w:rsidR="00AC75F0" w:rsidRPr="00AC75F0" w:rsidRDefault="00AC75F0" w:rsidP="00AC75F0">
      <w:pPr>
        <w:spacing w:line="360" w:lineRule="auto"/>
        <w:rPr>
          <w:bCs/>
          <w:sz w:val="26"/>
          <w:szCs w:val="26"/>
        </w:rPr>
      </w:pPr>
      <w:r>
        <w:rPr>
          <w:bCs/>
          <w:sz w:val="26"/>
          <w:szCs w:val="26"/>
        </w:rPr>
        <w:t>&lt;Cau&gt;</w:t>
      </w:r>
    </w:p>
    <w:p w14:paraId="7767F653" w14:textId="0A090382" w:rsidR="00E65DE4" w:rsidRPr="00D463CD" w:rsidRDefault="00AC75F0" w:rsidP="00D827EC">
      <w:pPr>
        <w:pStyle w:val="Bai"/>
        <w:numPr>
          <w:ilvl w:val="0"/>
          <w:numId w:val="0"/>
        </w:numPr>
        <w:spacing w:before="0" w:after="0"/>
      </w:pPr>
      <w:r>
        <w:rPr>
          <w:b/>
        </w:rPr>
        <w:t>Câu 1:</w:t>
      </w:r>
      <w:r w:rsidR="003419D7" w:rsidRPr="00D463CD">
        <w:rPr>
          <w:b/>
        </w:rPr>
        <w:t xml:space="preserve"> (3.0 điểm) </w:t>
      </w:r>
      <w:r w:rsidR="00E65DE4" w:rsidRPr="00D463CD">
        <w:t xml:space="preserve">Sử dụng ngôn ngữ lập trình C# và ứng dụng Console viết chương trình thực hiện các công việc sau: </w:t>
      </w:r>
    </w:p>
    <w:p w14:paraId="6A61C98F" w14:textId="0F15D111" w:rsidR="0025104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E65DE4" w:rsidRPr="001D4D61">
        <w:rPr>
          <w:color w:val="auto"/>
          <w:sz w:val="26"/>
          <w:szCs w:val="26"/>
        </w:rPr>
        <w:t>Nhập vào 2 số a và b</w:t>
      </w:r>
    </w:p>
    <w:p w14:paraId="447E5315" w14:textId="060B2A86"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E65DE4" w:rsidRPr="001D4D61">
        <w:rPr>
          <w:color w:val="auto"/>
          <w:sz w:val="26"/>
          <w:szCs w:val="26"/>
        </w:rPr>
        <w:t>Tìm ước chung lớn nhất của 2 số đó</w:t>
      </w:r>
    </w:p>
    <w:p w14:paraId="3D462831" w14:textId="66F2D2F8"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E65DE4" w:rsidRPr="001D4D61">
        <w:rPr>
          <w:color w:val="auto"/>
          <w:sz w:val="26"/>
          <w:szCs w:val="26"/>
        </w:rPr>
        <w:t>Tìm bội chung nhỏ nhất của 2 số đó</w:t>
      </w:r>
    </w:p>
    <w:p w14:paraId="4780B84A" w14:textId="1422E464" w:rsidR="00EB734A" w:rsidRDefault="00EB734A" w:rsidP="00EB734A">
      <w:pPr>
        <w:tabs>
          <w:tab w:val="left" w:pos="4410"/>
        </w:tabs>
        <w:spacing w:line="312"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096"/>
        <w:gridCol w:w="1259"/>
      </w:tblGrid>
      <w:tr w:rsidR="00EB734A" w:rsidRPr="00C81F23" w14:paraId="3A4DB519" w14:textId="77777777" w:rsidTr="00AC75F0">
        <w:tc>
          <w:tcPr>
            <w:tcW w:w="990" w:type="dxa"/>
            <w:shd w:val="clear" w:color="auto" w:fill="auto"/>
          </w:tcPr>
          <w:p w14:paraId="302ADC94" w14:textId="77777777" w:rsidR="00EB734A" w:rsidRPr="00C81F23" w:rsidRDefault="00EB734A" w:rsidP="00C81F23">
            <w:pPr>
              <w:tabs>
                <w:tab w:val="left" w:pos="4410"/>
              </w:tabs>
              <w:spacing w:line="312" w:lineRule="auto"/>
              <w:jc w:val="center"/>
              <w:rPr>
                <w:rFonts w:eastAsia="Calibri"/>
                <w:b/>
                <w:sz w:val="26"/>
              </w:rPr>
            </w:pPr>
            <w:r w:rsidRPr="00C81F23">
              <w:rPr>
                <w:rFonts w:eastAsia="Calibri"/>
                <w:b/>
                <w:sz w:val="26"/>
              </w:rPr>
              <w:t>ý</w:t>
            </w:r>
          </w:p>
        </w:tc>
        <w:tc>
          <w:tcPr>
            <w:tcW w:w="7096" w:type="dxa"/>
            <w:shd w:val="clear" w:color="auto" w:fill="auto"/>
          </w:tcPr>
          <w:p w14:paraId="775CF09B" w14:textId="77777777" w:rsidR="00EB734A" w:rsidRPr="00C81F23" w:rsidRDefault="00EB734A"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259" w:type="dxa"/>
            <w:shd w:val="clear" w:color="auto" w:fill="auto"/>
          </w:tcPr>
          <w:p w14:paraId="43875827" w14:textId="77777777" w:rsidR="00EB734A" w:rsidRPr="00C81F23" w:rsidRDefault="00EB734A" w:rsidP="00C81F23">
            <w:pPr>
              <w:tabs>
                <w:tab w:val="left" w:pos="4410"/>
              </w:tabs>
              <w:spacing w:line="312" w:lineRule="auto"/>
              <w:jc w:val="both"/>
              <w:rPr>
                <w:rFonts w:eastAsia="Calibri"/>
                <w:b/>
                <w:sz w:val="26"/>
              </w:rPr>
            </w:pPr>
            <w:r w:rsidRPr="00C81F23">
              <w:rPr>
                <w:rFonts w:eastAsia="Calibri"/>
                <w:b/>
                <w:sz w:val="26"/>
              </w:rPr>
              <w:t>Điểm</w:t>
            </w:r>
          </w:p>
        </w:tc>
      </w:tr>
      <w:tr w:rsidR="00EB734A" w:rsidRPr="00C81F23" w14:paraId="3F5F6AF1" w14:textId="77777777" w:rsidTr="00AC75F0">
        <w:tc>
          <w:tcPr>
            <w:tcW w:w="990" w:type="dxa"/>
            <w:shd w:val="clear" w:color="auto" w:fill="auto"/>
          </w:tcPr>
          <w:p w14:paraId="52294D42" w14:textId="77777777" w:rsidR="00EB734A" w:rsidRPr="00C81F23" w:rsidRDefault="00EB734A" w:rsidP="00C81F23">
            <w:pPr>
              <w:tabs>
                <w:tab w:val="left" w:pos="4410"/>
              </w:tabs>
              <w:spacing w:line="312" w:lineRule="auto"/>
              <w:jc w:val="center"/>
              <w:rPr>
                <w:rFonts w:eastAsia="Calibri"/>
                <w:sz w:val="26"/>
              </w:rPr>
            </w:pPr>
            <w:r w:rsidRPr="00C81F23">
              <w:rPr>
                <w:rFonts w:eastAsia="Calibri"/>
                <w:sz w:val="26"/>
              </w:rPr>
              <w:t>a.</w:t>
            </w:r>
          </w:p>
        </w:tc>
        <w:tc>
          <w:tcPr>
            <w:tcW w:w="7096" w:type="dxa"/>
            <w:shd w:val="clear" w:color="auto" w:fill="auto"/>
          </w:tcPr>
          <w:p w14:paraId="1585BA44" w14:textId="77777777" w:rsidR="00EB734A" w:rsidRPr="00C81F23" w:rsidRDefault="00EB734A" w:rsidP="00C81F23">
            <w:pPr>
              <w:pStyle w:val="Default"/>
              <w:spacing w:line="360" w:lineRule="auto"/>
              <w:rPr>
                <w:color w:val="auto"/>
                <w:sz w:val="26"/>
                <w:szCs w:val="26"/>
              </w:rPr>
            </w:pPr>
            <w:r w:rsidRPr="00C81F23">
              <w:rPr>
                <w:color w:val="auto"/>
                <w:sz w:val="26"/>
                <w:szCs w:val="26"/>
              </w:rPr>
              <w:t>Nhập được đầy đủ dữ liệu đúng định dạng theo yêu cầu</w:t>
            </w:r>
          </w:p>
        </w:tc>
        <w:tc>
          <w:tcPr>
            <w:tcW w:w="1259" w:type="dxa"/>
            <w:shd w:val="clear" w:color="auto" w:fill="auto"/>
          </w:tcPr>
          <w:p w14:paraId="46477BA6" w14:textId="77777777" w:rsidR="00EB734A" w:rsidRPr="00C81F23" w:rsidRDefault="00EB734A" w:rsidP="00C81F23">
            <w:pPr>
              <w:tabs>
                <w:tab w:val="left" w:pos="4410"/>
              </w:tabs>
              <w:spacing w:line="312" w:lineRule="auto"/>
              <w:jc w:val="both"/>
              <w:rPr>
                <w:rFonts w:eastAsia="Calibri"/>
                <w:sz w:val="26"/>
              </w:rPr>
            </w:pPr>
            <w:r w:rsidRPr="00C81F23">
              <w:rPr>
                <w:rFonts w:eastAsia="Calibri"/>
                <w:sz w:val="26"/>
              </w:rPr>
              <w:t>1.0 điểm</w:t>
            </w:r>
          </w:p>
        </w:tc>
      </w:tr>
      <w:tr w:rsidR="00EB734A" w:rsidRPr="00C81F23" w14:paraId="0EBB39C4" w14:textId="77777777" w:rsidTr="00AC75F0">
        <w:tc>
          <w:tcPr>
            <w:tcW w:w="990" w:type="dxa"/>
            <w:shd w:val="clear" w:color="auto" w:fill="auto"/>
          </w:tcPr>
          <w:p w14:paraId="4A967F02" w14:textId="77777777" w:rsidR="00EB734A" w:rsidRPr="00C81F23" w:rsidRDefault="00EB734A" w:rsidP="00C81F23">
            <w:pPr>
              <w:tabs>
                <w:tab w:val="left" w:pos="4410"/>
              </w:tabs>
              <w:spacing w:line="312" w:lineRule="auto"/>
              <w:jc w:val="center"/>
              <w:rPr>
                <w:rFonts w:eastAsia="Calibri"/>
                <w:sz w:val="26"/>
              </w:rPr>
            </w:pPr>
            <w:r w:rsidRPr="00C81F23">
              <w:rPr>
                <w:rFonts w:eastAsia="Calibri"/>
                <w:sz w:val="26"/>
              </w:rPr>
              <w:lastRenderedPageBreak/>
              <w:t>b.</w:t>
            </w:r>
          </w:p>
        </w:tc>
        <w:tc>
          <w:tcPr>
            <w:tcW w:w="7096" w:type="dxa"/>
            <w:shd w:val="clear" w:color="auto" w:fill="auto"/>
          </w:tcPr>
          <w:p w14:paraId="0A93594E" w14:textId="77777777" w:rsidR="00EB734A" w:rsidRPr="00C81F23" w:rsidRDefault="00EB734A" w:rsidP="00C81F23">
            <w:pPr>
              <w:spacing w:line="360" w:lineRule="auto"/>
              <w:rPr>
                <w:sz w:val="26"/>
                <w:szCs w:val="26"/>
              </w:rPr>
            </w:pPr>
            <w:r w:rsidRPr="00C81F23">
              <w:rPr>
                <w:sz w:val="26"/>
                <w:szCs w:val="26"/>
              </w:rPr>
              <w:t>Tìm được ước chung lớn nhất của 2 số đã nhập</w:t>
            </w:r>
          </w:p>
        </w:tc>
        <w:tc>
          <w:tcPr>
            <w:tcW w:w="1259" w:type="dxa"/>
            <w:shd w:val="clear" w:color="auto" w:fill="auto"/>
          </w:tcPr>
          <w:p w14:paraId="51D5B630" w14:textId="77777777" w:rsidR="00EB734A" w:rsidRPr="00C81F23" w:rsidRDefault="00EB734A" w:rsidP="00C81F23">
            <w:pPr>
              <w:tabs>
                <w:tab w:val="left" w:pos="4410"/>
              </w:tabs>
              <w:spacing w:line="312" w:lineRule="auto"/>
              <w:jc w:val="both"/>
              <w:rPr>
                <w:rFonts w:eastAsia="Calibri"/>
                <w:sz w:val="26"/>
              </w:rPr>
            </w:pPr>
            <w:r w:rsidRPr="00C81F23">
              <w:rPr>
                <w:rFonts w:eastAsia="Calibri"/>
                <w:sz w:val="26"/>
              </w:rPr>
              <w:t>1.0 điểm</w:t>
            </w:r>
          </w:p>
        </w:tc>
      </w:tr>
      <w:tr w:rsidR="00EB734A" w:rsidRPr="00C81F23" w14:paraId="1B55A7D8" w14:textId="77777777" w:rsidTr="00AC75F0">
        <w:tc>
          <w:tcPr>
            <w:tcW w:w="990" w:type="dxa"/>
            <w:shd w:val="clear" w:color="auto" w:fill="auto"/>
          </w:tcPr>
          <w:p w14:paraId="3FA3BE03" w14:textId="77777777" w:rsidR="00EB734A" w:rsidRPr="00C81F23" w:rsidRDefault="00EB734A" w:rsidP="00C81F23">
            <w:pPr>
              <w:tabs>
                <w:tab w:val="left" w:pos="4410"/>
              </w:tabs>
              <w:spacing w:line="312" w:lineRule="auto"/>
              <w:jc w:val="center"/>
              <w:rPr>
                <w:rFonts w:eastAsia="Calibri"/>
                <w:sz w:val="26"/>
              </w:rPr>
            </w:pPr>
            <w:r w:rsidRPr="00C81F23">
              <w:rPr>
                <w:rFonts w:eastAsia="Calibri"/>
                <w:sz w:val="26"/>
              </w:rPr>
              <w:t>c.</w:t>
            </w:r>
          </w:p>
        </w:tc>
        <w:tc>
          <w:tcPr>
            <w:tcW w:w="7096" w:type="dxa"/>
            <w:shd w:val="clear" w:color="auto" w:fill="auto"/>
          </w:tcPr>
          <w:p w14:paraId="07BD6092" w14:textId="77777777" w:rsidR="00EB734A" w:rsidRPr="00C81F23" w:rsidRDefault="00EB734A" w:rsidP="00C81F23">
            <w:pPr>
              <w:spacing w:line="360" w:lineRule="auto"/>
              <w:rPr>
                <w:sz w:val="26"/>
                <w:szCs w:val="26"/>
              </w:rPr>
            </w:pPr>
            <w:r w:rsidRPr="00C81F23">
              <w:rPr>
                <w:sz w:val="26"/>
                <w:szCs w:val="26"/>
              </w:rPr>
              <w:t>Tìm được bội chung nhỏ nhất của 2 số đã nhập</w:t>
            </w:r>
          </w:p>
        </w:tc>
        <w:tc>
          <w:tcPr>
            <w:tcW w:w="1259" w:type="dxa"/>
            <w:shd w:val="clear" w:color="auto" w:fill="auto"/>
          </w:tcPr>
          <w:p w14:paraId="072E6E99" w14:textId="77777777" w:rsidR="00EB734A" w:rsidRPr="00C81F23" w:rsidRDefault="00EB734A" w:rsidP="00C81F23">
            <w:pPr>
              <w:tabs>
                <w:tab w:val="left" w:pos="4410"/>
              </w:tabs>
              <w:spacing w:line="312" w:lineRule="auto"/>
              <w:jc w:val="both"/>
              <w:rPr>
                <w:rFonts w:eastAsia="Calibri"/>
                <w:sz w:val="26"/>
              </w:rPr>
            </w:pPr>
            <w:r w:rsidRPr="00C81F23">
              <w:rPr>
                <w:rFonts w:eastAsia="Calibri"/>
                <w:sz w:val="26"/>
              </w:rPr>
              <w:t>1.0 điểm</w:t>
            </w:r>
          </w:p>
        </w:tc>
      </w:tr>
    </w:tbl>
    <w:p w14:paraId="19A08382" w14:textId="39C51755" w:rsidR="00AC75F0" w:rsidRPr="00AC75F0" w:rsidRDefault="00AC75F0" w:rsidP="00AC75F0">
      <w:pPr>
        <w:spacing w:line="360" w:lineRule="auto"/>
        <w:rPr>
          <w:bCs/>
          <w:sz w:val="26"/>
          <w:szCs w:val="26"/>
        </w:rPr>
      </w:pPr>
      <w:r>
        <w:rPr>
          <w:bCs/>
          <w:sz w:val="26"/>
          <w:szCs w:val="26"/>
        </w:rPr>
        <w:t>&lt;/Cau&gt;</w:t>
      </w:r>
    </w:p>
    <w:p w14:paraId="4014CF27" w14:textId="210DBC61" w:rsidR="00EB734A" w:rsidRPr="00AC75F0" w:rsidRDefault="00AC75F0" w:rsidP="00AC75F0">
      <w:pPr>
        <w:spacing w:line="360" w:lineRule="auto"/>
        <w:rPr>
          <w:bCs/>
          <w:sz w:val="26"/>
          <w:szCs w:val="26"/>
        </w:rPr>
      </w:pPr>
      <w:r>
        <w:rPr>
          <w:bCs/>
          <w:sz w:val="26"/>
          <w:szCs w:val="26"/>
        </w:rPr>
        <w:t>&lt;Cau&gt;</w:t>
      </w:r>
    </w:p>
    <w:p w14:paraId="795BE228" w14:textId="028F3536" w:rsidR="00E65DE4" w:rsidRPr="00D463CD" w:rsidRDefault="00AC75F0" w:rsidP="00E65DE4">
      <w:pPr>
        <w:pStyle w:val="Bai"/>
        <w:numPr>
          <w:ilvl w:val="0"/>
          <w:numId w:val="0"/>
        </w:numPr>
      </w:pPr>
      <w:r>
        <w:rPr>
          <w:b/>
        </w:rPr>
        <w:t>Câu 1:</w:t>
      </w:r>
      <w:r w:rsidR="003419D7" w:rsidRPr="00D463CD">
        <w:rPr>
          <w:b/>
        </w:rPr>
        <w:t xml:space="preserve"> (3.0 điểm) </w:t>
      </w:r>
      <w:r w:rsidR="00E65DE4" w:rsidRPr="00D463CD">
        <w:t xml:space="preserve">Sử dụng ngôn ngữ lập trình C# và ứng dụng Console viết chương trình thực hiện các công việc sau: </w:t>
      </w:r>
    </w:p>
    <w:p w14:paraId="55001450" w14:textId="7A4860FB"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E65DE4" w:rsidRPr="001D4D61">
        <w:rPr>
          <w:color w:val="auto"/>
          <w:sz w:val="26"/>
          <w:szCs w:val="26"/>
        </w:rPr>
        <w:t>Nhập vào một số nguyên dương N</w:t>
      </w:r>
    </w:p>
    <w:p w14:paraId="7F181D98" w14:textId="1134078D"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F04F88" w:rsidRPr="001D4D61">
        <w:rPr>
          <w:color w:val="auto"/>
          <w:sz w:val="26"/>
          <w:szCs w:val="26"/>
        </w:rPr>
        <w:t>Tính tổng các ước số chẵn của số vừa nhập</w:t>
      </w:r>
    </w:p>
    <w:p w14:paraId="5B345CEF" w14:textId="691BC722" w:rsidR="00E65DE4"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E65DE4" w:rsidRPr="001D4D61">
        <w:rPr>
          <w:color w:val="auto"/>
          <w:sz w:val="26"/>
          <w:szCs w:val="26"/>
        </w:rPr>
        <w:t>In ra màn hình giá trị nhị phân của số trên</w:t>
      </w:r>
    </w:p>
    <w:p w14:paraId="02DE1B76" w14:textId="1796925A" w:rsidR="008C6E4F" w:rsidRDefault="008C6E4F" w:rsidP="008C6E4F">
      <w:pPr>
        <w:tabs>
          <w:tab w:val="left" w:pos="4410"/>
        </w:tabs>
        <w:spacing w:line="312"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9"/>
        <w:gridCol w:w="7184"/>
        <w:gridCol w:w="1172"/>
      </w:tblGrid>
      <w:tr w:rsidR="008C6E4F" w:rsidRPr="00C81F23" w14:paraId="18AB8567" w14:textId="77777777" w:rsidTr="00AC75F0">
        <w:tc>
          <w:tcPr>
            <w:tcW w:w="989" w:type="dxa"/>
            <w:shd w:val="clear" w:color="auto" w:fill="auto"/>
          </w:tcPr>
          <w:p w14:paraId="1DD04128" w14:textId="77777777" w:rsidR="008C6E4F" w:rsidRPr="00C81F23" w:rsidRDefault="008632BD" w:rsidP="00C81F23">
            <w:pPr>
              <w:tabs>
                <w:tab w:val="left" w:pos="4410"/>
              </w:tabs>
              <w:spacing w:line="312" w:lineRule="auto"/>
              <w:jc w:val="center"/>
              <w:rPr>
                <w:rFonts w:eastAsia="Calibri"/>
                <w:b/>
                <w:sz w:val="26"/>
              </w:rPr>
            </w:pPr>
            <w:r w:rsidRPr="00C81F23">
              <w:rPr>
                <w:rFonts w:eastAsia="Calibri"/>
                <w:b/>
                <w:sz w:val="26"/>
              </w:rPr>
              <w:t>Ý</w:t>
            </w:r>
          </w:p>
        </w:tc>
        <w:tc>
          <w:tcPr>
            <w:tcW w:w="7184" w:type="dxa"/>
            <w:shd w:val="clear" w:color="auto" w:fill="auto"/>
          </w:tcPr>
          <w:p w14:paraId="5960535B" w14:textId="77777777" w:rsidR="008C6E4F" w:rsidRPr="00C81F23" w:rsidRDefault="008C6E4F"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172" w:type="dxa"/>
            <w:shd w:val="clear" w:color="auto" w:fill="auto"/>
          </w:tcPr>
          <w:p w14:paraId="5F6AA0E6" w14:textId="77777777" w:rsidR="008C6E4F" w:rsidRPr="00C81F23" w:rsidRDefault="008C6E4F" w:rsidP="00C81F23">
            <w:pPr>
              <w:tabs>
                <w:tab w:val="left" w:pos="4410"/>
              </w:tabs>
              <w:spacing w:line="312" w:lineRule="auto"/>
              <w:jc w:val="both"/>
              <w:rPr>
                <w:rFonts w:eastAsia="Calibri"/>
                <w:b/>
                <w:sz w:val="26"/>
              </w:rPr>
            </w:pPr>
            <w:r w:rsidRPr="00C81F23">
              <w:rPr>
                <w:rFonts w:eastAsia="Calibri"/>
                <w:b/>
                <w:sz w:val="26"/>
              </w:rPr>
              <w:t>Điểm</w:t>
            </w:r>
          </w:p>
        </w:tc>
      </w:tr>
      <w:tr w:rsidR="008C6E4F" w:rsidRPr="00C81F23" w14:paraId="7FCC24AC" w14:textId="77777777" w:rsidTr="00AC75F0">
        <w:tc>
          <w:tcPr>
            <w:tcW w:w="989" w:type="dxa"/>
            <w:shd w:val="clear" w:color="auto" w:fill="auto"/>
          </w:tcPr>
          <w:p w14:paraId="07297ED6" w14:textId="77777777" w:rsidR="008C6E4F" w:rsidRPr="00C81F23" w:rsidRDefault="008C6E4F" w:rsidP="00C81F23">
            <w:pPr>
              <w:tabs>
                <w:tab w:val="left" w:pos="4410"/>
              </w:tabs>
              <w:spacing w:line="312" w:lineRule="auto"/>
              <w:jc w:val="center"/>
              <w:rPr>
                <w:rFonts w:eastAsia="Calibri"/>
                <w:sz w:val="26"/>
              </w:rPr>
            </w:pPr>
            <w:r w:rsidRPr="00C81F23">
              <w:rPr>
                <w:rFonts w:eastAsia="Calibri"/>
                <w:sz w:val="26"/>
              </w:rPr>
              <w:t>a.</w:t>
            </w:r>
          </w:p>
        </w:tc>
        <w:tc>
          <w:tcPr>
            <w:tcW w:w="7184" w:type="dxa"/>
            <w:shd w:val="clear" w:color="auto" w:fill="auto"/>
          </w:tcPr>
          <w:p w14:paraId="5DF396FB" w14:textId="77777777" w:rsidR="008C6E4F" w:rsidRPr="00C81F23" w:rsidRDefault="008C6E4F" w:rsidP="00C81F23">
            <w:pPr>
              <w:pStyle w:val="Default"/>
              <w:spacing w:line="360" w:lineRule="auto"/>
              <w:rPr>
                <w:color w:val="auto"/>
                <w:sz w:val="26"/>
                <w:szCs w:val="26"/>
              </w:rPr>
            </w:pPr>
            <w:r w:rsidRPr="00C81F23">
              <w:rPr>
                <w:color w:val="auto"/>
                <w:sz w:val="26"/>
                <w:szCs w:val="26"/>
              </w:rPr>
              <w:t>Nhập được số nguyên dương N</w:t>
            </w:r>
          </w:p>
        </w:tc>
        <w:tc>
          <w:tcPr>
            <w:tcW w:w="1172" w:type="dxa"/>
            <w:shd w:val="clear" w:color="auto" w:fill="auto"/>
          </w:tcPr>
          <w:p w14:paraId="64F400B6" w14:textId="77777777" w:rsidR="008C6E4F" w:rsidRPr="00C81F23" w:rsidRDefault="008C6E4F" w:rsidP="00C81F23">
            <w:pPr>
              <w:tabs>
                <w:tab w:val="left" w:pos="4410"/>
              </w:tabs>
              <w:spacing w:line="312" w:lineRule="auto"/>
              <w:jc w:val="both"/>
              <w:rPr>
                <w:rFonts w:eastAsia="Calibri"/>
                <w:sz w:val="26"/>
              </w:rPr>
            </w:pPr>
            <w:r w:rsidRPr="00C81F23">
              <w:rPr>
                <w:rFonts w:eastAsia="Calibri"/>
                <w:sz w:val="26"/>
              </w:rPr>
              <w:t>1.0 điểm</w:t>
            </w:r>
          </w:p>
        </w:tc>
      </w:tr>
      <w:tr w:rsidR="008C6E4F" w:rsidRPr="00C81F23" w14:paraId="17D162DC" w14:textId="77777777" w:rsidTr="00AC75F0">
        <w:tc>
          <w:tcPr>
            <w:tcW w:w="989" w:type="dxa"/>
            <w:shd w:val="clear" w:color="auto" w:fill="auto"/>
          </w:tcPr>
          <w:p w14:paraId="55A7E387" w14:textId="77777777" w:rsidR="008C6E4F" w:rsidRPr="00C81F23" w:rsidRDefault="008C6E4F" w:rsidP="00C81F23">
            <w:pPr>
              <w:tabs>
                <w:tab w:val="left" w:pos="4410"/>
              </w:tabs>
              <w:spacing w:line="312" w:lineRule="auto"/>
              <w:jc w:val="center"/>
              <w:rPr>
                <w:rFonts w:eastAsia="Calibri"/>
                <w:sz w:val="26"/>
              </w:rPr>
            </w:pPr>
            <w:r w:rsidRPr="00C81F23">
              <w:rPr>
                <w:rFonts w:eastAsia="Calibri"/>
                <w:sz w:val="26"/>
              </w:rPr>
              <w:t>b.</w:t>
            </w:r>
          </w:p>
        </w:tc>
        <w:tc>
          <w:tcPr>
            <w:tcW w:w="7184" w:type="dxa"/>
            <w:shd w:val="clear" w:color="auto" w:fill="auto"/>
          </w:tcPr>
          <w:p w14:paraId="24D0946D" w14:textId="77777777" w:rsidR="008C6E4F" w:rsidRPr="00EB734A" w:rsidRDefault="008C6E4F" w:rsidP="00C81F23">
            <w:pPr>
              <w:pStyle w:val="Bai"/>
              <w:numPr>
                <w:ilvl w:val="0"/>
                <w:numId w:val="0"/>
              </w:numPr>
            </w:pPr>
            <w:r w:rsidRPr="00D463CD">
              <w:t>Tính</w:t>
            </w:r>
            <w:r>
              <w:t xml:space="preserve"> được tổng các ước số chẵn của số đã</w:t>
            </w:r>
            <w:r w:rsidRPr="00D463CD">
              <w:t xml:space="preserve"> nhập</w:t>
            </w:r>
          </w:p>
        </w:tc>
        <w:tc>
          <w:tcPr>
            <w:tcW w:w="1172" w:type="dxa"/>
            <w:shd w:val="clear" w:color="auto" w:fill="auto"/>
          </w:tcPr>
          <w:p w14:paraId="70DAE007" w14:textId="77777777" w:rsidR="008C6E4F" w:rsidRPr="00C81F23" w:rsidRDefault="008C6E4F" w:rsidP="00C81F23">
            <w:pPr>
              <w:tabs>
                <w:tab w:val="left" w:pos="4410"/>
              </w:tabs>
              <w:spacing w:line="312" w:lineRule="auto"/>
              <w:jc w:val="both"/>
              <w:rPr>
                <w:rFonts w:eastAsia="Calibri"/>
                <w:sz w:val="26"/>
              </w:rPr>
            </w:pPr>
            <w:r w:rsidRPr="00C81F23">
              <w:rPr>
                <w:rFonts w:eastAsia="Calibri"/>
                <w:sz w:val="26"/>
              </w:rPr>
              <w:t>1.0 điểm</w:t>
            </w:r>
          </w:p>
        </w:tc>
      </w:tr>
      <w:tr w:rsidR="008C6E4F" w:rsidRPr="00C81F23" w14:paraId="4CCC3320" w14:textId="77777777" w:rsidTr="00AC75F0">
        <w:tc>
          <w:tcPr>
            <w:tcW w:w="989" w:type="dxa"/>
            <w:shd w:val="clear" w:color="auto" w:fill="auto"/>
          </w:tcPr>
          <w:p w14:paraId="56CA3E34" w14:textId="77777777" w:rsidR="008C6E4F" w:rsidRPr="00C81F23" w:rsidRDefault="008C6E4F" w:rsidP="00C81F23">
            <w:pPr>
              <w:tabs>
                <w:tab w:val="left" w:pos="4410"/>
              </w:tabs>
              <w:spacing w:line="312" w:lineRule="auto"/>
              <w:jc w:val="center"/>
              <w:rPr>
                <w:rFonts w:eastAsia="Calibri"/>
                <w:sz w:val="26"/>
              </w:rPr>
            </w:pPr>
            <w:r w:rsidRPr="00C81F23">
              <w:rPr>
                <w:rFonts w:eastAsia="Calibri"/>
                <w:sz w:val="26"/>
              </w:rPr>
              <w:t>c.</w:t>
            </w:r>
          </w:p>
        </w:tc>
        <w:tc>
          <w:tcPr>
            <w:tcW w:w="7184" w:type="dxa"/>
            <w:shd w:val="clear" w:color="auto" w:fill="auto"/>
          </w:tcPr>
          <w:p w14:paraId="27C13825" w14:textId="77777777" w:rsidR="008C6E4F" w:rsidRPr="00EB734A" w:rsidRDefault="008C6E4F" w:rsidP="00C81F23">
            <w:pPr>
              <w:pStyle w:val="Bai"/>
              <w:numPr>
                <w:ilvl w:val="0"/>
                <w:numId w:val="0"/>
              </w:numPr>
            </w:pPr>
            <w:r w:rsidRPr="00D463CD">
              <w:t>In</w:t>
            </w:r>
            <w:r w:rsidR="00577C76">
              <w:t xml:space="preserve"> được chính xác</w:t>
            </w:r>
            <w:r w:rsidRPr="00D463CD">
              <w:t xml:space="preserve"> ra mà</w:t>
            </w:r>
            <w:r>
              <w:t>n hình giá trị nhị phân của số đã nhập</w:t>
            </w:r>
          </w:p>
        </w:tc>
        <w:tc>
          <w:tcPr>
            <w:tcW w:w="1172" w:type="dxa"/>
            <w:shd w:val="clear" w:color="auto" w:fill="auto"/>
          </w:tcPr>
          <w:p w14:paraId="3A93A275" w14:textId="77777777" w:rsidR="008C6E4F" w:rsidRPr="00C81F23" w:rsidRDefault="008C6E4F" w:rsidP="00C81F23">
            <w:pPr>
              <w:tabs>
                <w:tab w:val="left" w:pos="4410"/>
              </w:tabs>
              <w:spacing w:line="312" w:lineRule="auto"/>
              <w:jc w:val="both"/>
              <w:rPr>
                <w:rFonts w:eastAsia="Calibri"/>
                <w:sz w:val="26"/>
              </w:rPr>
            </w:pPr>
            <w:r w:rsidRPr="00C81F23">
              <w:rPr>
                <w:rFonts w:eastAsia="Calibri"/>
                <w:sz w:val="26"/>
              </w:rPr>
              <w:t>1.0 điểm</w:t>
            </w:r>
          </w:p>
        </w:tc>
      </w:tr>
    </w:tbl>
    <w:p w14:paraId="06794603" w14:textId="5C431A15" w:rsidR="00AC75F0" w:rsidRPr="00AC75F0" w:rsidRDefault="00AC75F0" w:rsidP="00AC75F0">
      <w:pPr>
        <w:spacing w:line="360" w:lineRule="auto"/>
        <w:rPr>
          <w:bCs/>
          <w:sz w:val="26"/>
          <w:szCs w:val="26"/>
        </w:rPr>
      </w:pPr>
      <w:r>
        <w:rPr>
          <w:bCs/>
          <w:sz w:val="26"/>
          <w:szCs w:val="26"/>
        </w:rPr>
        <w:t>&lt;/Cau&gt;</w:t>
      </w:r>
    </w:p>
    <w:p w14:paraId="50D23D8C" w14:textId="106E2FF3" w:rsidR="008C6E4F" w:rsidRPr="00AC75F0" w:rsidRDefault="00AC75F0" w:rsidP="00AC75F0">
      <w:pPr>
        <w:spacing w:line="360" w:lineRule="auto"/>
        <w:rPr>
          <w:bCs/>
          <w:sz w:val="26"/>
          <w:szCs w:val="26"/>
        </w:rPr>
      </w:pPr>
      <w:r>
        <w:rPr>
          <w:bCs/>
          <w:sz w:val="26"/>
          <w:szCs w:val="26"/>
        </w:rPr>
        <w:t>&lt;Cau&gt;</w:t>
      </w:r>
    </w:p>
    <w:p w14:paraId="2C90056B" w14:textId="5103D2DD" w:rsidR="00F9782E" w:rsidRPr="00D463CD" w:rsidRDefault="00AC75F0" w:rsidP="004A7949">
      <w:pPr>
        <w:pStyle w:val="Bai"/>
        <w:numPr>
          <w:ilvl w:val="0"/>
          <w:numId w:val="0"/>
        </w:numPr>
        <w:ind w:left="90" w:hanging="90"/>
      </w:pPr>
      <w:r>
        <w:rPr>
          <w:b/>
        </w:rPr>
        <w:t>Câu 1:</w:t>
      </w:r>
      <w:r w:rsidR="003419D7" w:rsidRPr="00D463CD">
        <w:rPr>
          <w:b/>
        </w:rPr>
        <w:t xml:space="preserve"> (3.0 điểm) </w:t>
      </w:r>
      <w:r w:rsidR="00F9782E" w:rsidRPr="00D463CD">
        <w:t xml:space="preserve">Sử dụng ngôn ngữ lập trình C# và ứng dụng Console viết chương trình thực hiện các công việc sau: </w:t>
      </w:r>
    </w:p>
    <w:p w14:paraId="2C2CA061" w14:textId="37654CB4" w:rsidR="00F9782E"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345EA7" w:rsidRPr="001D4D61">
        <w:rPr>
          <w:color w:val="auto"/>
          <w:sz w:val="26"/>
          <w:szCs w:val="26"/>
        </w:rPr>
        <w:t>Nhập vào từ bàn phím các giá trị</w:t>
      </w:r>
      <w:r w:rsidR="00577C76" w:rsidRPr="001D4D61">
        <w:rPr>
          <w:color w:val="auto"/>
          <w:sz w:val="26"/>
          <w:szCs w:val="26"/>
        </w:rPr>
        <w:t xml:space="preserve"> ngày, tháng</w:t>
      </w:r>
      <w:r w:rsidR="00F9782E" w:rsidRPr="001D4D61">
        <w:rPr>
          <w:color w:val="auto"/>
          <w:sz w:val="26"/>
          <w:szCs w:val="26"/>
        </w:rPr>
        <w:t>, năm</w:t>
      </w:r>
    </w:p>
    <w:p w14:paraId="47118028" w14:textId="1B79A20C" w:rsidR="00F9782E"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F9782E" w:rsidRPr="001D4D61">
        <w:rPr>
          <w:color w:val="auto"/>
          <w:sz w:val="26"/>
          <w:szCs w:val="26"/>
        </w:rPr>
        <w:t xml:space="preserve">Kiểm tra xem </w:t>
      </w:r>
      <w:r w:rsidR="00345EA7" w:rsidRPr="001D4D61">
        <w:rPr>
          <w:color w:val="auto"/>
          <w:sz w:val="26"/>
          <w:szCs w:val="26"/>
        </w:rPr>
        <w:t>các giá trị ngày, tháng, năm đó có hợp lệ hay không</w:t>
      </w:r>
      <w:r w:rsidR="00A35FEA" w:rsidRPr="001D4D61">
        <w:rPr>
          <w:color w:val="auto"/>
          <w:sz w:val="26"/>
          <w:szCs w:val="26"/>
        </w:rPr>
        <w:t xml:space="preserve"> (bao gồm cả trường hợp dữ liệu nhập vào không đúng kiểu dữ liệu)</w:t>
      </w:r>
    </w:p>
    <w:p w14:paraId="056E4CFC" w14:textId="58D6EB15" w:rsidR="00345EA7"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345EA7" w:rsidRPr="001D4D61">
        <w:rPr>
          <w:color w:val="auto"/>
          <w:sz w:val="26"/>
          <w:szCs w:val="26"/>
        </w:rPr>
        <w:t>Hãy cho biết tháng 2 của năm đó có 29 ngày hay 28 ngày</w:t>
      </w:r>
    </w:p>
    <w:p w14:paraId="738C19D7" w14:textId="189D89DA" w:rsidR="00577C76" w:rsidRDefault="00577C76" w:rsidP="00577C76">
      <w:pPr>
        <w:tabs>
          <w:tab w:val="left" w:pos="4410"/>
        </w:tabs>
        <w:spacing w:line="312"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009"/>
        <w:gridCol w:w="1346"/>
      </w:tblGrid>
      <w:tr w:rsidR="00577C76" w:rsidRPr="00C81F23" w14:paraId="0E8A3912" w14:textId="77777777" w:rsidTr="00AC75F0">
        <w:tc>
          <w:tcPr>
            <w:tcW w:w="990" w:type="dxa"/>
            <w:shd w:val="clear" w:color="auto" w:fill="auto"/>
          </w:tcPr>
          <w:p w14:paraId="60C83315" w14:textId="77777777" w:rsidR="00577C76" w:rsidRPr="00C81F23" w:rsidRDefault="008632BD" w:rsidP="00C81F23">
            <w:pPr>
              <w:tabs>
                <w:tab w:val="left" w:pos="4410"/>
              </w:tabs>
              <w:spacing w:line="312" w:lineRule="auto"/>
              <w:jc w:val="center"/>
              <w:rPr>
                <w:rFonts w:eastAsia="Calibri"/>
                <w:b/>
                <w:sz w:val="26"/>
              </w:rPr>
            </w:pPr>
            <w:r w:rsidRPr="00C81F23">
              <w:rPr>
                <w:rFonts w:eastAsia="Calibri"/>
                <w:b/>
                <w:sz w:val="26"/>
              </w:rPr>
              <w:t>Ý</w:t>
            </w:r>
          </w:p>
        </w:tc>
        <w:tc>
          <w:tcPr>
            <w:tcW w:w="7009" w:type="dxa"/>
            <w:shd w:val="clear" w:color="auto" w:fill="auto"/>
          </w:tcPr>
          <w:p w14:paraId="7B5C8EB5" w14:textId="77777777" w:rsidR="00577C76" w:rsidRPr="00C81F23" w:rsidRDefault="00577C76"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346" w:type="dxa"/>
            <w:shd w:val="clear" w:color="auto" w:fill="auto"/>
          </w:tcPr>
          <w:p w14:paraId="28DBAD0B" w14:textId="77777777" w:rsidR="00577C76" w:rsidRPr="00C81F23" w:rsidRDefault="00577C76" w:rsidP="00C81F23">
            <w:pPr>
              <w:tabs>
                <w:tab w:val="left" w:pos="4410"/>
              </w:tabs>
              <w:spacing w:line="312" w:lineRule="auto"/>
              <w:jc w:val="both"/>
              <w:rPr>
                <w:rFonts w:eastAsia="Calibri"/>
                <w:b/>
                <w:sz w:val="26"/>
              </w:rPr>
            </w:pPr>
            <w:r w:rsidRPr="00C81F23">
              <w:rPr>
                <w:rFonts w:eastAsia="Calibri"/>
                <w:b/>
                <w:sz w:val="26"/>
              </w:rPr>
              <w:t>Điểm</w:t>
            </w:r>
          </w:p>
        </w:tc>
      </w:tr>
      <w:tr w:rsidR="00577C76" w:rsidRPr="00C81F23" w14:paraId="44603AF4" w14:textId="77777777" w:rsidTr="00AC75F0">
        <w:tc>
          <w:tcPr>
            <w:tcW w:w="990" w:type="dxa"/>
            <w:shd w:val="clear" w:color="auto" w:fill="auto"/>
          </w:tcPr>
          <w:p w14:paraId="67BC123F" w14:textId="77777777" w:rsidR="00577C76" w:rsidRPr="00C81F23" w:rsidRDefault="00577C76" w:rsidP="00C81F23">
            <w:pPr>
              <w:tabs>
                <w:tab w:val="left" w:pos="4410"/>
              </w:tabs>
              <w:spacing w:line="312" w:lineRule="auto"/>
              <w:jc w:val="center"/>
              <w:rPr>
                <w:rFonts w:eastAsia="Calibri"/>
                <w:sz w:val="26"/>
              </w:rPr>
            </w:pPr>
            <w:r w:rsidRPr="00C81F23">
              <w:rPr>
                <w:rFonts w:eastAsia="Calibri"/>
                <w:sz w:val="26"/>
              </w:rPr>
              <w:t>a.</w:t>
            </w:r>
          </w:p>
        </w:tc>
        <w:tc>
          <w:tcPr>
            <w:tcW w:w="7009" w:type="dxa"/>
            <w:shd w:val="clear" w:color="auto" w:fill="auto"/>
          </w:tcPr>
          <w:p w14:paraId="3514E942" w14:textId="77777777" w:rsidR="00577C76" w:rsidRPr="00577C76" w:rsidRDefault="00577C76" w:rsidP="00C81F23">
            <w:pPr>
              <w:pStyle w:val="Bai"/>
              <w:numPr>
                <w:ilvl w:val="0"/>
                <w:numId w:val="0"/>
              </w:numPr>
            </w:pPr>
            <w:r w:rsidRPr="00D463CD">
              <w:t>Nhập</w:t>
            </w:r>
            <w:r>
              <w:t xml:space="preserve"> được</w:t>
            </w:r>
            <w:r w:rsidRPr="00D463CD">
              <w:t xml:space="preserve"> vào từ bàn phím các giá trị ngày, tháng , năm</w:t>
            </w:r>
          </w:p>
        </w:tc>
        <w:tc>
          <w:tcPr>
            <w:tcW w:w="1346" w:type="dxa"/>
            <w:shd w:val="clear" w:color="auto" w:fill="auto"/>
          </w:tcPr>
          <w:p w14:paraId="7E4551CE" w14:textId="77777777" w:rsidR="00577C76" w:rsidRPr="00C81F23" w:rsidRDefault="00577C76" w:rsidP="00C81F23">
            <w:pPr>
              <w:tabs>
                <w:tab w:val="left" w:pos="4410"/>
              </w:tabs>
              <w:spacing w:line="312" w:lineRule="auto"/>
              <w:jc w:val="both"/>
              <w:rPr>
                <w:rFonts w:eastAsia="Calibri"/>
                <w:sz w:val="26"/>
              </w:rPr>
            </w:pPr>
            <w:r w:rsidRPr="00C81F23">
              <w:rPr>
                <w:rFonts w:eastAsia="Calibri"/>
                <w:sz w:val="26"/>
              </w:rPr>
              <w:t>1.0 điểm</w:t>
            </w:r>
          </w:p>
        </w:tc>
      </w:tr>
      <w:tr w:rsidR="00577C76" w:rsidRPr="00C81F23" w14:paraId="43D6E8EF" w14:textId="77777777" w:rsidTr="00AC75F0">
        <w:tc>
          <w:tcPr>
            <w:tcW w:w="990" w:type="dxa"/>
            <w:shd w:val="clear" w:color="auto" w:fill="auto"/>
          </w:tcPr>
          <w:p w14:paraId="3AC28ADE" w14:textId="77777777" w:rsidR="00577C76" w:rsidRPr="00C81F23" w:rsidRDefault="00577C76" w:rsidP="00C81F23">
            <w:pPr>
              <w:tabs>
                <w:tab w:val="left" w:pos="4410"/>
              </w:tabs>
              <w:spacing w:line="312" w:lineRule="auto"/>
              <w:jc w:val="center"/>
              <w:rPr>
                <w:rFonts w:eastAsia="Calibri"/>
                <w:sz w:val="26"/>
              </w:rPr>
            </w:pPr>
            <w:r w:rsidRPr="00C81F23">
              <w:rPr>
                <w:rFonts w:eastAsia="Calibri"/>
                <w:sz w:val="26"/>
              </w:rPr>
              <w:t>b.</w:t>
            </w:r>
          </w:p>
        </w:tc>
        <w:tc>
          <w:tcPr>
            <w:tcW w:w="7009" w:type="dxa"/>
            <w:shd w:val="clear" w:color="auto" w:fill="auto"/>
          </w:tcPr>
          <w:p w14:paraId="54563386" w14:textId="77777777" w:rsidR="00577C76" w:rsidRPr="00C81F23" w:rsidRDefault="00577C76" w:rsidP="00C81F23">
            <w:pPr>
              <w:spacing w:line="360" w:lineRule="auto"/>
              <w:rPr>
                <w:sz w:val="26"/>
                <w:szCs w:val="26"/>
              </w:rPr>
            </w:pPr>
            <w:r w:rsidRPr="00C81F23">
              <w:rPr>
                <w:sz w:val="26"/>
                <w:szCs w:val="26"/>
              </w:rPr>
              <w:t>Kiểm tra được tính hợp lệ của các giá trị ngày, tháng, năm đã nhập</w:t>
            </w:r>
          </w:p>
        </w:tc>
        <w:tc>
          <w:tcPr>
            <w:tcW w:w="1346" w:type="dxa"/>
            <w:shd w:val="clear" w:color="auto" w:fill="auto"/>
          </w:tcPr>
          <w:p w14:paraId="0A038376" w14:textId="77777777" w:rsidR="00577C76" w:rsidRPr="00C81F23" w:rsidRDefault="00577C76" w:rsidP="00C81F23">
            <w:pPr>
              <w:tabs>
                <w:tab w:val="left" w:pos="4410"/>
              </w:tabs>
              <w:spacing w:line="312" w:lineRule="auto"/>
              <w:jc w:val="both"/>
              <w:rPr>
                <w:rFonts w:eastAsia="Calibri"/>
                <w:sz w:val="26"/>
              </w:rPr>
            </w:pPr>
            <w:r w:rsidRPr="00C81F23">
              <w:rPr>
                <w:rFonts w:eastAsia="Calibri"/>
                <w:sz w:val="26"/>
              </w:rPr>
              <w:t>1.0 điểm</w:t>
            </w:r>
          </w:p>
        </w:tc>
      </w:tr>
      <w:tr w:rsidR="00577C76" w:rsidRPr="00C81F23" w14:paraId="6C9009BB" w14:textId="77777777" w:rsidTr="00AC75F0">
        <w:tc>
          <w:tcPr>
            <w:tcW w:w="990" w:type="dxa"/>
            <w:shd w:val="clear" w:color="auto" w:fill="auto"/>
          </w:tcPr>
          <w:p w14:paraId="26B2F2F7" w14:textId="77777777" w:rsidR="00577C76" w:rsidRPr="00C81F23" w:rsidRDefault="00577C76" w:rsidP="00C81F23">
            <w:pPr>
              <w:tabs>
                <w:tab w:val="left" w:pos="4410"/>
              </w:tabs>
              <w:spacing w:line="312" w:lineRule="auto"/>
              <w:jc w:val="center"/>
              <w:rPr>
                <w:rFonts w:eastAsia="Calibri"/>
                <w:sz w:val="26"/>
              </w:rPr>
            </w:pPr>
            <w:r w:rsidRPr="00C81F23">
              <w:rPr>
                <w:rFonts w:eastAsia="Calibri"/>
                <w:sz w:val="26"/>
              </w:rPr>
              <w:t>c.</w:t>
            </w:r>
          </w:p>
        </w:tc>
        <w:tc>
          <w:tcPr>
            <w:tcW w:w="7009" w:type="dxa"/>
            <w:shd w:val="clear" w:color="auto" w:fill="auto"/>
          </w:tcPr>
          <w:p w14:paraId="3A1FB4EA" w14:textId="77777777" w:rsidR="00577C76" w:rsidRPr="00C81F23" w:rsidRDefault="0001050D" w:rsidP="00C81F23">
            <w:pPr>
              <w:spacing w:line="360" w:lineRule="auto"/>
              <w:rPr>
                <w:sz w:val="26"/>
                <w:szCs w:val="26"/>
              </w:rPr>
            </w:pPr>
            <w:r w:rsidRPr="00C81F23">
              <w:rPr>
                <w:sz w:val="26"/>
                <w:szCs w:val="26"/>
              </w:rPr>
              <w:t>In ra được chính xác</w:t>
            </w:r>
            <w:r w:rsidR="00577C76" w:rsidRPr="00C81F23">
              <w:rPr>
                <w:sz w:val="26"/>
                <w:szCs w:val="26"/>
              </w:rPr>
              <w:t xml:space="preserve"> tháng 2 của năm đó có 29 ngày hay 28 ngày</w:t>
            </w:r>
          </w:p>
        </w:tc>
        <w:tc>
          <w:tcPr>
            <w:tcW w:w="1346" w:type="dxa"/>
            <w:shd w:val="clear" w:color="auto" w:fill="auto"/>
          </w:tcPr>
          <w:p w14:paraId="6D6C3DE9" w14:textId="77777777" w:rsidR="00577C76" w:rsidRPr="00C81F23" w:rsidRDefault="00577C76" w:rsidP="00C81F23">
            <w:pPr>
              <w:tabs>
                <w:tab w:val="left" w:pos="4410"/>
              </w:tabs>
              <w:spacing w:line="312" w:lineRule="auto"/>
              <w:jc w:val="both"/>
              <w:rPr>
                <w:rFonts w:eastAsia="Calibri"/>
                <w:sz w:val="26"/>
              </w:rPr>
            </w:pPr>
            <w:r w:rsidRPr="00C81F23">
              <w:rPr>
                <w:rFonts w:eastAsia="Calibri"/>
                <w:sz w:val="26"/>
              </w:rPr>
              <w:t>1.0 điểm</w:t>
            </w:r>
          </w:p>
        </w:tc>
      </w:tr>
    </w:tbl>
    <w:p w14:paraId="6EBE1FFF" w14:textId="44F60C73" w:rsidR="00AC75F0" w:rsidRPr="00AC75F0" w:rsidRDefault="00AC75F0" w:rsidP="00AC75F0">
      <w:pPr>
        <w:spacing w:line="360" w:lineRule="auto"/>
        <w:rPr>
          <w:bCs/>
          <w:sz w:val="26"/>
          <w:szCs w:val="26"/>
        </w:rPr>
      </w:pPr>
      <w:r>
        <w:rPr>
          <w:bCs/>
          <w:sz w:val="26"/>
          <w:szCs w:val="26"/>
        </w:rPr>
        <w:t>&lt;/Cau&gt;</w:t>
      </w:r>
    </w:p>
    <w:p w14:paraId="6CD22EF6" w14:textId="4FC4E5EC" w:rsidR="00577C76" w:rsidRPr="00AC75F0" w:rsidRDefault="00AC75F0" w:rsidP="00AC75F0">
      <w:pPr>
        <w:spacing w:line="360" w:lineRule="auto"/>
        <w:rPr>
          <w:bCs/>
          <w:sz w:val="26"/>
          <w:szCs w:val="26"/>
        </w:rPr>
      </w:pPr>
      <w:r>
        <w:rPr>
          <w:bCs/>
          <w:sz w:val="26"/>
          <w:szCs w:val="26"/>
        </w:rPr>
        <w:t>&lt;Cau&gt;</w:t>
      </w:r>
    </w:p>
    <w:p w14:paraId="56608016" w14:textId="6BBAFEFB" w:rsidR="00F85C95" w:rsidRPr="00D463CD" w:rsidRDefault="00AC75F0" w:rsidP="004A7949">
      <w:pPr>
        <w:pStyle w:val="Bai"/>
        <w:numPr>
          <w:ilvl w:val="0"/>
          <w:numId w:val="0"/>
        </w:numPr>
        <w:tabs>
          <w:tab w:val="left" w:pos="180"/>
        </w:tabs>
        <w:ind w:left="90"/>
      </w:pPr>
      <w:r>
        <w:rPr>
          <w:b/>
        </w:rPr>
        <w:lastRenderedPageBreak/>
        <w:t>Câu 1:</w:t>
      </w:r>
      <w:r w:rsidR="003419D7" w:rsidRPr="00D463CD">
        <w:rPr>
          <w:b/>
        </w:rPr>
        <w:t xml:space="preserve"> (3.0 điểm) </w:t>
      </w:r>
      <w:r w:rsidR="00F85C95" w:rsidRPr="00D463CD">
        <w:t xml:space="preserve">Sử dụng ngôn ngữ lập trình C# và ứng dụng Console viết chương trình tính tiền lương thực hiện các công việc sau: </w:t>
      </w:r>
    </w:p>
    <w:p w14:paraId="4F1EBB69" w14:textId="0D7F61AA" w:rsidR="00F85C95"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F85C95" w:rsidRPr="001D4D61">
        <w:rPr>
          <w:color w:val="auto"/>
          <w:sz w:val="26"/>
          <w:szCs w:val="26"/>
        </w:rPr>
        <w:t>Nhập số giờ làm và lương tương ứng</w:t>
      </w:r>
      <w:r w:rsidR="00A5714D" w:rsidRPr="001D4D61">
        <w:rPr>
          <w:color w:val="auto"/>
          <w:sz w:val="26"/>
          <w:szCs w:val="26"/>
        </w:rPr>
        <w:t xml:space="preserve"> tính theo mỗi giờ của một nhân viên</w:t>
      </w:r>
    </w:p>
    <w:p w14:paraId="690888CD" w14:textId="031F2B17" w:rsidR="00B263B0"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D20AB4" w:rsidRPr="001D4D61">
        <w:rPr>
          <w:color w:val="auto"/>
          <w:sz w:val="26"/>
          <w:szCs w:val="26"/>
        </w:rPr>
        <w:t>Kiểm tra xem các giá trị nhập vào có hợp lệ hay không</w:t>
      </w:r>
      <w:r w:rsidR="00AB34B6" w:rsidRPr="001D4D61">
        <w:rPr>
          <w:color w:val="auto"/>
          <w:sz w:val="26"/>
          <w:szCs w:val="26"/>
        </w:rPr>
        <w:t xml:space="preserve"> (</w:t>
      </w:r>
      <w:r w:rsidR="00D20AB4" w:rsidRPr="001D4D61">
        <w:rPr>
          <w:color w:val="auto"/>
          <w:sz w:val="26"/>
          <w:szCs w:val="26"/>
        </w:rPr>
        <w:t>số giờ làm v</w:t>
      </w:r>
      <w:r w:rsidR="006B5181" w:rsidRPr="001D4D61">
        <w:rPr>
          <w:color w:val="auto"/>
          <w:sz w:val="26"/>
          <w:szCs w:val="26"/>
        </w:rPr>
        <w:t>à lương phải là kiểu dữ liệu số và không âm</w:t>
      </w:r>
      <w:r w:rsidR="00D20AB4" w:rsidRPr="001D4D61">
        <w:rPr>
          <w:color w:val="auto"/>
          <w:sz w:val="26"/>
          <w:szCs w:val="26"/>
        </w:rPr>
        <w:t>)</w:t>
      </w:r>
      <w:r w:rsidR="00AB34B6" w:rsidRPr="001D4D61">
        <w:rPr>
          <w:color w:val="auto"/>
          <w:sz w:val="26"/>
          <w:szCs w:val="26"/>
        </w:rPr>
        <w:t>.</w:t>
      </w:r>
    </w:p>
    <w:p w14:paraId="077522A0" w14:textId="2E7E83DB" w:rsidR="00F85C95"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F85C95" w:rsidRPr="001D4D61">
        <w:rPr>
          <w:color w:val="auto"/>
          <w:sz w:val="26"/>
          <w:szCs w:val="26"/>
        </w:rPr>
        <w:t>Tính số tiền lương tổng cộng được nhận biết rằng nếu số giờ làm lớn hơn 60 thì những giờ làm dư ra được tính gấp 1,5 lần.</w:t>
      </w:r>
    </w:p>
    <w:p w14:paraId="33BE1B28" w14:textId="2855D110" w:rsidR="00F06CA7" w:rsidRDefault="00F06CA7" w:rsidP="00F06CA7">
      <w:pPr>
        <w:tabs>
          <w:tab w:val="left" w:pos="4410"/>
        </w:tabs>
        <w:spacing w:line="312"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096"/>
        <w:gridCol w:w="1259"/>
      </w:tblGrid>
      <w:tr w:rsidR="00F06CA7" w:rsidRPr="00C81F23" w14:paraId="45C30CBB" w14:textId="77777777" w:rsidTr="00AC75F0">
        <w:tc>
          <w:tcPr>
            <w:tcW w:w="990" w:type="dxa"/>
            <w:shd w:val="clear" w:color="auto" w:fill="auto"/>
          </w:tcPr>
          <w:p w14:paraId="1F24AEDE" w14:textId="77777777" w:rsidR="00F06CA7" w:rsidRPr="00C81F23" w:rsidRDefault="00F06CA7" w:rsidP="00C81F23">
            <w:pPr>
              <w:tabs>
                <w:tab w:val="left" w:pos="4410"/>
              </w:tabs>
              <w:spacing w:line="312" w:lineRule="auto"/>
              <w:jc w:val="center"/>
              <w:rPr>
                <w:rFonts w:eastAsia="Calibri"/>
                <w:b/>
                <w:sz w:val="26"/>
              </w:rPr>
            </w:pPr>
            <w:r w:rsidRPr="00C81F23">
              <w:rPr>
                <w:rFonts w:eastAsia="Calibri"/>
                <w:b/>
                <w:sz w:val="26"/>
              </w:rPr>
              <w:t>ý</w:t>
            </w:r>
          </w:p>
        </w:tc>
        <w:tc>
          <w:tcPr>
            <w:tcW w:w="7096" w:type="dxa"/>
            <w:shd w:val="clear" w:color="auto" w:fill="auto"/>
          </w:tcPr>
          <w:p w14:paraId="5D552C40" w14:textId="77777777" w:rsidR="00F06CA7" w:rsidRPr="00C81F23" w:rsidRDefault="00F06CA7"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259" w:type="dxa"/>
            <w:shd w:val="clear" w:color="auto" w:fill="auto"/>
          </w:tcPr>
          <w:p w14:paraId="278F7688" w14:textId="77777777" w:rsidR="00F06CA7" w:rsidRPr="00C81F23" w:rsidRDefault="00F06CA7" w:rsidP="00C81F23">
            <w:pPr>
              <w:tabs>
                <w:tab w:val="left" w:pos="4410"/>
              </w:tabs>
              <w:spacing w:line="312" w:lineRule="auto"/>
              <w:jc w:val="both"/>
              <w:rPr>
                <w:rFonts w:eastAsia="Calibri"/>
                <w:b/>
                <w:sz w:val="26"/>
              </w:rPr>
            </w:pPr>
            <w:r w:rsidRPr="00C81F23">
              <w:rPr>
                <w:rFonts w:eastAsia="Calibri"/>
                <w:b/>
                <w:sz w:val="26"/>
              </w:rPr>
              <w:t>Điểm</w:t>
            </w:r>
          </w:p>
        </w:tc>
      </w:tr>
      <w:tr w:rsidR="00F06CA7" w:rsidRPr="00C81F23" w14:paraId="7037C582" w14:textId="77777777" w:rsidTr="00AC75F0">
        <w:tc>
          <w:tcPr>
            <w:tcW w:w="990" w:type="dxa"/>
            <w:shd w:val="clear" w:color="auto" w:fill="auto"/>
          </w:tcPr>
          <w:p w14:paraId="66CC4D27" w14:textId="77777777" w:rsidR="00F06CA7" w:rsidRPr="00C81F23" w:rsidRDefault="00F06CA7" w:rsidP="00C81F23">
            <w:pPr>
              <w:tabs>
                <w:tab w:val="left" w:pos="4410"/>
              </w:tabs>
              <w:spacing w:line="312" w:lineRule="auto"/>
              <w:jc w:val="center"/>
              <w:rPr>
                <w:rFonts w:eastAsia="Calibri"/>
                <w:sz w:val="26"/>
              </w:rPr>
            </w:pPr>
            <w:r w:rsidRPr="00C81F23">
              <w:rPr>
                <w:rFonts w:eastAsia="Calibri"/>
                <w:sz w:val="26"/>
              </w:rPr>
              <w:t>a.</w:t>
            </w:r>
          </w:p>
        </w:tc>
        <w:tc>
          <w:tcPr>
            <w:tcW w:w="7096" w:type="dxa"/>
            <w:shd w:val="clear" w:color="auto" w:fill="auto"/>
          </w:tcPr>
          <w:p w14:paraId="46B8CE99" w14:textId="77777777" w:rsidR="00F06CA7" w:rsidRPr="00577C76" w:rsidRDefault="00F06CA7" w:rsidP="00C81F23">
            <w:pPr>
              <w:pStyle w:val="Bai"/>
              <w:numPr>
                <w:ilvl w:val="0"/>
                <w:numId w:val="0"/>
              </w:numPr>
            </w:pPr>
            <w:r w:rsidRPr="00D463CD">
              <w:t>Nhập</w:t>
            </w:r>
            <w:r>
              <w:t xml:space="preserve"> được</w:t>
            </w:r>
            <w:r w:rsidRPr="00D463CD">
              <w:t xml:space="preserve"> số giờ làm và lương tương ứng tính theo mỗi giờ của một nhân viên</w:t>
            </w:r>
          </w:p>
        </w:tc>
        <w:tc>
          <w:tcPr>
            <w:tcW w:w="1259" w:type="dxa"/>
            <w:shd w:val="clear" w:color="auto" w:fill="auto"/>
          </w:tcPr>
          <w:p w14:paraId="3ADA9FF8" w14:textId="77777777" w:rsidR="00F06CA7" w:rsidRPr="00C81F23" w:rsidRDefault="00F06CA7" w:rsidP="00C81F23">
            <w:pPr>
              <w:tabs>
                <w:tab w:val="left" w:pos="4410"/>
              </w:tabs>
              <w:spacing w:line="312" w:lineRule="auto"/>
              <w:jc w:val="both"/>
              <w:rPr>
                <w:rFonts w:eastAsia="Calibri"/>
                <w:sz w:val="26"/>
              </w:rPr>
            </w:pPr>
            <w:r w:rsidRPr="00C81F23">
              <w:rPr>
                <w:rFonts w:eastAsia="Calibri"/>
                <w:sz w:val="26"/>
              </w:rPr>
              <w:t>1.0 điểm</w:t>
            </w:r>
          </w:p>
        </w:tc>
      </w:tr>
      <w:tr w:rsidR="00F06CA7" w:rsidRPr="00C81F23" w14:paraId="5C9E4EB2" w14:textId="77777777" w:rsidTr="00AC75F0">
        <w:tc>
          <w:tcPr>
            <w:tcW w:w="990" w:type="dxa"/>
            <w:shd w:val="clear" w:color="auto" w:fill="auto"/>
          </w:tcPr>
          <w:p w14:paraId="26A0F2F5" w14:textId="77777777" w:rsidR="00F06CA7" w:rsidRPr="00C81F23" w:rsidRDefault="00F06CA7" w:rsidP="00C81F23">
            <w:pPr>
              <w:tabs>
                <w:tab w:val="left" w:pos="4410"/>
              </w:tabs>
              <w:spacing w:line="312" w:lineRule="auto"/>
              <w:jc w:val="center"/>
              <w:rPr>
                <w:rFonts w:eastAsia="Calibri"/>
                <w:sz w:val="26"/>
              </w:rPr>
            </w:pPr>
            <w:r w:rsidRPr="00C81F23">
              <w:rPr>
                <w:rFonts w:eastAsia="Calibri"/>
                <w:sz w:val="26"/>
              </w:rPr>
              <w:t>b.</w:t>
            </w:r>
          </w:p>
        </w:tc>
        <w:tc>
          <w:tcPr>
            <w:tcW w:w="7096" w:type="dxa"/>
            <w:shd w:val="clear" w:color="auto" w:fill="auto"/>
          </w:tcPr>
          <w:p w14:paraId="079555AF" w14:textId="77777777" w:rsidR="00F06CA7" w:rsidRPr="00C81F23" w:rsidRDefault="00F06CA7" w:rsidP="00C81F23">
            <w:pPr>
              <w:spacing w:line="360" w:lineRule="auto"/>
              <w:rPr>
                <w:sz w:val="26"/>
                <w:szCs w:val="26"/>
              </w:rPr>
            </w:pPr>
            <w:r w:rsidRPr="00C81F23">
              <w:rPr>
                <w:sz w:val="26"/>
                <w:szCs w:val="26"/>
              </w:rPr>
              <w:t>Kiểm tra được tính hợp lệ của các giá trị đã nhập theo yêu cầu của đề bài</w:t>
            </w:r>
          </w:p>
        </w:tc>
        <w:tc>
          <w:tcPr>
            <w:tcW w:w="1259" w:type="dxa"/>
            <w:shd w:val="clear" w:color="auto" w:fill="auto"/>
          </w:tcPr>
          <w:p w14:paraId="0704C24A" w14:textId="77777777" w:rsidR="00F06CA7" w:rsidRPr="00C81F23" w:rsidRDefault="00F06CA7" w:rsidP="00C81F23">
            <w:pPr>
              <w:tabs>
                <w:tab w:val="left" w:pos="4410"/>
              </w:tabs>
              <w:spacing w:line="312" w:lineRule="auto"/>
              <w:jc w:val="both"/>
              <w:rPr>
                <w:rFonts w:eastAsia="Calibri"/>
                <w:sz w:val="26"/>
              </w:rPr>
            </w:pPr>
            <w:r w:rsidRPr="00C81F23">
              <w:rPr>
                <w:rFonts w:eastAsia="Calibri"/>
                <w:sz w:val="26"/>
              </w:rPr>
              <w:t>1.0 điểm</w:t>
            </w:r>
          </w:p>
        </w:tc>
      </w:tr>
      <w:tr w:rsidR="00F06CA7" w:rsidRPr="00C81F23" w14:paraId="573F3ABA" w14:textId="77777777" w:rsidTr="00AC75F0">
        <w:tc>
          <w:tcPr>
            <w:tcW w:w="990" w:type="dxa"/>
            <w:shd w:val="clear" w:color="auto" w:fill="auto"/>
          </w:tcPr>
          <w:p w14:paraId="403DFD3F" w14:textId="77777777" w:rsidR="00F06CA7" w:rsidRPr="00C81F23" w:rsidRDefault="00F06CA7" w:rsidP="00C81F23">
            <w:pPr>
              <w:tabs>
                <w:tab w:val="left" w:pos="4410"/>
              </w:tabs>
              <w:spacing w:line="312" w:lineRule="auto"/>
              <w:jc w:val="center"/>
              <w:rPr>
                <w:rFonts w:eastAsia="Calibri"/>
                <w:sz w:val="26"/>
              </w:rPr>
            </w:pPr>
            <w:r w:rsidRPr="00C81F23">
              <w:rPr>
                <w:rFonts w:eastAsia="Calibri"/>
                <w:sz w:val="26"/>
              </w:rPr>
              <w:t>c.</w:t>
            </w:r>
          </w:p>
        </w:tc>
        <w:tc>
          <w:tcPr>
            <w:tcW w:w="7096" w:type="dxa"/>
            <w:shd w:val="clear" w:color="auto" w:fill="auto"/>
          </w:tcPr>
          <w:p w14:paraId="25293A06" w14:textId="77777777" w:rsidR="00F06CA7" w:rsidRPr="00C81F23" w:rsidRDefault="00F06CA7" w:rsidP="00C81F23">
            <w:pPr>
              <w:spacing w:line="360" w:lineRule="auto"/>
              <w:rPr>
                <w:sz w:val="26"/>
                <w:szCs w:val="26"/>
              </w:rPr>
            </w:pPr>
            <w:r w:rsidRPr="00C81F23">
              <w:rPr>
                <w:sz w:val="26"/>
                <w:szCs w:val="26"/>
              </w:rPr>
              <w:t>Tính được số tiền lương tổng cộng được nhận của nhân viên theo yêu cầu của đề bài</w:t>
            </w:r>
          </w:p>
        </w:tc>
        <w:tc>
          <w:tcPr>
            <w:tcW w:w="1259" w:type="dxa"/>
            <w:shd w:val="clear" w:color="auto" w:fill="auto"/>
          </w:tcPr>
          <w:p w14:paraId="39A3AD61" w14:textId="77777777" w:rsidR="00F06CA7" w:rsidRPr="00C81F23" w:rsidRDefault="00F06CA7" w:rsidP="00C81F23">
            <w:pPr>
              <w:tabs>
                <w:tab w:val="left" w:pos="4410"/>
              </w:tabs>
              <w:spacing w:line="312" w:lineRule="auto"/>
              <w:jc w:val="both"/>
              <w:rPr>
                <w:rFonts w:eastAsia="Calibri"/>
                <w:sz w:val="26"/>
              </w:rPr>
            </w:pPr>
            <w:r w:rsidRPr="00C81F23">
              <w:rPr>
                <w:rFonts w:eastAsia="Calibri"/>
                <w:sz w:val="26"/>
              </w:rPr>
              <w:t>1.0 điểm</w:t>
            </w:r>
          </w:p>
        </w:tc>
      </w:tr>
    </w:tbl>
    <w:p w14:paraId="7F421379" w14:textId="774F3915" w:rsidR="00AC75F0" w:rsidRPr="00AC75F0" w:rsidRDefault="00AC75F0" w:rsidP="00AC75F0">
      <w:pPr>
        <w:spacing w:line="360" w:lineRule="auto"/>
        <w:rPr>
          <w:bCs/>
          <w:sz w:val="26"/>
          <w:szCs w:val="26"/>
        </w:rPr>
      </w:pPr>
      <w:r>
        <w:rPr>
          <w:bCs/>
          <w:sz w:val="26"/>
          <w:szCs w:val="26"/>
        </w:rPr>
        <w:t>&lt;/Cau&gt;</w:t>
      </w:r>
    </w:p>
    <w:p w14:paraId="2FBCDF44" w14:textId="1E39C122" w:rsidR="00F06CA7" w:rsidRPr="00AC75F0" w:rsidRDefault="00AC75F0" w:rsidP="00AC75F0">
      <w:pPr>
        <w:spacing w:line="360" w:lineRule="auto"/>
        <w:rPr>
          <w:bCs/>
          <w:sz w:val="26"/>
          <w:szCs w:val="26"/>
        </w:rPr>
      </w:pPr>
      <w:r>
        <w:rPr>
          <w:bCs/>
          <w:sz w:val="26"/>
          <w:szCs w:val="26"/>
        </w:rPr>
        <w:t>&lt;Cau&gt;</w:t>
      </w:r>
    </w:p>
    <w:p w14:paraId="7BCE0A8B" w14:textId="2CE19432" w:rsidR="00A56E9B" w:rsidRPr="00D463CD" w:rsidRDefault="00AC75F0" w:rsidP="004A7949">
      <w:pPr>
        <w:pStyle w:val="Bai"/>
        <w:numPr>
          <w:ilvl w:val="0"/>
          <w:numId w:val="0"/>
        </w:numPr>
        <w:ind w:left="90"/>
      </w:pPr>
      <w:r>
        <w:rPr>
          <w:b/>
        </w:rPr>
        <w:t>Câu 1:</w:t>
      </w:r>
      <w:r w:rsidR="003419D7" w:rsidRPr="00D463CD">
        <w:rPr>
          <w:b/>
        </w:rPr>
        <w:t xml:space="preserve"> (3.0 điểm) </w:t>
      </w:r>
      <w:r w:rsidR="00A56E9B" w:rsidRPr="00D463CD">
        <w:t>Sử dụng ngôn ngữ lập trình C# và ứng dụng Console viết chương trình</w:t>
      </w:r>
      <w:r w:rsidR="004A7949" w:rsidRPr="00D463CD">
        <w:t xml:space="preserve"> tính tiền điện</w:t>
      </w:r>
      <w:r w:rsidR="00A56E9B" w:rsidRPr="00D463CD">
        <w:t xml:space="preserve"> thực hiện các công việc sau: </w:t>
      </w:r>
    </w:p>
    <w:p w14:paraId="2A776458" w14:textId="006E52A0" w:rsidR="004A794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4A7949" w:rsidRPr="001D4D61">
        <w:rPr>
          <w:color w:val="auto"/>
          <w:sz w:val="26"/>
          <w:szCs w:val="26"/>
        </w:rPr>
        <w:t xml:space="preserve">Nhập vào </w:t>
      </w:r>
      <w:r w:rsidR="0072495E" w:rsidRPr="001D4D61">
        <w:rPr>
          <w:color w:val="auto"/>
          <w:sz w:val="26"/>
          <w:szCs w:val="26"/>
        </w:rPr>
        <w:t>chỉ s</w:t>
      </w:r>
      <w:r w:rsidR="004A7949" w:rsidRPr="001D4D61">
        <w:rPr>
          <w:color w:val="auto"/>
          <w:sz w:val="26"/>
          <w:szCs w:val="26"/>
        </w:rPr>
        <w:t>ố mới và chỉ số cũ</w:t>
      </w:r>
      <w:r w:rsidR="0072495E" w:rsidRPr="001D4D61">
        <w:rPr>
          <w:color w:val="auto"/>
          <w:sz w:val="26"/>
          <w:szCs w:val="26"/>
        </w:rPr>
        <w:t xml:space="preserve">. </w:t>
      </w:r>
    </w:p>
    <w:p w14:paraId="41514289" w14:textId="6EAD27DC" w:rsidR="002B1EB0"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2B1EB0" w:rsidRPr="001D4D61">
        <w:rPr>
          <w:color w:val="auto"/>
          <w:sz w:val="26"/>
          <w:szCs w:val="26"/>
        </w:rPr>
        <w:t>Kiểm tra xem chỉ số mới và chỉ số cũ được nhập vào có hợp lệ hay không</w:t>
      </w:r>
      <w:r w:rsidR="00D8707B" w:rsidRPr="001D4D61">
        <w:rPr>
          <w:color w:val="auto"/>
          <w:sz w:val="26"/>
          <w:szCs w:val="26"/>
        </w:rPr>
        <w:t xml:space="preserve"> </w:t>
      </w:r>
      <w:r w:rsidR="00A35FEA" w:rsidRPr="001D4D61">
        <w:rPr>
          <w:color w:val="auto"/>
          <w:sz w:val="26"/>
          <w:szCs w:val="26"/>
        </w:rPr>
        <w:t>(bao gồm cả trường hợp dữ liệu nhập vào không đúng kiểu dữ liệu)</w:t>
      </w:r>
    </w:p>
    <w:p w14:paraId="65724EF2" w14:textId="317DE081" w:rsidR="0072495E"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72495E" w:rsidRPr="001D4D61">
        <w:rPr>
          <w:color w:val="auto"/>
          <w:sz w:val="26"/>
          <w:szCs w:val="26"/>
        </w:rPr>
        <w:t>In ra màn hình chỉ số cũ, chỉ số mới, và số tiền phải trả. Biết rằng 100 kWh đầu giá 1000, từ KWh 101 - 150 giá 1200, từ KWh 151 - 200 giá 2000, từ 201 trở lên giá 2500.</w:t>
      </w:r>
    </w:p>
    <w:p w14:paraId="6D4B7733" w14:textId="5C10D382" w:rsidR="00537BF1" w:rsidRDefault="00537BF1" w:rsidP="00537BF1">
      <w:pPr>
        <w:tabs>
          <w:tab w:val="left" w:pos="4410"/>
        </w:tabs>
        <w:spacing w:line="312" w:lineRule="auto"/>
        <w:ind w:left="450" w:hanging="360"/>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183"/>
        <w:gridCol w:w="1172"/>
      </w:tblGrid>
      <w:tr w:rsidR="00537BF1" w:rsidRPr="00C81F23" w14:paraId="5807403D" w14:textId="77777777" w:rsidTr="00AC75F0">
        <w:tc>
          <w:tcPr>
            <w:tcW w:w="990" w:type="dxa"/>
            <w:shd w:val="clear" w:color="auto" w:fill="auto"/>
          </w:tcPr>
          <w:p w14:paraId="0328BED7" w14:textId="77777777" w:rsidR="00537BF1" w:rsidRPr="00C81F23" w:rsidRDefault="00537BF1" w:rsidP="00C81F23">
            <w:pPr>
              <w:tabs>
                <w:tab w:val="left" w:pos="4410"/>
              </w:tabs>
              <w:spacing w:line="312" w:lineRule="auto"/>
              <w:jc w:val="center"/>
              <w:rPr>
                <w:rFonts w:eastAsia="Calibri"/>
                <w:b/>
                <w:sz w:val="26"/>
              </w:rPr>
            </w:pPr>
            <w:r w:rsidRPr="00C81F23">
              <w:rPr>
                <w:rFonts w:eastAsia="Calibri"/>
                <w:b/>
                <w:sz w:val="26"/>
              </w:rPr>
              <w:t>ý</w:t>
            </w:r>
          </w:p>
        </w:tc>
        <w:tc>
          <w:tcPr>
            <w:tcW w:w="7183" w:type="dxa"/>
            <w:shd w:val="clear" w:color="auto" w:fill="auto"/>
          </w:tcPr>
          <w:p w14:paraId="4D2DF361" w14:textId="77777777" w:rsidR="00537BF1" w:rsidRPr="00C81F23" w:rsidRDefault="00537BF1"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172" w:type="dxa"/>
            <w:shd w:val="clear" w:color="auto" w:fill="auto"/>
          </w:tcPr>
          <w:p w14:paraId="76DEAFB2" w14:textId="77777777" w:rsidR="00537BF1" w:rsidRPr="00C81F23" w:rsidRDefault="00537BF1" w:rsidP="008929BC">
            <w:pPr>
              <w:tabs>
                <w:tab w:val="left" w:pos="4410"/>
              </w:tabs>
              <w:spacing w:line="312" w:lineRule="auto"/>
              <w:rPr>
                <w:rFonts w:eastAsia="Calibri"/>
                <w:b/>
                <w:sz w:val="26"/>
              </w:rPr>
            </w:pPr>
            <w:r w:rsidRPr="00C81F23">
              <w:rPr>
                <w:rFonts w:eastAsia="Calibri"/>
                <w:b/>
                <w:sz w:val="26"/>
              </w:rPr>
              <w:t>Điểm</w:t>
            </w:r>
          </w:p>
        </w:tc>
      </w:tr>
      <w:tr w:rsidR="00537BF1" w:rsidRPr="00C81F23" w14:paraId="44D5F9DC" w14:textId="77777777" w:rsidTr="00AC75F0">
        <w:tc>
          <w:tcPr>
            <w:tcW w:w="990" w:type="dxa"/>
            <w:shd w:val="clear" w:color="auto" w:fill="auto"/>
          </w:tcPr>
          <w:p w14:paraId="293858AD" w14:textId="77777777" w:rsidR="00537BF1" w:rsidRPr="00C81F23" w:rsidRDefault="00537BF1" w:rsidP="00C81F23">
            <w:pPr>
              <w:tabs>
                <w:tab w:val="left" w:pos="4410"/>
              </w:tabs>
              <w:spacing w:line="312" w:lineRule="auto"/>
              <w:jc w:val="center"/>
              <w:rPr>
                <w:rFonts w:eastAsia="Calibri"/>
                <w:sz w:val="26"/>
              </w:rPr>
            </w:pPr>
            <w:r w:rsidRPr="00C81F23">
              <w:rPr>
                <w:rFonts w:eastAsia="Calibri"/>
                <w:sz w:val="26"/>
              </w:rPr>
              <w:t>a.</w:t>
            </w:r>
          </w:p>
        </w:tc>
        <w:tc>
          <w:tcPr>
            <w:tcW w:w="7183" w:type="dxa"/>
            <w:shd w:val="clear" w:color="auto" w:fill="auto"/>
          </w:tcPr>
          <w:p w14:paraId="71AEA9A1" w14:textId="77777777" w:rsidR="00537BF1" w:rsidRPr="00577C76" w:rsidRDefault="00537BF1" w:rsidP="00C81F23">
            <w:pPr>
              <w:pStyle w:val="Bai"/>
              <w:numPr>
                <w:ilvl w:val="0"/>
                <w:numId w:val="0"/>
              </w:numPr>
            </w:pPr>
            <w:r w:rsidRPr="00D463CD">
              <w:t>Nhập</w:t>
            </w:r>
            <w:r>
              <w:t xml:space="preserve"> được</w:t>
            </w:r>
            <w:r w:rsidRPr="00D463CD">
              <w:t xml:space="preserve"> </w:t>
            </w:r>
            <w:r>
              <w:t>các giá trị</w:t>
            </w:r>
            <w:r w:rsidRPr="00D463CD">
              <w:t xml:space="preserve"> chỉ số mới và chỉ số cũ</w:t>
            </w:r>
          </w:p>
        </w:tc>
        <w:tc>
          <w:tcPr>
            <w:tcW w:w="1172" w:type="dxa"/>
            <w:shd w:val="clear" w:color="auto" w:fill="auto"/>
          </w:tcPr>
          <w:p w14:paraId="54AE7BF3" w14:textId="77777777" w:rsidR="00537BF1" w:rsidRPr="00C81F23" w:rsidRDefault="00537BF1" w:rsidP="00C81F23">
            <w:pPr>
              <w:tabs>
                <w:tab w:val="left" w:pos="4410"/>
              </w:tabs>
              <w:spacing w:line="312" w:lineRule="auto"/>
              <w:jc w:val="both"/>
              <w:rPr>
                <w:rFonts w:eastAsia="Calibri"/>
                <w:sz w:val="26"/>
              </w:rPr>
            </w:pPr>
            <w:r w:rsidRPr="00C81F23">
              <w:rPr>
                <w:rFonts w:eastAsia="Calibri"/>
                <w:sz w:val="26"/>
              </w:rPr>
              <w:t>1.0 điểm</w:t>
            </w:r>
          </w:p>
        </w:tc>
      </w:tr>
      <w:tr w:rsidR="00537BF1" w:rsidRPr="00C81F23" w14:paraId="7F1C9365" w14:textId="77777777" w:rsidTr="00AC75F0">
        <w:tc>
          <w:tcPr>
            <w:tcW w:w="990" w:type="dxa"/>
            <w:shd w:val="clear" w:color="auto" w:fill="auto"/>
          </w:tcPr>
          <w:p w14:paraId="5FDF4BEE" w14:textId="77777777" w:rsidR="00537BF1" w:rsidRPr="00C81F23" w:rsidRDefault="00537BF1" w:rsidP="00C81F23">
            <w:pPr>
              <w:tabs>
                <w:tab w:val="left" w:pos="4410"/>
              </w:tabs>
              <w:spacing w:line="312" w:lineRule="auto"/>
              <w:jc w:val="center"/>
              <w:rPr>
                <w:rFonts w:eastAsia="Calibri"/>
                <w:sz w:val="26"/>
              </w:rPr>
            </w:pPr>
            <w:r w:rsidRPr="00C81F23">
              <w:rPr>
                <w:rFonts w:eastAsia="Calibri"/>
                <w:sz w:val="26"/>
              </w:rPr>
              <w:t>b.</w:t>
            </w:r>
          </w:p>
        </w:tc>
        <w:tc>
          <w:tcPr>
            <w:tcW w:w="7183" w:type="dxa"/>
            <w:shd w:val="clear" w:color="auto" w:fill="auto"/>
          </w:tcPr>
          <w:p w14:paraId="1470CF97" w14:textId="77777777" w:rsidR="00537BF1" w:rsidRPr="00C81F23" w:rsidRDefault="00537BF1" w:rsidP="00C81F23">
            <w:pPr>
              <w:spacing w:line="360" w:lineRule="auto"/>
              <w:rPr>
                <w:sz w:val="26"/>
                <w:szCs w:val="26"/>
              </w:rPr>
            </w:pPr>
            <w:r w:rsidRPr="00C81F23">
              <w:rPr>
                <w:sz w:val="26"/>
                <w:szCs w:val="26"/>
              </w:rPr>
              <w:t>Kiểm tra được tính hợp lệ của các giá trị đã nhập theo yêu cầu của đề bài</w:t>
            </w:r>
          </w:p>
        </w:tc>
        <w:tc>
          <w:tcPr>
            <w:tcW w:w="1172" w:type="dxa"/>
            <w:shd w:val="clear" w:color="auto" w:fill="auto"/>
          </w:tcPr>
          <w:p w14:paraId="46D89D6F" w14:textId="77777777" w:rsidR="00537BF1" w:rsidRPr="00C81F23" w:rsidRDefault="00537BF1" w:rsidP="00C81F23">
            <w:pPr>
              <w:tabs>
                <w:tab w:val="left" w:pos="4410"/>
              </w:tabs>
              <w:spacing w:line="312" w:lineRule="auto"/>
              <w:jc w:val="both"/>
              <w:rPr>
                <w:rFonts w:eastAsia="Calibri"/>
                <w:sz w:val="26"/>
              </w:rPr>
            </w:pPr>
            <w:r w:rsidRPr="00C81F23">
              <w:rPr>
                <w:rFonts w:eastAsia="Calibri"/>
                <w:sz w:val="26"/>
              </w:rPr>
              <w:t>1.0 điểm</w:t>
            </w:r>
          </w:p>
        </w:tc>
      </w:tr>
      <w:tr w:rsidR="00537BF1" w:rsidRPr="00C81F23" w14:paraId="75D0C418" w14:textId="77777777" w:rsidTr="00AC75F0">
        <w:tc>
          <w:tcPr>
            <w:tcW w:w="990" w:type="dxa"/>
            <w:shd w:val="clear" w:color="auto" w:fill="auto"/>
          </w:tcPr>
          <w:p w14:paraId="064F955D" w14:textId="77777777" w:rsidR="00537BF1" w:rsidRPr="00C81F23" w:rsidRDefault="00537BF1" w:rsidP="00C81F23">
            <w:pPr>
              <w:tabs>
                <w:tab w:val="left" w:pos="4410"/>
              </w:tabs>
              <w:spacing w:line="312" w:lineRule="auto"/>
              <w:jc w:val="center"/>
              <w:rPr>
                <w:rFonts w:eastAsia="Calibri"/>
                <w:sz w:val="26"/>
              </w:rPr>
            </w:pPr>
            <w:r w:rsidRPr="00C81F23">
              <w:rPr>
                <w:rFonts w:eastAsia="Calibri"/>
                <w:sz w:val="26"/>
              </w:rPr>
              <w:t>c.</w:t>
            </w:r>
          </w:p>
        </w:tc>
        <w:tc>
          <w:tcPr>
            <w:tcW w:w="7183" w:type="dxa"/>
            <w:shd w:val="clear" w:color="auto" w:fill="auto"/>
          </w:tcPr>
          <w:p w14:paraId="3621B414" w14:textId="77777777" w:rsidR="00537BF1" w:rsidRPr="00C81F23" w:rsidRDefault="00537BF1" w:rsidP="00C81F23">
            <w:pPr>
              <w:spacing w:line="360" w:lineRule="auto"/>
              <w:rPr>
                <w:sz w:val="26"/>
                <w:szCs w:val="26"/>
              </w:rPr>
            </w:pPr>
            <w:r w:rsidRPr="00C81F23">
              <w:rPr>
                <w:sz w:val="26"/>
                <w:szCs w:val="26"/>
              </w:rPr>
              <w:t>In ra màn hình chính xác thông tin chỉ số cũ</w:t>
            </w:r>
            <w:r w:rsidRPr="00C81F23">
              <w:rPr>
                <w:i/>
                <w:sz w:val="26"/>
                <w:szCs w:val="26"/>
              </w:rPr>
              <w:t xml:space="preserve">, </w:t>
            </w:r>
            <w:r w:rsidRPr="00C81F23">
              <w:rPr>
                <w:sz w:val="26"/>
                <w:szCs w:val="26"/>
              </w:rPr>
              <w:t>chỉ số mới</w:t>
            </w:r>
            <w:r w:rsidRPr="00C81F23">
              <w:rPr>
                <w:i/>
                <w:sz w:val="26"/>
                <w:szCs w:val="26"/>
              </w:rPr>
              <w:t xml:space="preserve">, </w:t>
            </w:r>
            <w:r w:rsidRPr="00C81F23">
              <w:rPr>
                <w:sz w:val="26"/>
                <w:szCs w:val="26"/>
              </w:rPr>
              <w:t>và số tiền phải trả theo yêu cầu của đề bài</w:t>
            </w:r>
          </w:p>
        </w:tc>
        <w:tc>
          <w:tcPr>
            <w:tcW w:w="1172" w:type="dxa"/>
            <w:shd w:val="clear" w:color="auto" w:fill="auto"/>
          </w:tcPr>
          <w:p w14:paraId="46062BF2" w14:textId="77777777" w:rsidR="00537BF1" w:rsidRPr="00C81F23" w:rsidRDefault="00537BF1" w:rsidP="00C81F23">
            <w:pPr>
              <w:tabs>
                <w:tab w:val="left" w:pos="4410"/>
              </w:tabs>
              <w:spacing w:line="312" w:lineRule="auto"/>
              <w:jc w:val="both"/>
              <w:rPr>
                <w:rFonts w:eastAsia="Calibri"/>
                <w:sz w:val="26"/>
              </w:rPr>
            </w:pPr>
            <w:r w:rsidRPr="00C81F23">
              <w:rPr>
                <w:rFonts w:eastAsia="Calibri"/>
                <w:sz w:val="26"/>
              </w:rPr>
              <w:t>1.0 điểm</w:t>
            </w:r>
          </w:p>
        </w:tc>
      </w:tr>
    </w:tbl>
    <w:p w14:paraId="0C8F153F" w14:textId="39F7E4F0" w:rsidR="00AC75F0" w:rsidRPr="00AC75F0" w:rsidRDefault="00AC75F0" w:rsidP="00AC75F0">
      <w:pPr>
        <w:spacing w:line="360" w:lineRule="auto"/>
        <w:rPr>
          <w:bCs/>
          <w:sz w:val="26"/>
          <w:szCs w:val="26"/>
        </w:rPr>
      </w:pPr>
      <w:r>
        <w:rPr>
          <w:bCs/>
          <w:sz w:val="26"/>
          <w:szCs w:val="26"/>
        </w:rPr>
        <w:lastRenderedPageBreak/>
        <w:t>&lt;/Cau&gt;</w:t>
      </w:r>
    </w:p>
    <w:p w14:paraId="64FFBD1C" w14:textId="1A034AD5" w:rsidR="00537BF1" w:rsidRPr="00AC75F0" w:rsidRDefault="00AC75F0" w:rsidP="00AC75F0">
      <w:pPr>
        <w:spacing w:line="360" w:lineRule="auto"/>
        <w:rPr>
          <w:bCs/>
          <w:sz w:val="26"/>
          <w:szCs w:val="26"/>
        </w:rPr>
      </w:pPr>
      <w:r>
        <w:rPr>
          <w:bCs/>
          <w:sz w:val="26"/>
          <w:szCs w:val="26"/>
        </w:rPr>
        <w:t>&lt;Cau&gt;</w:t>
      </w:r>
    </w:p>
    <w:p w14:paraId="4206C6B2" w14:textId="043D5D86" w:rsidR="00FD5069" w:rsidRPr="00D463CD" w:rsidRDefault="00AC75F0" w:rsidP="003419D7">
      <w:pPr>
        <w:pStyle w:val="Bai"/>
        <w:numPr>
          <w:ilvl w:val="0"/>
          <w:numId w:val="0"/>
        </w:numPr>
        <w:ind w:left="90"/>
      </w:pPr>
      <w:r>
        <w:rPr>
          <w:b/>
        </w:rPr>
        <w:t>Câu 1:</w:t>
      </w:r>
      <w:r w:rsidR="003419D7" w:rsidRPr="00D463CD">
        <w:rPr>
          <w:b/>
        </w:rPr>
        <w:t xml:space="preserve"> (3.0 điểm) </w:t>
      </w:r>
      <w:r w:rsidR="00691406" w:rsidRPr="00D463CD">
        <w:t>Giả sử m</w:t>
      </w:r>
      <w:r w:rsidR="008B47A9" w:rsidRPr="00D463CD">
        <w:t>ột máy ATM gồm 3 loại giấy bạc 1000đ, 2000đ, và 5000đ hãy s</w:t>
      </w:r>
      <w:r w:rsidR="00FD5069" w:rsidRPr="00D463CD">
        <w:t xml:space="preserve">ử dụng ngôn ngữ lập trình C# và ứng dụng Console viết chương trình thực hiện các công việc sau: </w:t>
      </w:r>
    </w:p>
    <w:p w14:paraId="1901673E" w14:textId="1B9D23F1" w:rsidR="008B47A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691406" w:rsidRPr="001D4D61">
        <w:rPr>
          <w:color w:val="auto"/>
          <w:sz w:val="26"/>
          <w:szCs w:val="26"/>
        </w:rPr>
        <w:t>Nhập vào số tiền</w:t>
      </w:r>
      <w:r w:rsidR="00C34274" w:rsidRPr="001D4D61">
        <w:rPr>
          <w:color w:val="auto"/>
          <w:sz w:val="26"/>
          <w:szCs w:val="26"/>
        </w:rPr>
        <w:t xml:space="preserve"> cần rút</w:t>
      </w:r>
      <w:r w:rsidR="00691406" w:rsidRPr="001D4D61">
        <w:rPr>
          <w:color w:val="auto"/>
          <w:sz w:val="26"/>
          <w:szCs w:val="26"/>
        </w:rPr>
        <w:t xml:space="preserve"> là một số N nguyên dương</w:t>
      </w:r>
    </w:p>
    <w:p w14:paraId="65E2816C" w14:textId="35EBD946" w:rsidR="00691406"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691406" w:rsidRPr="001D4D61">
        <w:rPr>
          <w:color w:val="auto"/>
          <w:sz w:val="26"/>
          <w:szCs w:val="26"/>
        </w:rPr>
        <w:t xml:space="preserve">Hãy cho biết máy ATM có thể thanh toán được số tiền </w:t>
      </w:r>
      <w:r w:rsidR="00C7231D" w:rsidRPr="001D4D61">
        <w:rPr>
          <w:color w:val="auto"/>
          <w:sz w:val="26"/>
          <w:szCs w:val="26"/>
        </w:rPr>
        <w:t xml:space="preserve">vừa nhập </w:t>
      </w:r>
      <w:r w:rsidR="008772A9" w:rsidRPr="001D4D61">
        <w:rPr>
          <w:color w:val="auto"/>
          <w:sz w:val="26"/>
          <w:szCs w:val="26"/>
        </w:rPr>
        <w:t>hay không</w:t>
      </w:r>
      <w:r w:rsidR="00C34274" w:rsidRPr="001D4D61">
        <w:rPr>
          <w:color w:val="auto"/>
          <w:sz w:val="26"/>
          <w:szCs w:val="26"/>
        </w:rPr>
        <w:t>.</w:t>
      </w:r>
    </w:p>
    <w:p w14:paraId="3D8C0C83" w14:textId="5216C0F7" w:rsidR="008B47A9"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691406" w:rsidRPr="001D4D61">
        <w:rPr>
          <w:color w:val="auto"/>
          <w:sz w:val="26"/>
          <w:szCs w:val="26"/>
        </w:rPr>
        <w:t xml:space="preserve">Giả sử cần có tổng 200.000đ từ 3 loại giấy bạc trên hãy in ra tất cả các phương án có thể. </w:t>
      </w:r>
    </w:p>
    <w:p w14:paraId="40C8D63B" w14:textId="69D749C7" w:rsidR="00796E39" w:rsidRDefault="00796E39" w:rsidP="00796E39">
      <w:pPr>
        <w:tabs>
          <w:tab w:val="left" w:pos="4410"/>
        </w:tabs>
        <w:spacing w:line="312"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9"/>
        <w:gridCol w:w="7097"/>
        <w:gridCol w:w="1259"/>
      </w:tblGrid>
      <w:tr w:rsidR="00796E39" w:rsidRPr="00C81F23" w14:paraId="5DAEDB8B" w14:textId="77777777" w:rsidTr="00AC75F0">
        <w:tc>
          <w:tcPr>
            <w:tcW w:w="989" w:type="dxa"/>
            <w:shd w:val="clear" w:color="auto" w:fill="auto"/>
          </w:tcPr>
          <w:p w14:paraId="73CF6AB3" w14:textId="77777777" w:rsidR="00796E39" w:rsidRPr="00C81F23" w:rsidRDefault="00796E39" w:rsidP="00C81F23">
            <w:pPr>
              <w:tabs>
                <w:tab w:val="left" w:pos="4410"/>
              </w:tabs>
              <w:spacing w:line="312" w:lineRule="auto"/>
              <w:jc w:val="center"/>
              <w:rPr>
                <w:rFonts w:eastAsia="Calibri"/>
                <w:b/>
                <w:sz w:val="26"/>
              </w:rPr>
            </w:pPr>
            <w:r w:rsidRPr="00C81F23">
              <w:rPr>
                <w:rFonts w:eastAsia="Calibri"/>
                <w:b/>
                <w:sz w:val="26"/>
              </w:rPr>
              <w:t>ý</w:t>
            </w:r>
          </w:p>
        </w:tc>
        <w:tc>
          <w:tcPr>
            <w:tcW w:w="7097" w:type="dxa"/>
            <w:shd w:val="clear" w:color="auto" w:fill="auto"/>
          </w:tcPr>
          <w:p w14:paraId="773D49FD" w14:textId="77777777" w:rsidR="00796E39" w:rsidRPr="00C81F23" w:rsidRDefault="00796E39"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259" w:type="dxa"/>
            <w:shd w:val="clear" w:color="auto" w:fill="auto"/>
          </w:tcPr>
          <w:p w14:paraId="054C5D95" w14:textId="77777777" w:rsidR="00796E39" w:rsidRPr="00C81F23" w:rsidRDefault="00796E39" w:rsidP="008929BC">
            <w:pPr>
              <w:tabs>
                <w:tab w:val="left" w:pos="4410"/>
              </w:tabs>
              <w:spacing w:line="312" w:lineRule="auto"/>
              <w:rPr>
                <w:rFonts w:eastAsia="Calibri"/>
                <w:b/>
                <w:sz w:val="26"/>
              </w:rPr>
            </w:pPr>
            <w:r w:rsidRPr="00C81F23">
              <w:rPr>
                <w:rFonts w:eastAsia="Calibri"/>
                <w:b/>
                <w:sz w:val="26"/>
              </w:rPr>
              <w:t>Điểm</w:t>
            </w:r>
          </w:p>
        </w:tc>
      </w:tr>
      <w:tr w:rsidR="00796E39" w:rsidRPr="00C81F23" w14:paraId="2295CE1E" w14:textId="77777777" w:rsidTr="00AC75F0">
        <w:tc>
          <w:tcPr>
            <w:tcW w:w="989" w:type="dxa"/>
            <w:shd w:val="clear" w:color="auto" w:fill="auto"/>
          </w:tcPr>
          <w:p w14:paraId="1829491A" w14:textId="77777777" w:rsidR="00796E39" w:rsidRPr="00C81F23" w:rsidRDefault="00796E39" w:rsidP="00C81F23">
            <w:pPr>
              <w:tabs>
                <w:tab w:val="left" w:pos="4410"/>
              </w:tabs>
              <w:spacing w:line="312" w:lineRule="auto"/>
              <w:jc w:val="center"/>
              <w:rPr>
                <w:rFonts w:eastAsia="Calibri"/>
                <w:sz w:val="26"/>
              </w:rPr>
            </w:pPr>
            <w:r w:rsidRPr="00C81F23">
              <w:rPr>
                <w:rFonts w:eastAsia="Calibri"/>
                <w:sz w:val="26"/>
              </w:rPr>
              <w:t>a.</w:t>
            </w:r>
          </w:p>
        </w:tc>
        <w:tc>
          <w:tcPr>
            <w:tcW w:w="7097" w:type="dxa"/>
            <w:shd w:val="clear" w:color="auto" w:fill="auto"/>
          </w:tcPr>
          <w:p w14:paraId="02E6299D" w14:textId="77777777" w:rsidR="00796E39" w:rsidRPr="00577C76" w:rsidRDefault="00796E39" w:rsidP="00C81F23">
            <w:pPr>
              <w:pStyle w:val="Bai"/>
              <w:numPr>
                <w:ilvl w:val="0"/>
                <w:numId w:val="0"/>
              </w:numPr>
            </w:pPr>
            <w:r w:rsidRPr="00D463CD">
              <w:t>Nhập</w:t>
            </w:r>
            <w:r>
              <w:t xml:space="preserve"> được</w:t>
            </w:r>
            <w:r w:rsidRPr="00D463CD">
              <w:t xml:space="preserve"> vào số tiền cần rút là một số N nguyên dương</w:t>
            </w:r>
          </w:p>
        </w:tc>
        <w:tc>
          <w:tcPr>
            <w:tcW w:w="1259" w:type="dxa"/>
            <w:shd w:val="clear" w:color="auto" w:fill="auto"/>
          </w:tcPr>
          <w:p w14:paraId="52D7243B" w14:textId="77777777" w:rsidR="00796E39" w:rsidRPr="00C81F23" w:rsidRDefault="00796E39" w:rsidP="00C81F23">
            <w:pPr>
              <w:tabs>
                <w:tab w:val="left" w:pos="4410"/>
              </w:tabs>
              <w:spacing w:line="312" w:lineRule="auto"/>
              <w:jc w:val="both"/>
              <w:rPr>
                <w:rFonts w:eastAsia="Calibri"/>
                <w:sz w:val="26"/>
              </w:rPr>
            </w:pPr>
            <w:r w:rsidRPr="00C81F23">
              <w:rPr>
                <w:rFonts w:eastAsia="Calibri"/>
                <w:sz w:val="26"/>
              </w:rPr>
              <w:t>1.0 điểm</w:t>
            </w:r>
          </w:p>
        </w:tc>
      </w:tr>
      <w:tr w:rsidR="00796E39" w:rsidRPr="00C81F23" w14:paraId="7D60FAB5" w14:textId="77777777" w:rsidTr="00AC75F0">
        <w:tc>
          <w:tcPr>
            <w:tcW w:w="989" w:type="dxa"/>
            <w:shd w:val="clear" w:color="auto" w:fill="auto"/>
          </w:tcPr>
          <w:p w14:paraId="681127D8" w14:textId="77777777" w:rsidR="00796E39" w:rsidRPr="00C81F23" w:rsidRDefault="00796E39" w:rsidP="00C81F23">
            <w:pPr>
              <w:tabs>
                <w:tab w:val="left" w:pos="4410"/>
              </w:tabs>
              <w:spacing w:line="312" w:lineRule="auto"/>
              <w:jc w:val="center"/>
              <w:rPr>
                <w:rFonts w:eastAsia="Calibri"/>
                <w:sz w:val="26"/>
              </w:rPr>
            </w:pPr>
            <w:r w:rsidRPr="00C81F23">
              <w:rPr>
                <w:rFonts w:eastAsia="Calibri"/>
                <w:sz w:val="26"/>
              </w:rPr>
              <w:t>b.</w:t>
            </w:r>
          </w:p>
        </w:tc>
        <w:tc>
          <w:tcPr>
            <w:tcW w:w="7097" w:type="dxa"/>
            <w:shd w:val="clear" w:color="auto" w:fill="auto"/>
          </w:tcPr>
          <w:p w14:paraId="7532663A" w14:textId="77777777" w:rsidR="00796E39" w:rsidRPr="00C81F23" w:rsidRDefault="00796E39" w:rsidP="00C81F23">
            <w:pPr>
              <w:spacing w:line="360" w:lineRule="auto"/>
              <w:rPr>
                <w:sz w:val="26"/>
                <w:szCs w:val="26"/>
              </w:rPr>
            </w:pPr>
            <w:r w:rsidRPr="00C81F23">
              <w:rPr>
                <w:sz w:val="26"/>
                <w:szCs w:val="26"/>
              </w:rPr>
              <w:t>Kiểm tra được máy ATM có thể thanh toán được số tiền vừa nhập hay không</w:t>
            </w:r>
          </w:p>
        </w:tc>
        <w:tc>
          <w:tcPr>
            <w:tcW w:w="1259" w:type="dxa"/>
            <w:shd w:val="clear" w:color="auto" w:fill="auto"/>
          </w:tcPr>
          <w:p w14:paraId="2988BA54" w14:textId="77777777" w:rsidR="00796E39" w:rsidRPr="00C81F23" w:rsidRDefault="00796E39" w:rsidP="00C81F23">
            <w:pPr>
              <w:tabs>
                <w:tab w:val="left" w:pos="4410"/>
              </w:tabs>
              <w:spacing w:line="312" w:lineRule="auto"/>
              <w:jc w:val="both"/>
              <w:rPr>
                <w:rFonts w:eastAsia="Calibri"/>
                <w:sz w:val="26"/>
              </w:rPr>
            </w:pPr>
            <w:r w:rsidRPr="00C81F23">
              <w:rPr>
                <w:rFonts w:eastAsia="Calibri"/>
                <w:sz w:val="26"/>
              </w:rPr>
              <w:t>1.0 điểm</w:t>
            </w:r>
          </w:p>
        </w:tc>
      </w:tr>
      <w:tr w:rsidR="00796E39" w:rsidRPr="00C81F23" w14:paraId="61440880" w14:textId="77777777" w:rsidTr="00AC75F0">
        <w:tc>
          <w:tcPr>
            <w:tcW w:w="989" w:type="dxa"/>
            <w:shd w:val="clear" w:color="auto" w:fill="auto"/>
          </w:tcPr>
          <w:p w14:paraId="0C7EFBED" w14:textId="77777777" w:rsidR="00796E39" w:rsidRPr="00C81F23" w:rsidRDefault="00796E39" w:rsidP="00C81F23">
            <w:pPr>
              <w:tabs>
                <w:tab w:val="left" w:pos="4410"/>
              </w:tabs>
              <w:spacing w:line="312" w:lineRule="auto"/>
              <w:jc w:val="center"/>
              <w:rPr>
                <w:rFonts w:eastAsia="Calibri"/>
                <w:sz w:val="26"/>
              </w:rPr>
            </w:pPr>
            <w:r w:rsidRPr="00C81F23">
              <w:rPr>
                <w:rFonts w:eastAsia="Calibri"/>
                <w:sz w:val="26"/>
              </w:rPr>
              <w:t>c.</w:t>
            </w:r>
          </w:p>
        </w:tc>
        <w:tc>
          <w:tcPr>
            <w:tcW w:w="7097" w:type="dxa"/>
            <w:shd w:val="clear" w:color="auto" w:fill="auto"/>
          </w:tcPr>
          <w:p w14:paraId="7E936479" w14:textId="77777777" w:rsidR="00796E39" w:rsidRPr="00C81F23" w:rsidRDefault="00796E39" w:rsidP="00C81F23">
            <w:pPr>
              <w:spacing w:line="360" w:lineRule="auto"/>
              <w:rPr>
                <w:sz w:val="26"/>
                <w:szCs w:val="26"/>
              </w:rPr>
            </w:pPr>
            <w:r w:rsidRPr="00C81F23">
              <w:rPr>
                <w:sz w:val="26"/>
                <w:szCs w:val="26"/>
              </w:rPr>
              <w:t>In ra được tất cả các phương án có thể trả tiền của máy ATM theo yêu cầu của đề bài</w:t>
            </w:r>
          </w:p>
        </w:tc>
        <w:tc>
          <w:tcPr>
            <w:tcW w:w="1259" w:type="dxa"/>
            <w:shd w:val="clear" w:color="auto" w:fill="auto"/>
          </w:tcPr>
          <w:p w14:paraId="77826AB1" w14:textId="77777777" w:rsidR="00796E39" w:rsidRPr="00C81F23" w:rsidRDefault="00796E39" w:rsidP="00C81F23">
            <w:pPr>
              <w:tabs>
                <w:tab w:val="left" w:pos="4410"/>
              </w:tabs>
              <w:spacing w:line="312" w:lineRule="auto"/>
              <w:jc w:val="both"/>
              <w:rPr>
                <w:rFonts w:eastAsia="Calibri"/>
                <w:sz w:val="26"/>
              </w:rPr>
            </w:pPr>
            <w:r w:rsidRPr="00C81F23">
              <w:rPr>
                <w:rFonts w:eastAsia="Calibri"/>
                <w:sz w:val="26"/>
              </w:rPr>
              <w:t>1.0 điểm</w:t>
            </w:r>
          </w:p>
        </w:tc>
      </w:tr>
    </w:tbl>
    <w:p w14:paraId="033657E0" w14:textId="31D2C46D" w:rsidR="00AC75F0" w:rsidRPr="00AC75F0" w:rsidRDefault="00AC75F0" w:rsidP="00AC75F0">
      <w:pPr>
        <w:spacing w:line="360" w:lineRule="auto"/>
        <w:rPr>
          <w:bCs/>
          <w:sz w:val="26"/>
          <w:szCs w:val="26"/>
        </w:rPr>
      </w:pPr>
      <w:r>
        <w:rPr>
          <w:bCs/>
          <w:sz w:val="26"/>
          <w:szCs w:val="26"/>
        </w:rPr>
        <w:t>&lt;/Cau&gt;</w:t>
      </w:r>
    </w:p>
    <w:p w14:paraId="0A070E9D" w14:textId="4B814BC8" w:rsidR="00796E39" w:rsidRPr="00AC75F0" w:rsidRDefault="00AC75F0" w:rsidP="00AC75F0">
      <w:pPr>
        <w:spacing w:line="360" w:lineRule="auto"/>
        <w:rPr>
          <w:bCs/>
          <w:sz w:val="26"/>
          <w:szCs w:val="26"/>
        </w:rPr>
      </w:pPr>
      <w:r>
        <w:rPr>
          <w:bCs/>
          <w:sz w:val="26"/>
          <w:szCs w:val="26"/>
        </w:rPr>
        <w:t>&lt;Cau&gt;</w:t>
      </w:r>
    </w:p>
    <w:p w14:paraId="4BC85707" w14:textId="323564C6" w:rsidR="00932B8B" w:rsidRPr="00D463CD" w:rsidRDefault="00AC75F0" w:rsidP="003419D7">
      <w:pPr>
        <w:pStyle w:val="Bai"/>
        <w:numPr>
          <w:ilvl w:val="0"/>
          <w:numId w:val="0"/>
        </w:numPr>
        <w:ind w:left="180"/>
      </w:pPr>
      <w:r>
        <w:rPr>
          <w:b/>
        </w:rPr>
        <w:t>Câu 1:</w:t>
      </w:r>
      <w:r w:rsidR="003419D7" w:rsidRPr="00D463CD">
        <w:rPr>
          <w:b/>
        </w:rPr>
        <w:t xml:space="preserve"> (3.0 điểm) </w:t>
      </w:r>
      <w:r w:rsidR="00932B8B" w:rsidRPr="00D463CD">
        <w:t xml:space="preserve">Sử dụng ngôn ngữ lập trình C# và ứng dụng Console viết chương trình tính tiền bán hàng thực hiện các công việc sau: </w:t>
      </w:r>
    </w:p>
    <w:p w14:paraId="5FBF9802" w14:textId="58CB197C" w:rsidR="00932B8B"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a) </w:t>
      </w:r>
      <w:r w:rsidR="00932B8B" w:rsidRPr="001D4D61">
        <w:rPr>
          <w:color w:val="auto"/>
          <w:sz w:val="26"/>
          <w:szCs w:val="26"/>
        </w:rPr>
        <w:t>Nhập vào đơn giá 1 mặt hàng, và số lượng bán của mặt hàng.</w:t>
      </w:r>
    </w:p>
    <w:p w14:paraId="54377737" w14:textId="05047811" w:rsidR="00932B8B"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b) </w:t>
      </w:r>
      <w:r w:rsidR="00932B8B" w:rsidRPr="001D4D61">
        <w:rPr>
          <w:color w:val="auto"/>
          <w:sz w:val="26"/>
          <w:szCs w:val="26"/>
        </w:rPr>
        <w:t>Tính tiền khách phải trả, với thông tin như sau:</w:t>
      </w:r>
    </w:p>
    <w:p w14:paraId="6EE567CC" w14:textId="5D4A8E94" w:rsidR="00932B8B" w:rsidRPr="001D4D61" w:rsidRDefault="00932B8B" w:rsidP="001D4D61">
      <w:pPr>
        <w:pStyle w:val="Default"/>
        <w:spacing w:line="360" w:lineRule="auto"/>
        <w:ind w:left="360" w:firstLine="360"/>
        <w:jc w:val="both"/>
        <w:rPr>
          <w:color w:val="auto"/>
          <w:sz w:val="26"/>
          <w:szCs w:val="26"/>
        </w:rPr>
      </w:pPr>
      <w:r w:rsidRPr="001D4D61">
        <w:rPr>
          <w:color w:val="auto"/>
          <w:sz w:val="26"/>
          <w:szCs w:val="26"/>
        </w:rPr>
        <w:t>Thành tiền: đơn giá * số lượng</w:t>
      </w:r>
    </w:p>
    <w:p w14:paraId="71CBEFBF" w14:textId="104CBF07" w:rsidR="00932B8B" w:rsidRPr="001D4D61" w:rsidRDefault="00932B8B" w:rsidP="001D4D61">
      <w:pPr>
        <w:pStyle w:val="Default"/>
        <w:spacing w:line="360" w:lineRule="auto"/>
        <w:ind w:left="360"/>
        <w:jc w:val="both"/>
        <w:rPr>
          <w:color w:val="auto"/>
          <w:sz w:val="26"/>
          <w:szCs w:val="26"/>
        </w:rPr>
      </w:pPr>
      <w:r w:rsidRPr="001D4D61">
        <w:rPr>
          <w:color w:val="auto"/>
          <w:sz w:val="26"/>
          <w:szCs w:val="26"/>
        </w:rPr>
        <w:t xml:space="preserve"> </w:t>
      </w:r>
      <w:r w:rsidR="001D4D61">
        <w:rPr>
          <w:color w:val="auto"/>
          <w:sz w:val="26"/>
          <w:szCs w:val="26"/>
        </w:rPr>
        <w:tab/>
      </w:r>
      <w:r w:rsidRPr="001D4D61">
        <w:rPr>
          <w:color w:val="auto"/>
          <w:sz w:val="26"/>
          <w:szCs w:val="26"/>
        </w:rPr>
        <w:t>Giảm giá: Nếu thành tiền &gt; 1000, thì giảm 5% thành tiền, ngược lại không giảm</w:t>
      </w:r>
    </w:p>
    <w:p w14:paraId="37B96F4B" w14:textId="6B491B4C" w:rsidR="00932B8B" w:rsidRPr="001D4D61" w:rsidRDefault="00932B8B" w:rsidP="001D4D61">
      <w:pPr>
        <w:pStyle w:val="Default"/>
        <w:spacing w:line="360" w:lineRule="auto"/>
        <w:ind w:left="360"/>
        <w:jc w:val="both"/>
        <w:rPr>
          <w:color w:val="auto"/>
          <w:sz w:val="26"/>
          <w:szCs w:val="26"/>
        </w:rPr>
      </w:pPr>
      <w:r w:rsidRPr="001D4D61">
        <w:rPr>
          <w:color w:val="auto"/>
          <w:sz w:val="26"/>
          <w:szCs w:val="26"/>
        </w:rPr>
        <w:t xml:space="preserve"> </w:t>
      </w:r>
      <w:r w:rsidR="001D4D61">
        <w:rPr>
          <w:color w:val="auto"/>
          <w:sz w:val="26"/>
          <w:szCs w:val="26"/>
        </w:rPr>
        <w:tab/>
      </w:r>
      <w:r w:rsidRPr="001D4D61">
        <w:rPr>
          <w:color w:val="auto"/>
          <w:sz w:val="26"/>
          <w:szCs w:val="26"/>
        </w:rPr>
        <w:t>Tổng tiền phải trả: thành tiền – giảm giá.</w:t>
      </w:r>
    </w:p>
    <w:p w14:paraId="5FEF624A" w14:textId="7A638E07" w:rsidR="00932B8B" w:rsidRPr="001D4D61" w:rsidRDefault="001D4D61" w:rsidP="001D4D61">
      <w:pPr>
        <w:pStyle w:val="Default"/>
        <w:spacing w:line="360" w:lineRule="auto"/>
        <w:ind w:left="360"/>
        <w:jc w:val="both"/>
        <w:rPr>
          <w:color w:val="auto"/>
          <w:sz w:val="26"/>
          <w:szCs w:val="26"/>
        </w:rPr>
      </w:pPr>
      <w:r w:rsidRPr="001D4D61">
        <w:rPr>
          <w:color w:val="auto"/>
          <w:sz w:val="26"/>
          <w:szCs w:val="26"/>
        </w:rPr>
        <w:t xml:space="preserve">c) </w:t>
      </w:r>
      <w:r w:rsidR="000200DC" w:rsidRPr="001D4D61">
        <w:rPr>
          <w:color w:val="auto"/>
          <w:sz w:val="26"/>
          <w:szCs w:val="26"/>
        </w:rPr>
        <w:t xml:space="preserve">Giả sử cửa hàng ưu </w:t>
      </w:r>
      <w:r w:rsidR="006B2B6F" w:rsidRPr="001D4D61">
        <w:rPr>
          <w:color w:val="auto"/>
          <w:sz w:val="26"/>
          <w:szCs w:val="26"/>
        </w:rPr>
        <w:t>đãi cho</w:t>
      </w:r>
      <w:r w:rsidR="00A5714D" w:rsidRPr="001D4D61">
        <w:rPr>
          <w:color w:val="auto"/>
          <w:sz w:val="26"/>
          <w:szCs w:val="26"/>
        </w:rPr>
        <w:t xml:space="preserve"> mọi</w:t>
      </w:r>
      <w:r w:rsidR="006B2B6F" w:rsidRPr="001D4D61">
        <w:rPr>
          <w:color w:val="auto"/>
          <w:sz w:val="26"/>
          <w:szCs w:val="26"/>
        </w:rPr>
        <w:t xml:space="preserve"> khách hàng</w:t>
      </w:r>
      <w:r w:rsidR="00A5714D" w:rsidRPr="001D4D61">
        <w:rPr>
          <w:color w:val="auto"/>
          <w:sz w:val="26"/>
          <w:szCs w:val="26"/>
        </w:rPr>
        <w:t xml:space="preserve"> khi mua</w:t>
      </w:r>
      <w:r w:rsidR="006B2B6F" w:rsidRPr="001D4D61">
        <w:rPr>
          <w:color w:val="auto"/>
          <w:sz w:val="26"/>
          <w:szCs w:val="26"/>
        </w:rPr>
        <w:t xml:space="preserve"> vào các tháng</w:t>
      </w:r>
      <w:r w:rsidR="00EB02D8" w:rsidRPr="001D4D61">
        <w:rPr>
          <w:color w:val="auto"/>
          <w:sz w:val="26"/>
          <w:szCs w:val="26"/>
        </w:rPr>
        <w:t xml:space="preserve"> 3,</w:t>
      </w:r>
      <w:r w:rsidR="000200DC" w:rsidRPr="001D4D61">
        <w:rPr>
          <w:color w:val="auto"/>
          <w:sz w:val="26"/>
          <w:szCs w:val="26"/>
        </w:rPr>
        <w:t>6,7</w:t>
      </w:r>
      <w:r w:rsidR="00EB02D8" w:rsidRPr="001D4D61">
        <w:rPr>
          <w:color w:val="auto"/>
          <w:sz w:val="26"/>
          <w:szCs w:val="26"/>
        </w:rPr>
        <w:t>,12</w:t>
      </w:r>
      <w:r w:rsidR="001D790D" w:rsidRPr="001D4D61">
        <w:rPr>
          <w:color w:val="auto"/>
          <w:sz w:val="26"/>
          <w:szCs w:val="26"/>
        </w:rPr>
        <w:t xml:space="preserve"> </w:t>
      </w:r>
      <w:r w:rsidR="000200DC" w:rsidRPr="001D4D61">
        <w:rPr>
          <w:color w:val="auto"/>
          <w:sz w:val="26"/>
          <w:szCs w:val="26"/>
        </w:rPr>
        <w:t>giảm thêm 2% vào tổng số tiền, hãy sử dụng câu lệnh kiểm tra ngày, tháng hiện tại của hệ thống</w:t>
      </w:r>
      <w:r w:rsidR="005B42BD" w:rsidRPr="001D4D61">
        <w:rPr>
          <w:color w:val="auto"/>
          <w:sz w:val="26"/>
          <w:szCs w:val="26"/>
        </w:rPr>
        <w:t xml:space="preserve"> để tính</w:t>
      </w:r>
      <w:r w:rsidR="000200DC" w:rsidRPr="001D4D61">
        <w:rPr>
          <w:color w:val="auto"/>
          <w:sz w:val="26"/>
          <w:szCs w:val="26"/>
        </w:rPr>
        <w:t xml:space="preserve"> ra số tiền</w:t>
      </w:r>
      <w:r w:rsidR="00EB02D8" w:rsidRPr="001D4D61">
        <w:rPr>
          <w:color w:val="auto"/>
          <w:sz w:val="26"/>
          <w:szCs w:val="26"/>
        </w:rPr>
        <w:t xml:space="preserve"> cuối cùng</w:t>
      </w:r>
      <w:r w:rsidR="000200DC" w:rsidRPr="001D4D61">
        <w:rPr>
          <w:color w:val="auto"/>
          <w:sz w:val="26"/>
          <w:szCs w:val="26"/>
        </w:rPr>
        <w:t xml:space="preserve"> khách phải trả. </w:t>
      </w:r>
    </w:p>
    <w:p w14:paraId="7D9AAD1C" w14:textId="28113D14" w:rsidR="00591927" w:rsidRDefault="00591927" w:rsidP="00591927">
      <w:pPr>
        <w:tabs>
          <w:tab w:val="left" w:pos="4410"/>
        </w:tabs>
        <w:spacing w:line="312"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096"/>
        <w:gridCol w:w="1259"/>
      </w:tblGrid>
      <w:tr w:rsidR="00591927" w:rsidRPr="00C81F23" w14:paraId="35988EFE" w14:textId="77777777" w:rsidTr="00AC75F0">
        <w:tc>
          <w:tcPr>
            <w:tcW w:w="990" w:type="dxa"/>
            <w:shd w:val="clear" w:color="auto" w:fill="auto"/>
          </w:tcPr>
          <w:p w14:paraId="31F01185" w14:textId="77777777" w:rsidR="00591927" w:rsidRPr="00C81F23" w:rsidRDefault="00591927" w:rsidP="00C81F23">
            <w:pPr>
              <w:tabs>
                <w:tab w:val="left" w:pos="4410"/>
              </w:tabs>
              <w:spacing w:line="312" w:lineRule="auto"/>
              <w:jc w:val="center"/>
              <w:rPr>
                <w:rFonts w:eastAsia="Calibri"/>
                <w:b/>
                <w:sz w:val="26"/>
              </w:rPr>
            </w:pPr>
            <w:r w:rsidRPr="00C81F23">
              <w:rPr>
                <w:rFonts w:eastAsia="Calibri"/>
                <w:b/>
                <w:sz w:val="26"/>
              </w:rPr>
              <w:t>ý</w:t>
            </w:r>
          </w:p>
        </w:tc>
        <w:tc>
          <w:tcPr>
            <w:tcW w:w="7096" w:type="dxa"/>
            <w:shd w:val="clear" w:color="auto" w:fill="auto"/>
          </w:tcPr>
          <w:p w14:paraId="61DCE904" w14:textId="77777777" w:rsidR="00591927" w:rsidRPr="00C81F23" w:rsidRDefault="00591927"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259" w:type="dxa"/>
            <w:shd w:val="clear" w:color="auto" w:fill="auto"/>
          </w:tcPr>
          <w:p w14:paraId="72E42627" w14:textId="77777777" w:rsidR="00591927" w:rsidRPr="00C81F23" w:rsidRDefault="00591927" w:rsidP="008929BC">
            <w:pPr>
              <w:tabs>
                <w:tab w:val="left" w:pos="4410"/>
              </w:tabs>
              <w:spacing w:line="312" w:lineRule="auto"/>
              <w:rPr>
                <w:rFonts w:eastAsia="Calibri"/>
                <w:b/>
                <w:sz w:val="26"/>
              </w:rPr>
            </w:pPr>
            <w:r w:rsidRPr="00C81F23">
              <w:rPr>
                <w:rFonts w:eastAsia="Calibri"/>
                <w:b/>
                <w:sz w:val="26"/>
              </w:rPr>
              <w:t>Điểm</w:t>
            </w:r>
          </w:p>
        </w:tc>
      </w:tr>
      <w:tr w:rsidR="00591927" w:rsidRPr="00C81F23" w14:paraId="1F8A3056" w14:textId="77777777" w:rsidTr="00AC75F0">
        <w:tc>
          <w:tcPr>
            <w:tcW w:w="990" w:type="dxa"/>
            <w:shd w:val="clear" w:color="auto" w:fill="auto"/>
          </w:tcPr>
          <w:p w14:paraId="38B2849C" w14:textId="77777777" w:rsidR="00591927" w:rsidRPr="00C81F23" w:rsidRDefault="00591927" w:rsidP="00C81F23">
            <w:pPr>
              <w:tabs>
                <w:tab w:val="left" w:pos="4410"/>
              </w:tabs>
              <w:spacing w:line="312" w:lineRule="auto"/>
              <w:jc w:val="center"/>
              <w:rPr>
                <w:rFonts w:eastAsia="Calibri"/>
                <w:sz w:val="26"/>
              </w:rPr>
            </w:pPr>
            <w:r w:rsidRPr="00C81F23">
              <w:rPr>
                <w:rFonts w:eastAsia="Calibri"/>
                <w:sz w:val="26"/>
              </w:rPr>
              <w:t>a.</w:t>
            </w:r>
          </w:p>
        </w:tc>
        <w:tc>
          <w:tcPr>
            <w:tcW w:w="7096" w:type="dxa"/>
            <w:shd w:val="clear" w:color="auto" w:fill="auto"/>
          </w:tcPr>
          <w:p w14:paraId="33962273" w14:textId="77777777" w:rsidR="00591927" w:rsidRPr="00591927" w:rsidRDefault="00591927" w:rsidP="00C81F23">
            <w:pPr>
              <w:pStyle w:val="Bai"/>
              <w:numPr>
                <w:ilvl w:val="0"/>
                <w:numId w:val="0"/>
              </w:numPr>
            </w:pPr>
            <w:r w:rsidRPr="00591927">
              <w:t xml:space="preserve">Nhập được vào </w:t>
            </w:r>
            <w:r w:rsidRPr="00C81F23">
              <w:rPr>
                <w:rFonts w:eastAsia="TimesNewRomanPSMT"/>
              </w:rPr>
              <w:t>đơn giá 1 mặt h</w:t>
            </w:r>
            <w:r w:rsidRPr="00591927">
              <w:t>àng, và s</w:t>
            </w:r>
            <w:r w:rsidRPr="00C81F23">
              <w:rPr>
                <w:rFonts w:eastAsia="TimesNewRomanPSMT"/>
              </w:rPr>
              <w:t>ố lượng bán của mặt h</w:t>
            </w:r>
            <w:r w:rsidRPr="00591927">
              <w:t>àng</w:t>
            </w:r>
          </w:p>
        </w:tc>
        <w:tc>
          <w:tcPr>
            <w:tcW w:w="1259" w:type="dxa"/>
            <w:shd w:val="clear" w:color="auto" w:fill="auto"/>
          </w:tcPr>
          <w:p w14:paraId="21B45E16" w14:textId="77777777" w:rsidR="00591927" w:rsidRPr="00C81F23" w:rsidRDefault="00591927" w:rsidP="00C81F23">
            <w:pPr>
              <w:tabs>
                <w:tab w:val="left" w:pos="4410"/>
              </w:tabs>
              <w:spacing w:line="312" w:lineRule="auto"/>
              <w:jc w:val="both"/>
              <w:rPr>
                <w:rFonts w:eastAsia="Calibri"/>
                <w:sz w:val="26"/>
              </w:rPr>
            </w:pPr>
            <w:r w:rsidRPr="00C81F23">
              <w:rPr>
                <w:rFonts w:eastAsia="Calibri"/>
                <w:sz w:val="26"/>
              </w:rPr>
              <w:t>1.0 điểm</w:t>
            </w:r>
          </w:p>
        </w:tc>
      </w:tr>
      <w:tr w:rsidR="00591927" w:rsidRPr="00C81F23" w14:paraId="614A2A2B" w14:textId="77777777" w:rsidTr="00AC75F0">
        <w:tc>
          <w:tcPr>
            <w:tcW w:w="990" w:type="dxa"/>
            <w:shd w:val="clear" w:color="auto" w:fill="auto"/>
          </w:tcPr>
          <w:p w14:paraId="136D0B84" w14:textId="77777777" w:rsidR="00591927" w:rsidRPr="00C81F23" w:rsidRDefault="00591927" w:rsidP="00C81F23">
            <w:pPr>
              <w:tabs>
                <w:tab w:val="left" w:pos="4410"/>
              </w:tabs>
              <w:spacing w:line="312" w:lineRule="auto"/>
              <w:jc w:val="center"/>
              <w:rPr>
                <w:rFonts w:eastAsia="Calibri"/>
                <w:sz w:val="26"/>
              </w:rPr>
            </w:pPr>
            <w:r w:rsidRPr="00C81F23">
              <w:rPr>
                <w:rFonts w:eastAsia="Calibri"/>
                <w:sz w:val="26"/>
              </w:rPr>
              <w:lastRenderedPageBreak/>
              <w:t>b.</w:t>
            </w:r>
          </w:p>
        </w:tc>
        <w:tc>
          <w:tcPr>
            <w:tcW w:w="7096" w:type="dxa"/>
            <w:shd w:val="clear" w:color="auto" w:fill="auto"/>
          </w:tcPr>
          <w:p w14:paraId="595F8A3D" w14:textId="77777777" w:rsidR="00591927" w:rsidRPr="00C81F23" w:rsidRDefault="00591927" w:rsidP="00C81F23">
            <w:pPr>
              <w:spacing w:line="360" w:lineRule="auto"/>
              <w:rPr>
                <w:sz w:val="26"/>
                <w:szCs w:val="26"/>
              </w:rPr>
            </w:pPr>
            <w:r w:rsidRPr="00C81F23">
              <w:rPr>
                <w:sz w:val="26"/>
                <w:szCs w:val="26"/>
              </w:rPr>
              <w:t>Tính được ti</w:t>
            </w:r>
            <w:r w:rsidRPr="00C81F23">
              <w:rPr>
                <w:rFonts w:eastAsia="TimesNewRomanPSMT"/>
                <w:sz w:val="26"/>
                <w:szCs w:val="26"/>
              </w:rPr>
              <w:t>ền khách phải trả theo các yêu cầu của đề bài</w:t>
            </w:r>
          </w:p>
        </w:tc>
        <w:tc>
          <w:tcPr>
            <w:tcW w:w="1259" w:type="dxa"/>
            <w:shd w:val="clear" w:color="auto" w:fill="auto"/>
          </w:tcPr>
          <w:p w14:paraId="41472458" w14:textId="77777777" w:rsidR="00591927" w:rsidRPr="00C81F23" w:rsidRDefault="00591927" w:rsidP="00C81F23">
            <w:pPr>
              <w:tabs>
                <w:tab w:val="left" w:pos="4410"/>
              </w:tabs>
              <w:spacing w:line="312" w:lineRule="auto"/>
              <w:jc w:val="both"/>
              <w:rPr>
                <w:rFonts w:eastAsia="Calibri"/>
                <w:sz w:val="26"/>
              </w:rPr>
            </w:pPr>
            <w:r w:rsidRPr="00C81F23">
              <w:rPr>
                <w:rFonts w:eastAsia="Calibri"/>
                <w:sz w:val="26"/>
              </w:rPr>
              <w:t>1.0 điểm</w:t>
            </w:r>
          </w:p>
        </w:tc>
      </w:tr>
      <w:tr w:rsidR="00591927" w:rsidRPr="00C81F23" w14:paraId="2EE57D52" w14:textId="77777777" w:rsidTr="00AC75F0">
        <w:tc>
          <w:tcPr>
            <w:tcW w:w="990" w:type="dxa"/>
            <w:shd w:val="clear" w:color="auto" w:fill="auto"/>
          </w:tcPr>
          <w:p w14:paraId="7540AA88" w14:textId="77777777" w:rsidR="00591927" w:rsidRPr="00C81F23" w:rsidRDefault="00591927" w:rsidP="00C81F23">
            <w:pPr>
              <w:tabs>
                <w:tab w:val="left" w:pos="4410"/>
              </w:tabs>
              <w:spacing w:line="312" w:lineRule="auto"/>
              <w:jc w:val="center"/>
              <w:rPr>
                <w:rFonts w:eastAsia="Calibri"/>
                <w:sz w:val="26"/>
              </w:rPr>
            </w:pPr>
            <w:r w:rsidRPr="00C81F23">
              <w:rPr>
                <w:rFonts w:eastAsia="Calibri"/>
                <w:sz w:val="26"/>
              </w:rPr>
              <w:t>c.</w:t>
            </w:r>
          </w:p>
        </w:tc>
        <w:tc>
          <w:tcPr>
            <w:tcW w:w="7096" w:type="dxa"/>
            <w:shd w:val="clear" w:color="auto" w:fill="auto"/>
          </w:tcPr>
          <w:p w14:paraId="4CDB075C" w14:textId="77777777" w:rsidR="00591927" w:rsidRPr="00C81F23" w:rsidRDefault="00591927" w:rsidP="00C81F23">
            <w:pPr>
              <w:spacing w:line="360" w:lineRule="auto"/>
              <w:rPr>
                <w:sz w:val="26"/>
                <w:szCs w:val="26"/>
              </w:rPr>
            </w:pPr>
            <w:r w:rsidRPr="00C81F23">
              <w:rPr>
                <w:sz w:val="26"/>
                <w:szCs w:val="26"/>
              </w:rPr>
              <w:t>Tính ra được số tiền cuối cùng khách phải trả theo yêu cầu của đề bài</w:t>
            </w:r>
          </w:p>
        </w:tc>
        <w:tc>
          <w:tcPr>
            <w:tcW w:w="1259" w:type="dxa"/>
            <w:shd w:val="clear" w:color="auto" w:fill="auto"/>
          </w:tcPr>
          <w:p w14:paraId="09B63A41" w14:textId="77777777" w:rsidR="00591927" w:rsidRPr="00C81F23" w:rsidRDefault="00591927" w:rsidP="00C81F23">
            <w:pPr>
              <w:tabs>
                <w:tab w:val="left" w:pos="4410"/>
              </w:tabs>
              <w:spacing w:line="312" w:lineRule="auto"/>
              <w:jc w:val="both"/>
              <w:rPr>
                <w:rFonts w:eastAsia="Calibri"/>
                <w:sz w:val="26"/>
              </w:rPr>
            </w:pPr>
            <w:r w:rsidRPr="00C81F23">
              <w:rPr>
                <w:rFonts w:eastAsia="Calibri"/>
                <w:sz w:val="26"/>
              </w:rPr>
              <w:t>1.0 điểm</w:t>
            </w:r>
          </w:p>
        </w:tc>
      </w:tr>
    </w:tbl>
    <w:p w14:paraId="3860E7A8" w14:textId="06ECC386" w:rsidR="00AC75F0" w:rsidRPr="00AC75F0" w:rsidRDefault="00AC75F0" w:rsidP="00AC75F0">
      <w:pPr>
        <w:spacing w:line="360" w:lineRule="auto"/>
        <w:rPr>
          <w:bCs/>
          <w:sz w:val="26"/>
          <w:szCs w:val="26"/>
        </w:rPr>
      </w:pPr>
      <w:r>
        <w:rPr>
          <w:bCs/>
          <w:sz w:val="26"/>
          <w:szCs w:val="26"/>
        </w:rPr>
        <w:t>&lt;/Cau&gt;</w:t>
      </w:r>
    </w:p>
    <w:p w14:paraId="350584FD" w14:textId="397436F3" w:rsidR="00591927" w:rsidRPr="00AC75F0" w:rsidRDefault="00AC75F0" w:rsidP="00AC75F0">
      <w:pPr>
        <w:spacing w:line="360" w:lineRule="auto"/>
        <w:rPr>
          <w:bCs/>
          <w:sz w:val="26"/>
          <w:szCs w:val="26"/>
        </w:rPr>
      </w:pPr>
      <w:r>
        <w:rPr>
          <w:bCs/>
          <w:sz w:val="26"/>
          <w:szCs w:val="26"/>
        </w:rPr>
        <w:t>&lt;Cau&gt;</w:t>
      </w:r>
    </w:p>
    <w:p w14:paraId="2FCB9B5A" w14:textId="2EA5CB8D" w:rsidR="00BE1945" w:rsidRPr="00D463CD" w:rsidRDefault="003419D7" w:rsidP="00AC75F0">
      <w:pPr>
        <w:pStyle w:val="Bai"/>
        <w:numPr>
          <w:ilvl w:val="0"/>
          <w:numId w:val="0"/>
        </w:numPr>
      </w:pPr>
      <w:r w:rsidRPr="00D463CD">
        <w:t xml:space="preserve"> </w:t>
      </w:r>
      <w:r w:rsidR="00AC75F0">
        <w:rPr>
          <w:b/>
        </w:rPr>
        <w:t>Câu 1:</w:t>
      </w:r>
      <w:r w:rsidRPr="00D463CD">
        <w:rPr>
          <w:b/>
        </w:rPr>
        <w:t xml:space="preserve"> (3.0 điểm) </w:t>
      </w:r>
      <w:r w:rsidR="00BE1945" w:rsidRPr="00D463CD">
        <w:t xml:space="preserve">Sử dụng ngôn ngữ lập trình C# và ứng dụng Console viết chương trình thực hiện các công việc sau: </w:t>
      </w:r>
    </w:p>
    <w:p w14:paraId="3113A370" w14:textId="012562D4" w:rsidR="00BE1945" w:rsidRPr="00D463CD" w:rsidRDefault="001D4D61" w:rsidP="001D4D61">
      <w:pPr>
        <w:spacing w:line="360" w:lineRule="auto"/>
        <w:ind w:firstLine="360"/>
        <w:jc w:val="both"/>
        <w:rPr>
          <w:sz w:val="26"/>
          <w:szCs w:val="26"/>
        </w:rPr>
      </w:pPr>
      <w:r>
        <w:rPr>
          <w:sz w:val="26"/>
          <w:szCs w:val="26"/>
        </w:rPr>
        <w:t xml:space="preserve">a) </w:t>
      </w:r>
      <w:r w:rsidR="00BE1945" w:rsidRPr="00D463CD">
        <w:rPr>
          <w:sz w:val="26"/>
          <w:szCs w:val="26"/>
        </w:rPr>
        <w:t>Nhập vào 1 số</w:t>
      </w:r>
      <w:r w:rsidR="001B11A5">
        <w:rPr>
          <w:sz w:val="26"/>
          <w:szCs w:val="26"/>
        </w:rPr>
        <w:t xml:space="preserve"> nguyên dương</w:t>
      </w:r>
      <w:r w:rsidR="00BE1945" w:rsidRPr="00D463CD">
        <w:rPr>
          <w:sz w:val="26"/>
          <w:szCs w:val="26"/>
        </w:rPr>
        <w:t xml:space="preserve"> n (với điều kiện 2&lt;n&lt;100)</w:t>
      </w:r>
    </w:p>
    <w:p w14:paraId="5971CE10" w14:textId="47B6E01A" w:rsidR="00BE1945" w:rsidRPr="00D463CD" w:rsidRDefault="001D4D61" w:rsidP="001D4D61">
      <w:pPr>
        <w:spacing w:line="360" w:lineRule="auto"/>
        <w:ind w:firstLine="360"/>
        <w:jc w:val="both"/>
        <w:rPr>
          <w:sz w:val="26"/>
          <w:szCs w:val="26"/>
        </w:rPr>
      </w:pPr>
      <w:r>
        <w:rPr>
          <w:sz w:val="26"/>
          <w:szCs w:val="26"/>
        </w:rPr>
        <w:t xml:space="preserve">b) </w:t>
      </w:r>
      <w:r w:rsidR="00BE1945" w:rsidRPr="00D463CD">
        <w:rPr>
          <w:sz w:val="26"/>
          <w:szCs w:val="26"/>
        </w:rPr>
        <w:t>Hãy tính tổng</w:t>
      </w:r>
      <w:r w:rsidR="00F360A2" w:rsidRPr="00D463CD">
        <w:rPr>
          <w:sz w:val="26"/>
          <w:szCs w:val="26"/>
        </w:rPr>
        <w:t xml:space="preserve"> S(n)=</w:t>
      </w:r>
      <w:r w:rsidR="00BE1945" w:rsidRPr="00D463CD">
        <w:rPr>
          <w:sz w:val="26"/>
          <w:szCs w:val="26"/>
        </w:rPr>
        <w:t xml:space="preserve"> 1+ 1/2 + 1/3+ … + 1/n </w:t>
      </w:r>
    </w:p>
    <w:p w14:paraId="7DFB1580" w14:textId="6BE29591" w:rsidR="001B11A5" w:rsidRPr="007A7154" w:rsidRDefault="001D4D61" w:rsidP="001D4D61">
      <w:pPr>
        <w:autoSpaceDE w:val="0"/>
        <w:autoSpaceDN w:val="0"/>
        <w:adjustRightInd w:val="0"/>
        <w:spacing w:line="360" w:lineRule="auto"/>
        <w:ind w:firstLine="360"/>
        <w:rPr>
          <w:b/>
        </w:rPr>
      </w:pPr>
      <w:r>
        <w:t xml:space="preserve">c) </w:t>
      </w:r>
      <w:r w:rsidR="00FA1544" w:rsidRPr="001D4D61">
        <w:rPr>
          <w:sz w:val="26"/>
          <w:szCs w:val="26"/>
        </w:rPr>
        <w:t>Tính S(n)=</w:t>
      </w:r>
      <w:r w:rsidR="00FA1544" w:rsidRPr="001D4D61">
        <w:rPr>
          <w:position w:val="-24"/>
          <w:sz w:val="26"/>
          <w:szCs w:val="26"/>
        </w:rPr>
        <w:object w:dxaOrig="3840" w:dyaOrig="620" w14:anchorId="6516B551">
          <v:shape id="_x0000_i1026" type="#_x0000_t75" style="width:192pt;height:31.2pt" o:ole="">
            <v:imagedata r:id="rId10" o:title=""/>
          </v:shape>
          <o:OLEObject Type="Embed" ProgID="Equation.DSMT4" ShapeID="_x0000_i1026" DrawAspect="Content" ObjectID="_1758959110" r:id="rId11"/>
        </w:object>
      </w:r>
    </w:p>
    <w:p w14:paraId="2474B99A" w14:textId="435FDC36" w:rsidR="001B11A5" w:rsidRDefault="001B11A5" w:rsidP="007A715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6864"/>
        <w:gridCol w:w="1504"/>
      </w:tblGrid>
      <w:tr w:rsidR="001B11A5" w:rsidRPr="00C81F23" w14:paraId="706B1ECB" w14:textId="77777777" w:rsidTr="00AC75F0">
        <w:tc>
          <w:tcPr>
            <w:tcW w:w="977" w:type="dxa"/>
            <w:shd w:val="clear" w:color="auto" w:fill="auto"/>
          </w:tcPr>
          <w:p w14:paraId="2D010437" w14:textId="77777777" w:rsidR="001B11A5" w:rsidRPr="00C81F23" w:rsidRDefault="001B11A5" w:rsidP="00C81F23">
            <w:pPr>
              <w:tabs>
                <w:tab w:val="left" w:pos="4410"/>
              </w:tabs>
              <w:spacing w:line="312" w:lineRule="auto"/>
              <w:jc w:val="center"/>
              <w:rPr>
                <w:rFonts w:eastAsia="Calibri"/>
                <w:b/>
                <w:sz w:val="26"/>
              </w:rPr>
            </w:pPr>
            <w:r w:rsidRPr="00C81F23">
              <w:rPr>
                <w:rFonts w:eastAsia="Calibri"/>
                <w:b/>
                <w:sz w:val="26"/>
              </w:rPr>
              <w:t>ý</w:t>
            </w:r>
          </w:p>
        </w:tc>
        <w:tc>
          <w:tcPr>
            <w:tcW w:w="6864" w:type="dxa"/>
            <w:shd w:val="clear" w:color="auto" w:fill="auto"/>
          </w:tcPr>
          <w:p w14:paraId="1B0B7F75" w14:textId="77777777" w:rsidR="001B11A5" w:rsidRPr="00C81F23" w:rsidRDefault="001B11A5"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04" w:type="dxa"/>
            <w:shd w:val="clear" w:color="auto" w:fill="auto"/>
          </w:tcPr>
          <w:p w14:paraId="23257E4D" w14:textId="77777777" w:rsidR="001B11A5" w:rsidRPr="00C81F23" w:rsidRDefault="001B11A5" w:rsidP="008929BC">
            <w:pPr>
              <w:tabs>
                <w:tab w:val="left" w:pos="4410"/>
              </w:tabs>
              <w:spacing w:line="312" w:lineRule="auto"/>
              <w:jc w:val="center"/>
              <w:rPr>
                <w:rFonts w:eastAsia="Calibri"/>
                <w:b/>
                <w:sz w:val="26"/>
              </w:rPr>
            </w:pPr>
            <w:r w:rsidRPr="00C81F23">
              <w:rPr>
                <w:rFonts w:eastAsia="Calibri"/>
                <w:b/>
                <w:sz w:val="26"/>
              </w:rPr>
              <w:t>Điểm</w:t>
            </w:r>
          </w:p>
        </w:tc>
      </w:tr>
      <w:tr w:rsidR="001B11A5" w:rsidRPr="00C81F23" w14:paraId="478EE029" w14:textId="77777777" w:rsidTr="00AC75F0">
        <w:tc>
          <w:tcPr>
            <w:tcW w:w="977" w:type="dxa"/>
            <w:shd w:val="clear" w:color="auto" w:fill="auto"/>
          </w:tcPr>
          <w:p w14:paraId="5889553E" w14:textId="77777777" w:rsidR="001B11A5" w:rsidRPr="00C81F23" w:rsidRDefault="001B11A5" w:rsidP="00C81F23">
            <w:pPr>
              <w:tabs>
                <w:tab w:val="left" w:pos="4410"/>
              </w:tabs>
              <w:spacing w:line="312" w:lineRule="auto"/>
              <w:jc w:val="center"/>
              <w:rPr>
                <w:rFonts w:eastAsia="Calibri"/>
                <w:sz w:val="26"/>
              </w:rPr>
            </w:pPr>
            <w:r w:rsidRPr="00C81F23">
              <w:rPr>
                <w:rFonts w:eastAsia="Calibri"/>
                <w:sz w:val="26"/>
              </w:rPr>
              <w:t>a.</w:t>
            </w:r>
          </w:p>
        </w:tc>
        <w:tc>
          <w:tcPr>
            <w:tcW w:w="6864" w:type="dxa"/>
            <w:shd w:val="clear" w:color="auto" w:fill="auto"/>
          </w:tcPr>
          <w:p w14:paraId="27982356" w14:textId="77777777" w:rsidR="001B11A5" w:rsidRPr="00C81F23" w:rsidRDefault="001B11A5" w:rsidP="00C81F23">
            <w:pPr>
              <w:spacing w:line="360" w:lineRule="auto"/>
              <w:jc w:val="both"/>
              <w:rPr>
                <w:sz w:val="26"/>
                <w:szCs w:val="26"/>
              </w:rPr>
            </w:pPr>
            <w:r w:rsidRPr="00C81F23">
              <w:rPr>
                <w:sz w:val="26"/>
                <w:szCs w:val="26"/>
              </w:rPr>
              <w:t>Nhập được vào 1 số nguyên dương n (với điều kiện 2&lt;n&lt;100)</w:t>
            </w:r>
          </w:p>
        </w:tc>
        <w:tc>
          <w:tcPr>
            <w:tcW w:w="1504" w:type="dxa"/>
            <w:shd w:val="clear" w:color="auto" w:fill="auto"/>
          </w:tcPr>
          <w:p w14:paraId="12905EBB" w14:textId="77777777" w:rsidR="001B11A5" w:rsidRPr="00C81F23" w:rsidRDefault="001B11A5" w:rsidP="008929BC">
            <w:pPr>
              <w:tabs>
                <w:tab w:val="left" w:pos="4410"/>
              </w:tabs>
              <w:spacing w:line="312" w:lineRule="auto"/>
              <w:jc w:val="center"/>
              <w:rPr>
                <w:rFonts w:eastAsia="Calibri"/>
                <w:sz w:val="26"/>
              </w:rPr>
            </w:pPr>
            <w:r w:rsidRPr="00C81F23">
              <w:rPr>
                <w:rFonts w:eastAsia="Calibri"/>
                <w:sz w:val="26"/>
              </w:rPr>
              <w:t>1.0 điểm</w:t>
            </w:r>
          </w:p>
        </w:tc>
      </w:tr>
      <w:tr w:rsidR="001B11A5" w:rsidRPr="00C81F23" w14:paraId="5F0E8246" w14:textId="77777777" w:rsidTr="00AC75F0">
        <w:tc>
          <w:tcPr>
            <w:tcW w:w="977" w:type="dxa"/>
            <w:shd w:val="clear" w:color="auto" w:fill="auto"/>
          </w:tcPr>
          <w:p w14:paraId="4F3A4F86" w14:textId="77777777" w:rsidR="001B11A5" w:rsidRPr="00C81F23" w:rsidRDefault="001B11A5" w:rsidP="00C81F23">
            <w:pPr>
              <w:tabs>
                <w:tab w:val="left" w:pos="4410"/>
              </w:tabs>
              <w:spacing w:line="312" w:lineRule="auto"/>
              <w:jc w:val="center"/>
              <w:rPr>
                <w:rFonts w:eastAsia="Calibri"/>
                <w:sz w:val="26"/>
              </w:rPr>
            </w:pPr>
            <w:r w:rsidRPr="00C81F23">
              <w:rPr>
                <w:rFonts w:eastAsia="Calibri"/>
                <w:sz w:val="26"/>
              </w:rPr>
              <w:t>b.</w:t>
            </w:r>
          </w:p>
        </w:tc>
        <w:tc>
          <w:tcPr>
            <w:tcW w:w="6864" w:type="dxa"/>
            <w:shd w:val="clear" w:color="auto" w:fill="auto"/>
          </w:tcPr>
          <w:p w14:paraId="0B099E3A" w14:textId="77777777" w:rsidR="001B11A5" w:rsidRPr="00C81F23" w:rsidRDefault="001B11A5" w:rsidP="00C81F23">
            <w:pPr>
              <w:spacing w:line="360" w:lineRule="auto"/>
              <w:jc w:val="both"/>
              <w:rPr>
                <w:sz w:val="26"/>
                <w:szCs w:val="26"/>
              </w:rPr>
            </w:pPr>
            <w:r w:rsidRPr="00C81F23">
              <w:rPr>
                <w:sz w:val="26"/>
                <w:szCs w:val="26"/>
              </w:rPr>
              <w:t xml:space="preserve">Tính được chính xác giá trị của tổng </w:t>
            </w:r>
          </w:p>
          <w:p w14:paraId="0B07C2AF" w14:textId="77777777" w:rsidR="001B11A5" w:rsidRPr="00C81F23" w:rsidRDefault="001B11A5" w:rsidP="00C81F23">
            <w:pPr>
              <w:spacing w:line="360" w:lineRule="auto"/>
              <w:jc w:val="both"/>
              <w:rPr>
                <w:sz w:val="26"/>
                <w:szCs w:val="26"/>
              </w:rPr>
            </w:pPr>
            <w:r w:rsidRPr="00C81F23">
              <w:rPr>
                <w:sz w:val="26"/>
                <w:szCs w:val="26"/>
              </w:rPr>
              <w:t xml:space="preserve">S(n)= 1+ 1/2 + 1/3+ … + 1/n </w:t>
            </w:r>
          </w:p>
        </w:tc>
        <w:tc>
          <w:tcPr>
            <w:tcW w:w="1504" w:type="dxa"/>
            <w:shd w:val="clear" w:color="auto" w:fill="auto"/>
          </w:tcPr>
          <w:p w14:paraId="43C45C1C" w14:textId="77777777" w:rsidR="001B11A5" w:rsidRPr="00C81F23" w:rsidRDefault="001B11A5" w:rsidP="008929BC">
            <w:pPr>
              <w:tabs>
                <w:tab w:val="left" w:pos="4410"/>
              </w:tabs>
              <w:spacing w:line="312" w:lineRule="auto"/>
              <w:jc w:val="center"/>
              <w:rPr>
                <w:rFonts w:eastAsia="Calibri"/>
                <w:sz w:val="26"/>
              </w:rPr>
            </w:pPr>
            <w:r w:rsidRPr="00C81F23">
              <w:rPr>
                <w:rFonts w:eastAsia="Calibri"/>
                <w:sz w:val="26"/>
              </w:rPr>
              <w:t>1.0 điểm</w:t>
            </w:r>
          </w:p>
        </w:tc>
      </w:tr>
      <w:tr w:rsidR="001B11A5" w:rsidRPr="00C81F23" w14:paraId="6360BFB3" w14:textId="77777777" w:rsidTr="00AC75F0">
        <w:tc>
          <w:tcPr>
            <w:tcW w:w="977" w:type="dxa"/>
            <w:shd w:val="clear" w:color="auto" w:fill="auto"/>
          </w:tcPr>
          <w:p w14:paraId="4AA8AB0B" w14:textId="77777777" w:rsidR="001B11A5" w:rsidRPr="00C81F23" w:rsidRDefault="001B11A5" w:rsidP="00C81F23">
            <w:pPr>
              <w:tabs>
                <w:tab w:val="left" w:pos="4410"/>
              </w:tabs>
              <w:spacing w:line="312" w:lineRule="auto"/>
              <w:jc w:val="center"/>
              <w:rPr>
                <w:rFonts w:eastAsia="Calibri"/>
                <w:sz w:val="26"/>
              </w:rPr>
            </w:pPr>
            <w:r w:rsidRPr="00C81F23">
              <w:rPr>
                <w:rFonts w:eastAsia="Calibri"/>
                <w:sz w:val="26"/>
              </w:rPr>
              <w:t>c.</w:t>
            </w:r>
          </w:p>
        </w:tc>
        <w:tc>
          <w:tcPr>
            <w:tcW w:w="6864" w:type="dxa"/>
            <w:shd w:val="clear" w:color="auto" w:fill="auto"/>
          </w:tcPr>
          <w:p w14:paraId="43B6A940" w14:textId="77777777" w:rsidR="001B11A5" w:rsidRPr="00C81F23" w:rsidRDefault="001B11A5" w:rsidP="00C81F23">
            <w:pPr>
              <w:spacing w:line="360" w:lineRule="auto"/>
              <w:rPr>
                <w:sz w:val="26"/>
                <w:szCs w:val="26"/>
              </w:rPr>
            </w:pPr>
            <w:r w:rsidRPr="00C81F23">
              <w:rPr>
                <w:sz w:val="26"/>
                <w:szCs w:val="26"/>
              </w:rPr>
              <w:t xml:space="preserve">Tính được chính xác giá trị của tổng </w:t>
            </w:r>
            <w:r w:rsidRPr="00D463CD">
              <w:t>S(n)=</w:t>
            </w:r>
            <w:r w:rsidRPr="00C81F23">
              <w:rPr>
                <w:position w:val="-24"/>
              </w:rPr>
              <w:object w:dxaOrig="3840" w:dyaOrig="620" w14:anchorId="3336C65C">
                <v:shape id="_x0000_i1027" type="#_x0000_t75" style="width:192pt;height:31.2pt" o:ole="">
                  <v:imagedata r:id="rId10" o:title=""/>
                </v:shape>
                <o:OLEObject Type="Embed" ProgID="Equation.DSMT4" ShapeID="_x0000_i1027" DrawAspect="Content" ObjectID="_1758959111" r:id="rId12"/>
              </w:object>
            </w:r>
          </w:p>
        </w:tc>
        <w:tc>
          <w:tcPr>
            <w:tcW w:w="1504" w:type="dxa"/>
            <w:shd w:val="clear" w:color="auto" w:fill="auto"/>
          </w:tcPr>
          <w:p w14:paraId="5187D770" w14:textId="77777777" w:rsidR="001B11A5" w:rsidRPr="00C81F23" w:rsidRDefault="001B11A5" w:rsidP="008929BC">
            <w:pPr>
              <w:tabs>
                <w:tab w:val="left" w:pos="4410"/>
              </w:tabs>
              <w:spacing w:line="312" w:lineRule="auto"/>
              <w:jc w:val="center"/>
              <w:rPr>
                <w:rFonts w:eastAsia="Calibri"/>
                <w:sz w:val="26"/>
              </w:rPr>
            </w:pPr>
            <w:r w:rsidRPr="00C81F23">
              <w:rPr>
                <w:rFonts w:eastAsia="Calibri"/>
                <w:sz w:val="26"/>
              </w:rPr>
              <w:t>1.0 điểm</w:t>
            </w:r>
          </w:p>
        </w:tc>
      </w:tr>
    </w:tbl>
    <w:p w14:paraId="46BEFDCE" w14:textId="45B7B246" w:rsidR="00AC75F0" w:rsidRPr="00AC75F0" w:rsidRDefault="00AC75F0" w:rsidP="00AC75F0">
      <w:pPr>
        <w:spacing w:line="360" w:lineRule="auto"/>
        <w:rPr>
          <w:bCs/>
          <w:sz w:val="26"/>
          <w:szCs w:val="26"/>
        </w:rPr>
      </w:pPr>
      <w:r>
        <w:rPr>
          <w:bCs/>
          <w:sz w:val="26"/>
          <w:szCs w:val="26"/>
        </w:rPr>
        <w:t>&lt;/Cau&gt;</w:t>
      </w:r>
    </w:p>
    <w:p w14:paraId="11A711F8" w14:textId="1285554A" w:rsidR="00F90543" w:rsidRPr="00AC75F0" w:rsidRDefault="00AC75F0" w:rsidP="00AC75F0">
      <w:pPr>
        <w:spacing w:line="360" w:lineRule="auto"/>
        <w:rPr>
          <w:bCs/>
          <w:sz w:val="26"/>
          <w:szCs w:val="26"/>
        </w:rPr>
      </w:pPr>
      <w:r>
        <w:rPr>
          <w:bCs/>
          <w:sz w:val="26"/>
          <w:szCs w:val="26"/>
        </w:rPr>
        <w:t>&lt;Cau&gt;</w:t>
      </w:r>
    </w:p>
    <w:p w14:paraId="516905B3" w14:textId="45B0874C" w:rsidR="00BE1945" w:rsidRPr="00D463CD" w:rsidRDefault="00AC75F0" w:rsidP="00AC75F0">
      <w:pPr>
        <w:pStyle w:val="Bai"/>
        <w:numPr>
          <w:ilvl w:val="0"/>
          <w:numId w:val="0"/>
        </w:numPr>
      </w:pPr>
      <w:r>
        <w:rPr>
          <w:b/>
        </w:rPr>
        <w:t>Câu 1:</w:t>
      </w:r>
      <w:r w:rsidR="003419D7" w:rsidRPr="00D463CD">
        <w:rPr>
          <w:b/>
        </w:rPr>
        <w:t xml:space="preserve"> (3.0 điểm) </w:t>
      </w:r>
      <w:r w:rsidR="00BE1945" w:rsidRPr="00D463CD">
        <w:t xml:space="preserve">Sử dụng ngôn ngữ lập trình C# và ứng dụng Console viết chương trình thực hiện các công việc sau: </w:t>
      </w:r>
    </w:p>
    <w:p w14:paraId="450C7D1E" w14:textId="4F962534" w:rsidR="00BE1945" w:rsidRPr="00D463CD" w:rsidRDefault="001D4D61" w:rsidP="001D4D61">
      <w:pPr>
        <w:spacing w:line="360" w:lineRule="auto"/>
        <w:ind w:firstLine="360"/>
        <w:jc w:val="both"/>
        <w:rPr>
          <w:sz w:val="26"/>
          <w:szCs w:val="26"/>
        </w:rPr>
      </w:pPr>
      <w:r>
        <w:rPr>
          <w:sz w:val="26"/>
          <w:szCs w:val="26"/>
        </w:rPr>
        <w:t xml:space="preserve">a) </w:t>
      </w:r>
      <w:r w:rsidR="00BE1945" w:rsidRPr="00D463CD">
        <w:rPr>
          <w:sz w:val="26"/>
          <w:szCs w:val="26"/>
        </w:rPr>
        <w:t>Nhập vào 1 số</w:t>
      </w:r>
      <w:r w:rsidR="00F360A2" w:rsidRPr="00D463CD">
        <w:rPr>
          <w:sz w:val="26"/>
          <w:szCs w:val="26"/>
        </w:rPr>
        <w:t xml:space="preserve"> nguyên dương</w:t>
      </w:r>
      <w:r w:rsidR="00BE1945" w:rsidRPr="00D463CD">
        <w:rPr>
          <w:sz w:val="26"/>
          <w:szCs w:val="26"/>
        </w:rPr>
        <w:t xml:space="preserve"> n (với điều kiện 2&lt;n&lt;1</w:t>
      </w:r>
      <w:r w:rsidR="00F360A2" w:rsidRPr="00D463CD">
        <w:rPr>
          <w:sz w:val="26"/>
          <w:szCs w:val="26"/>
        </w:rPr>
        <w:t>0</w:t>
      </w:r>
      <w:r w:rsidR="00BE1945" w:rsidRPr="00D463CD">
        <w:rPr>
          <w:sz w:val="26"/>
          <w:szCs w:val="26"/>
        </w:rPr>
        <w:t>00)</w:t>
      </w:r>
    </w:p>
    <w:p w14:paraId="0B28C09E" w14:textId="30F8C09C" w:rsidR="00F360A2" w:rsidRPr="00D463CD" w:rsidRDefault="001D4D61" w:rsidP="001D4D61">
      <w:pPr>
        <w:spacing w:line="360" w:lineRule="auto"/>
        <w:ind w:firstLine="360"/>
        <w:jc w:val="both"/>
        <w:rPr>
          <w:sz w:val="26"/>
          <w:szCs w:val="26"/>
        </w:rPr>
      </w:pPr>
      <w:r>
        <w:rPr>
          <w:sz w:val="26"/>
          <w:szCs w:val="26"/>
        </w:rPr>
        <w:t xml:space="preserve">b) </w:t>
      </w:r>
      <w:r w:rsidR="007A7154">
        <w:rPr>
          <w:sz w:val="26"/>
          <w:szCs w:val="26"/>
        </w:rPr>
        <w:t>Tìm số đảo ngược của n</w:t>
      </w:r>
      <w:r w:rsidR="00F360A2" w:rsidRPr="00D463CD">
        <w:rPr>
          <w:sz w:val="26"/>
          <w:szCs w:val="26"/>
        </w:rPr>
        <w:t>. Ví dụ n = 123, số đảo ngược: 321.</w:t>
      </w:r>
    </w:p>
    <w:p w14:paraId="35722346" w14:textId="7CABE21A" w:rsidR="00BE1945" w:rsidRPr="001D4D61" w:rsidRDefault="001D4D61" w:rsidP="001D4D61">
      <w:pPr>
        <w:spacing w:line="360" w:lineRule="auto"/>
        <w:ind w:firstLine="360"/>
        <w:jc w:val="both"/>
        <w:rPr>
          <w:sz w:val="26"/>
          <w:szCs w:val="26"/>
        </w:rPr>
      </w:pPr>
      <w:r>
        <w:rPr>
          <w:sz w:val="26"/>
          <w:szCs w:val="26"/>
        </w:rPr>
        <w:t xml:space="preserve">c) </w:t>
      </w:r>
      <w:r w:rsidR="00BE1945" w:rsidRPr="00D463CD">
        <w:rPr>
          <w:sz w:val="26"/>
          <w:szCs w:val="26"/>
        </w:rPr>
        <w:t>Hãy tính tổng</w:t>
      </w:r>
      <w:r w:rsidR="00F360A2" w:rsidRPr="00D463CD">
        <w:rPr>
          <w:sz w:val="26"/>
          <w:szCs w:val="26"/>
        </w:rPr>
        <w:t xml:space="preserve"> S(n)=</w:t>
      </w:r>
      <w:r w:rsidR="00BE1945" w:rsidRPr="00D463CD">
        <w:rPr>
          <w:sz w:val="26"/>
          <w:szCs w:val="26"/>
        </w:rPr>
        <w:t xml:space="preserve">  </w:t>
      </w:r>
      <w:r w:rsidR="002B52FE" w:rsidRPr="001D4D61">
        <w:rPr>
          <w:sz w:val="26"/>
          <w:szCs w:val="26"/>
        </w:rPr>
        <w:object w:dxaOrig="1900" w:dyaOrig="320" w14:anchorId="57647A68">
          <v:shape id="_x0000_i1028" type="#_x0000_t75" style="width:94.8pt;height:16.2pt" o:ole="">
            <v:imagedata r:id="rId13" o:title=""/>
          </v:shape>
          <o:OLEObject Type="Embed" ProgID="Equation.DSMT4" ShapeID="_x0000_i1028" DrawAspect="Content" ObjectID="_1758959112" r:id="rId14"/>
        </w:object>
      </w:r>
    </w:p>
    <w:p w14:paraId="76BFFEE8" w14:textId="2F5BAE8D" w:rsidR="007A7154" w:rsidRDefault="007A7154" w:rsidP="007A715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6842"/>
        <w:gridCol w:w="1516"/>
      </w:tblGrid>
      <w:tr w:rsidR="007A7154" w:rsidRPr="00C81F23" w14:paraId="5B77AB46" w14:textId="77777777" w:rsidTr="00AC75F0">
        <w:tc>
          <w:tcPr>
            <w:tcW w:w="987" w:type="dxa"/>
            <w:shd w:val="clear" w:color="auto" w:fill="auto"/>
          </w:tcPr>
          <w:p w14:paraId="3EA2F940" w14:textId="77777777" w:rsidR="007A7154" w:rsidRPr="00C81F23" w:rsidRDefault="007A7154" w:rsidP="00C81F23">
            <w:pPr>
              <w:tabs>
                <w:tab w:val="left" w:pos="4410"/>
              </w:tabs>
              <w:spacing w:line="312" w:lineRule="auto"/>
              <w:jc w:val="center"/>
              <w:rPr>
                <w:rFonts w:eastAsia="Calibri"/>
                <w:b/>
                <w:sz w:val="26"/>
              </w:rPr>
            </w:pPr>
            <w:r w:rsidRPr="00C81F23">
              <w:rPr>
                <w:rFonts w:eastAsia="Calibri"/>
                <w:b/>
                <w:sz w:val="26"/>
              </w:rPr>
              <w:t>ý</w:t>
            </w:r>
          </w:p>
        </w:tc>
        <w:tc>
          <w:tcPr>
            <w:tcW w:w="6842" w:type="dxa"/>
            <w:shd w:val="clear" w:color="auto" w:fill="auto"/>
          </w:tcPr>
          <w:p w14:paraId="0D40E68B" w14:textId="77777777" w:rsidR="007A7154" w:rsidRPr="00C81F23" w:rsidRDefault="007A7154"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16" w:type="dxa"/>
            <w:shd w:val="clear" w:color="auto" w:fill="auto"/>
          </w:tcPr>
          <w:p w14:paraId="0DD91141" w14:textId="77777777" w:rsidR="007A7154" w:rsidRPr="00C81F23" w:rsidRDefault="007A7154" w:rsidP="00C81F23">
            <w:pPr>
              <w:tabs>
                <w:tab w:val="left" w:pos="4410"/>
              </w:tabs>
              <w:spacing w:line="312" w:lineRule="auto"/>
              <w:jc w:val="both"/>
              <w:rPr>
                <w:rFonts w:eastAsia="Calibri"/>
                <w:b/>
                <w:sz w:val="26"/>
              </w:rPr>
            </w:pPr>
            <w:r w:rsidRPr="00C81F23">
              <w:rPr>
                <w:rFonts w:eastAsia="Calibri"/>
                <w:b/>
                <w:sz w:val="26"/>
              </w:rPr>
              <w:t>Điểm</w:t>
            </w:r>
          </w:p>
        </w:tc>
      </w:tr>
      <w:tr w:rsidR="007A7154" w:rsidRPr="00C81F23" w14:paraId="728BB16A" w14:textId="77777777" w:rsidTr="00AC75F0">
        <w:tc>
          <w:tcPr>
            <w:tcW w:w="987" w:type="dxa"/>
            <w:shd w:val="clear" w:color="auto" w:fill="auto"/>
          </w:tcPr>
          <w:p w14:paraId="18F29345" w14:textId="77777777" w:rsidR="007A7154" w:rsidRPr="00C81F23" w:rsidRDefault="007A7154" w:rsidP="00C81F23">
            <w:pPr>
              <w:tabs>
                <w:tab w:val="left" w:pos="4410"/>
              </w:tabs>
              <w:spacing w:line="312" w:lineRule="auto"/>
              <w:jc w:val="center"/>
              <w:rPr>
                <w:rFonts w:eastAsia="Calibri"/>
                <w:sz w:val="26"/>
              </w:rPr>
            </w:pPr>
            <w:r w:rsidRPr="00C81F23">
              <w:rPr>
                <w:rFonts w:eastAsia="Calibri"/>
                <w:sz w:val="26"/>
              </w:rPr>
              <w:t>a.</w:t>
            </w:r>
          </w:p>
        </w:tc>
        <w:tc>
          <w:tcPr>
            <w:tcW w:w="6842" w:type="dxa"/>
            <w:shd w:val="clear" w:color="auto" w:fill="auto"/>
          </w:tcPr>
          <w:p w14:paraId="2D0874B1" w14:textId="77777777" w:rsidR="007A7154" w:rsidRPr="00C81F23" w:rsidRDefault="007A7154" w:rsidP="00C81F23">
            <w:pPr>
              <w:spacing w:line="360" w:lineRule="auto"/>
              <w:jc w:val="both"/>
              <w:rPr>
                <w:sz w:val="26"/>
                <w:szCs w:val="26"/>
              </w:rPr>
            </w:pPr>
            <w:r w:rsidRPr="00C81F23">
              <w:rPr>
                <w:sz w:val="26"/>
                <w:szCs w:val="26"/>
              </w:rPr>
              <w:t>Nhập được vào 1 số nguyên dương n (với điều kiện 2&lt;n&lt;100)</w:t>
            </w:r>
          </w:p>
        </w:tc>
        <w:tc>
          <w:tcPr>
            <w:tcW w:w="1516" w:type="dxa"/>
            <w:shd w:val="clear" w:color="auto" w:fill="auto"/>
          </w:tcPr>
          <w:p w14:paraId="38716DBD" w14:textId="77777777" w:rsidR="007A7154" w:rsidRPr="00C81F23" w:rsidRDefault="007A7154" w:rsidP="00C81F23">
            <w:pPr>
              <w:tabs>
                <w:tab w:val="left" w:pos="4410"/>
              </w:tabs>
              <w:spacing w:line="312" w:lineRule="auto"/>
              <w:jc w:val="both"/>
              <w:rPr>
                <w:rFonts w:eastAsia="Calibri"/>
                <w:sz w:val="26"/>
              </w:rPr>
            </w:pPr>
            <w:r w:rsidRPr="00C81F23">
              <w:rPr>
                <w:rFonts w:eastAsia="Calibri"/>
                <w:sz w:val="26"/>
              </w:rPr>
              <w:t>1.0 điểm</w:t>
            </w:r>
          </w:p>
        </w:tc>
      </w:tr>
      <w:tr w:rsidR="007A7154" w:rsidRPr="00C81F23" w14:paraId="3D1548F6" w14:textId="77777777" w:rsidTr="00AC75F0">
        <w:tc>
          <w:tcPr>
            <w:tcW w:w="987" w:type="dxa"/>
            <w:shd w:val="clear" w:color="auto" w:fill="auto"/>
          </w:tcPr>
          <w:p w14:paraId="742233D4" w14:textId="77777777" w:rsidR="007A7154" w:rsidRPr="00C81F23" w:rsidRDefault="007A7154" w:rsidP="00C81F23">
            <w:pPr>
              <w:tabs>
                <w:tab w:val="left" w:pos="4410"/>
              </w:tabs>
              <w:spacing w:line="312" w:lineRule="auto"/>
              <w:jc w:val="center"/>
              <w:rPr>
                <w:rFonts w:eastAsia="Calibri"/>
                <w:sz w:val="26"/>
              </w:rPr>
            </w:pPr>
            <w:r w:rsidRPr="00C81F23">
              <w:rPr>
                <w:rFonts w:eastAsia="Calibri"/>
                <w:sz w:val="26"/>
              </w:rPr>
              <w:t>b.</w:t>
            </w:r>
          </w:p>
        </w:tc>
        <w:tc>
          <w:tcPr>
            <w:tcW w:w="6842" w:type="dxa"/>
            <w:shd w:val="clear" w:color="auto" w:fill="auto"/>
          </w:tcPr>
          <w:p w14:paraId="5F2B43D3" w14:textId="77777777" w:rsidR="007A7154" w:rsidRPr="00C81F23" w:rsidRDefault="007A7154" w:rsidP="00C81F23">
            <w:pPr>
              <w:spacing w:line="360" w:lineRule="auto"/>
              <w:jc w:val="both"/>
              <w:rPr>
                <w:sz w:val="26"/>
                <w:szCs w:val="26"/>
              </w:rPr>
            </w:pPr>
            <w:r w:rsidRPr="00C81F23">
              <w:rPr>
                <w:sz w:val="26"/>
                <w:szCs w:val="26"/>
              </w:rPr>
              <w:t>Tìm được số đảo ngược của n đã nhập</w:t>
            </w:r>
          </w:p>
        </w:tc>
        <w:tc>
          <w:tcPr>
            <w:tcW w:w="1516" w:type="dxa"/>
            <w:shd w:val="clear" w:color="auto" w:fill="auto"/>
          </w:tcPr>
          <w:p w14:paraId="19D5E094" w14:textId="77777777" w:rsidR="007A7154" w:rsidRPr="00C81F23" w:rsidRDefault="007A7154" w:rsidP="00C81F23">
            <w:pPr>
              <w:tabs>
                <w:tab w:val="left" w:pos="4410"/>
              </w:tabs>
              <w:spacing w:line="312" w:lineRule="auto"/>
              <w:jc w:val="both"/>
              <w:rPr>
                <w:rFonts w:eastAsia="Calibri"/>
                <w:sz w:val="26"/>
              </w:rPr>
            </w:pPr>
            <w:r w:rsidRPr="00C81F23">
              <w:rPr>
                <w:rFonts w:eastAsia="Calibri"/>
                <w:sz w:val="26"/>
              </w:rPr>
              <w:t>1.0 điểm</w:t>
            </w:r>
          </w:p>
        </w:tc>
      </w:tr>
      <w:tr w:rsidR="007A7154" w:rsidRPr="00C81F23" w14:paraId="4D652B52" w14:textId="77777777" w:rsidTr="00AC75F0">
        <w:tc>
          <w:tcPr>
            <w:tcW w:w="987" w:type="dxa"/>
            <w:shd w:val="clear" w:color="auto" w:fill="auto"/>
          </w:tcPr>
          <w:p w14:paraId="749CCBDF" w14:textId="77777777" w:rsidR="007A7154" w:rsidRPr="00C81F23" w:rsidRDefault="007A7154" w:rsidP="00C81F23">
            <w:pPr>
              <w:tabs>
                <w:tab w:val="left" w:pos="4410"/>
              </w:tabs>
              <w:spacing w:line="312" w:lineRule="auto"/>
              <w:jc w:val="center"/>
              <w:rPr>
                <w:rFonts w:eastAsia="Calibri"/>
                <w:sz w:val="26"/>
              </w:rPr>
            </w:pPr>
            <w:r w:rsidRPr="00C81F23">
              <w:rPr>
                <w:rFonts w:eastAsia="Calibri"/>
                <w:sz w:val="26"/>
              </w:rPr>
              <w:t>c.</w:t>
            </w:r>
          </w:p>
        </w:tc>
        <w:tc>
          <w:tcPr>
            <w:tcW w:w="6842" w:type="dxa"/>
            <w:shd w:val="clear" w:color="auto" w:fill="auto"/>
          </w:tcPr>
          <w:p w14:paraId="3E46274B" w14:textId="77777777" w:rsidR="007A7154" w:rsidRPr="00C81F23" w:rsidRDefault="007A7154" w:rsidP="00C81F23">
            <w:pPr>
              <w:spacing w:line="360" w:lineRule="auto"/>
              <w:rPr>
                <w:sz w:val="26"/>
                <w:szCs w:val="26"/>
              </w:rPr>
            </w:pPr>
            <w:r w:rsidRPr="00C81F23">
              <w:rPr>
                <w:sz w:val="26"/>
                <w:szCs w:val="26"/>
              </w:rPr>
              <w:t xml:space="preserve">Tính được chính xác giá trị của tổng S(n)=  </w:t>
            </w:r>
            <w:r w:rsidRPr="00C81F23">
              <w:rPr>
                <w:position w:val="-6"/>
              </w:rPr>
              <w:object w:dxaOrig="1900" w:dyaOrig="320" w14:anchorId="44B8D075">
                <v:shape id="_x0000_i1029" type="#_x0000_t75" style="width:94.8pt;height:16.2pt" o:ole="">
                  <v:imagedata r:id="rId13" o:title=""/>
                </v:shape>
                <o:OLEObject Type="Embed" ProgID="Equation.DSMT4" ShapeID="_x0000_i1029" DrawAspect="Content" ObjectID="_1758959113" r:id="rId15"/>
              </w:object>
            </w:r>
            <w:r w:rsidRPr="00C81F23">
              <w:rPr>
                <w:sz w:val="26"/>
                <w:szCs w:val="26"/>
              </w:rPr>
              <w:t xml:space="preserve"> </w:t>
            </w:r>
          </w:p>
        </w:tc>
        <w:tc>
          <w:tcPr>
            <w:tcW w:w="1516" w:type="dxa"/>
            <w:shd w:val="clear" w:color="auto" w:fill="auto"/>
          </w:tcPr>
          <w:p w14:paraId="245E36B3" w14:textId="77777777" w:rsidR="007A7154" w:rsidRPr="00C81F23" w:rsidRDefault="007A7154" w:rsidP="00C81F23">
            <w:pPr>
              <w:tabs>
                <w:tab w:val="left" w:pos="4410"/>
              </w:tabs>
              <w:spacing w:line="312" w:lineRule="auto"/>
              <w:jc w:val="both"/>
              <w:rPr>
                <w:rFonts w:eastAsia="Calibri"/>
                <w:sz w:val="26"/>
              </w:rPr>
            </w:pPr>
            <w:r w:rsidRPr="00C81F23">
              <w:rPr>
                <w:rFonts w:eastAsia="Calibri"/>
                <w:sz w:val="26"/>
              </w:rPr>
              <w:t>1.0 điểm</w:t>
            </w:r>
          </w:p>
        </w:tc>
      </w:tr>
    </w:tbl>
    <w:p w14:paraId="6B4429A4" w14:textId="050EE028" w:rsidR="00AC75F0" w:rsidRPr="00AC75F0" w:rsidRDefault="00AC75F0" w:rsidP="00AC75F0">
      <w:pPr>
        <w:spacing w:line="360" w:lineRule="auto"/>
        <w:rPr>
          <w:bCs/>
          <w:sz w:val="26"/>
          <w:szCs w:val="26"/>
        </w:rPr>
      </w:pPr>
      <w:r>
        <w:rPr>
          <w:bCs/>
          <w:sz w:val="26"/>
          <w:szCs w:val="26"/>
        </w:rPr>
        <w:t>&lt;/Cau&gt;</w:t>
      </w:r>
    </w:p>
    <w:p w14:paraId="3D3BCEC4" w14:textId="16639319" w:rsidR="007A7154" w:rsidRPr="00AC75F0" w:rsidRDefault="00AC75F0" w:rsidP="00AC75F0">
      <w:pPr>
        <w:spacing w:line="360" w:lineRule="auto"/>
        <w:rPr>
          <w:bCs/>
          <w:sz w:val="26"/>
          <w:szCs w:val="26"/>
        </w:rPr>
      </w:pPr>
      <w:r>
        <w:rPr>
          <w:bCs/>
          <w:sz w:val="26"/>
          <w:szCs w:val="26"/>
        </w:rPr>
        <w:lastRenderedPageBreak/>
        <w:t>&lt;Cau&gt;</w:t>
      </w:r>
    </w:p>
    <w:p w14:paraId="3A781736" w14:textId="728CE0EA" w:rsidR="0084697C" w:rsidRPr="00D463CD" w:rsidRDefault="00AC75F0" w:rsidP="00AC75F0">
      <w:pPr>
        <w:pStyle w:val="Bai"/>
        <w:numPr>
          <w:ilvl w:val="0"/>
          <w:numId w:val="0"/>
        </w:numPr>
      </w:pPr>
      <w:r>
        <w:rPr>
          <w:b/>
        </w:rPr>
        <w:t>Câu 1:</w:t>
      </w:r>
      <w:r w:rsidR="000047B2" w:rsidRPr="00D463CD">
        <w:rPr>
          <w:b/>
        </w:rPr>
        <w:t xml:space="preserve"> (3.0 điểm) </w:t>
      </w:r>
      <w:r w:rsidR="0084697C" w:rsidRPr="00D463CD">
        <w:t xml:space="preserve">Sử dụng ngôn ngữ lập trình C# và ứng dụng Console viết chương trình thực hiện các công việc sau: </w:t>
      </w:r>
    </w:p>
    <w:p w14:paraId="2C1F3C93" w14:textId="38A27E62" w:rsidR="0060191A" w:rsidRPr="00D463CD" w:rsidRDefault="001D4D61" w:rsidP="001D4D61">
      <w:pPr>
        <w:spacing w:line="360" w:lineRule="auto"/>
        <w:ind w:firstLine="360"/>
        <w:jc w:val="both"/>
        <w:rPr>
          <w:sz w:val="26"/>
          <w:szCs w:val="26"/>
        </w:rPr>
      </w:pPr>
      <w:r>
        <w:rPr>
          <w:sz w:val="26"/>
          <w:szCs w:val="26"/>
        </w:rPr>
        <w:t xml:space="preserve">a) </w:t>
      </w:r>
      <w:r w:rsidR="0084697C" w:rsidRPr="00D463CD">
        <w:rPr>
          <w:sz w:val="26"/>
          <w:szCs w:val="26"/>
        </w:rPr>
        <w:t>Nhập vào 1 số n (với điều kiện 2&lt;n&lt;100)</w:t>
      </w:r>
    </w:p>
    <w:p w14:paraId="45639198" w14:textId="165697C6" w:rsidR="00D32AC6" w:rsidRPr="00D463CD" w:rsidRDefault="001D4D61" w:rsidP="001D4D61">
      <w:pPr>
        <w:autoSpaceDE w:val="0"/>
        <w:autoSpaceDN w:val="0"/>
        <w:adjustRightInd w:val="0"/>
        <w:spacing w:line="360" w:lineRule="auto"/>
        <w:ind w:firstLine="360"/>
        <w:rPr>
          <w:sz w:val="26"/>
          <w:szCs w:val="26"/>
        </w:rPr>
      </w:pPr>
      <w:r>
        <w:rPr>
          <w:sz w:val="26"/>
          <w:szCs w:val="26"/>
        </w:rPr>
        <w:t xml:space="preserve">b) </w:t>
      </w:r>
      <w:r w:rsidR="0060191A" w:rsidRPr="00D463CD">
        <w:rPr>
          <w:sz w:val="26"/>
          <w:szCs w:val="26"/>
        </w:rPr>
        <w:t xml:space="preserve">Tìm số nguyên dương m lớn nhất sao cho 1 + 2 + 3 + … + m &lt; n </w:t>
      </w:r>
    </w:p>
    <w:p w14:paraId="17D544EB" w14:textId="7806F287" w:rsidR="0084697C" w:rsidRPr="00D463CD" w:rsidRDefault="001D4D61" w:rsidP="001D4D61">
      <w:pPr>
        <w:pStyle w:val="Default"/>
        <w:spacing w:line="360" w:lineRule="auto"/>
        <w:ind w:firstLine="360"/>
        <w:rPr>
          <w:rFonts w:eastAsia="Times New Roman"/>
          <w:color w:val="auto"/>
        </w:rPr>
      </w:pPr>
      <w:r>
        <w:rPr>
          <w:color w:val="auto"/>
          <w:sz w:val="26"/>
          <w:szCs w:val="26"/>
        </w:rPr>
        <w:t xml:space="preserve">c) </w:t>
      </w:r>
      <w:r w:rsidR="0084697C" w:rsidRPr="00D463CD">
        <w:rPr>
          <w:color w:val="auto"/>
          <w:sz w:val="26"/>
          <w:szCs w:val="26"/>
        </w:rPr>
        <w:t>Hãy tính tổng</w:t>
      </w:r>
      <w:r w:rsidR="00C22DA6">
        <w:rPr>
          <w:color w:val="auto"/>
          <w:sz w:val="26"/>
          <w:szCs w:val="26"/>
        </w:rPr>
        <w:t xml:space="preserve"> S(n)=</w:t>
      </w:r>
      <w:r w:rsidR="0084697C" w:rsidRPr="00D463CD">
        <w:rPr>
          <w:color w:val="auto"/>
          <w:sz w:val="26"/>
          <w:szCs w:val="26"/>
        </w:rPr>
        <w:t xml:space="preserve"> </w:t>
      </w:r>
      <w:r w:rsidR="0084697C" w:rsidRPr="001D4D61">
        <w:rPr>
          <w:color w:val="auto"/>
          <w:position w:val="-24"/>
          <w:sz w:val="26"/>
          <w:szCs w:val="26"/>
        </w:rPr>
        <w:object w:dxaOrig="2180" w:dyaOrig="620" w14:anchorId="0121E8D5">
          <v:shape id="_x0000_i1030" type="#_x0000_t75" style="width:108.6pt;height:31.2pt" o:ole="">
            <v:imagedata r:id="rId16" o:title=""/>
          </v:shape>
          <o:OLEObject Type="Embed" ProgID="Equation.DSMT4" ShapeID="_x0000_i1030" DrawAspect="Content" ObjectID="_1758959114" r:id="rId17"/>
        </w:object>
      </w:r>
    </w:p>
    <w:p w14:paraId="6BC1B6E5" w14:textId="60BACC64" w:rsidR="006F2465" w:rsidRDefault="006F2465" w:rsidP="006F246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6845"/>
        <w:gridCol w:w="1515"/>
      </w:tblGrid>
      <w:tr w:rsidR="006F2465" w:rsidRPr="00C81F23" w14:paraId="5DE4CFA9" w14:textId="77777777" w:rsidTr="00AC75F0">
        <w:tc>
          <w:tcPr>
            <w:tcW w:w="985" w:type="dxa"/>
            <w:shd w:val="clear" w:color="auto" w:fill="auto"/>
          </w:tcPr>
          <w:p w14:paraId="019272FF" w14:textId="77777777" w:rsidR="006F2465" w:rsidRPr="00C81F23" w:rsidRDefault="006F2465" w:rsidP="00C81F23">
            <w:pPr>
              <w:tabs>
                <w:tab w:val="left" w:pos="4410"/>
              </w:tabs>
              <w:spacing w:line="312" w:lineRule="auto"/>
              <w:jc w:val="center"/>
              <w:rPr>
                <w:rFonts w:eastAsia="Calibri"/>
                <w:b/>
                <w:sz w:val="26"/>
              </w:rPr>
            </w:pPr>
            <w:r w:rsidRPr="00C81F23">
              <w:rPr>
                <w:rFonts w:eastAsia="Calibri"/>
                <w:b/>
                <w:sz w:val="26"/>
              </w:rPr>
              <w:t>ý</w:t>
            </w:r>
          </w:p>
        </w:tc>
        <w:tc>
          <w:tcPr>
            <w:tcW w:w="6845" w:type="dxa"/>
            <w:shd w:val="clear" w:color="auto" w:fill="auto"/>
          </w:tcPr>
          <w:p w14:paraId="6A52413A" w14:textId="77777777" w:rsidR="006F2465" w:rsidRPr="00C81F23" w:rsidRDefault="006F2465"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15" w:type="dxa"/>
            <w:shd w:val="clear" w:color="auto" w:fill="auto"/>
          </w:tcPr>
          <w:p w14:paraId="709D4ECC" w14:textId="77777777" w:rsidR="006F2465" w:rsidRPr="00C81F23" w:rsidRDefault="006F2465" w:rsidP="00C81F23">
            <w:pPr>
              <w:tabs>
                <w:tab w:val="left" w:pos="4410"/>
              </w:tabs>
              <w:spacing w:line="312" w:lineRule="auto"/>
              <w:jc w:val="both"/>
              <w:rPr>
                <w:rFonts w:eastAsia="Calibri"/>
                <w:b/>
                <w:sz w:val="26"/>
              </w:rPr>
            </w:pPr>
            <w:r w:rsidRPr="00C81F23">
              <w:rPr>
                <w:rFonts w:eastAsia="Calibri"/>
                <w:b/>
                <w:sz w:val="26"/>
              </w:rPr>
              <w:t>Điểm</w:t>
            </w:r>
          </w:p>
        </w:tc>
      </w:tr>
      <w:tr w:rsidR="006F2465" w:rsidRPr="00C81F23" w14:paraId="15920005" w14:textId="77777777" w:rsidTr="00AC75F0">
        <w:tc>
          <w:tcPr>
            <w:tcW w:w="985" w:type="dxa"/>
            <w:shd w:val="clear" w:color="auto" w:fill="auto"/>
          </w:tcPr>
          <w:p w14:paraId="2DFF616F" w14:textId="77777777" w:rsidR="006F2465" w:rsidRPr="00C81F23" w:rsidRDefault="006F2465" w:rsidP="00C81F23">
            <w:pPr>
              <w:tabs>
                <w:tab w:val="left" w:pos="4410"/>
              </w:tabs>
              <w:spacing w:line="312" w:lineRule="auto"/>
              <w:jc w:val="center"/>
              <w:rPr>
                <w:rFonts w:eastAsia="Calibri"/>
                <w:sz w:val="26"/>
              </w:rPr>
            </w:pPr>
            <w:r w:rsidRPr="00C81F23">
              <w:rPr>
                <w:rFonts w:eastAsia="Calibri"/>
                <w:sz w:val="26"/>
              </w:rPr>
              <w:t>a.</w:t>
            </w:r>
          </w:p>
        </w:tc>
        <w:tc>
          <w:tcPr>
            <w:tcW w:w="6845" w:type="dxa"/>
            <w:shd w:val="clear" w:color="auto" w:fill="auto"/>
          </w:tcPr>
          <w:p w14:paraId="3949AD66" w14:textId="77777777" w:rsidR="006F2465" w:rsidRPr="00C81F23" w:rsidRDefault="006F2465" w:rsidP="00C81F23">
            <w:pPr>
              <w:spacing w:line="360" w:lineRule="auto"/>
              <w:jc w:val="both"/>
              <w:rPr>
                <w:sz w:val="26"/>
                <w:szCs w:val="26"/>
              </w:rPr>
            </w:pPr>
            <w:r w:rsidRPr="00C81F23">
              <w:rPr>
                <w:sz w:val="26"/>
                <w:szCs w:val="26"/>
              </w:rPr>
              <w:t>Nhập được vào 1 số nguyên dương n (với điều kiện 2&lt;n&lt;100)</w:t>
            </w:r>
          </w:p>
        </w:tc>
        <w:tc>
          <w:tcPr>
            <w:tcW w:w="1515" w:type="dxa"/>
            <w:shd w:val="clear" w:color="auto" w:fill="auto"/>
          </w:tcPr>
          <w:p w14:paraId="5A8E063C" w14:textId="77777777" w:rsidR="006F2465" w:rsidRPr="00C81F23" w:rsidRDefault="006F2465" w:rsidP="00C81F23">
            <w:pPr>
              <w:tabs>
                <w:tab w:val="left" w:pos="4410"/>
              </w:tabs>
              <w:spacing w:line="312" w:lineRule="auto"/>
              <w:jc w:val="both"/>
              <w:rPr>
                <w:rFonts w:eastAsia="Calibri"/>
                <w:sz w:val="26"/>
              </w:rPr>
            </w:pPr>
            <w:r w:rsidRPr="00C81F23">
              <w:rPr>
                <w:rFonts w:eastAsia="Calibri"/>
                <w:sz w:val="26"/>
              </w:rPr>
              <w:t>1.0 điểm</w:t>
            </w:r>
          </w:p>
        </w:tc>
      </w:tr>
      <w:tr w:rsidR="006F2465" w:rsidRPr="00C81F23" w14:paraId="59906519" w14:textId="77777777" w:rsidTr="00AC75F0">
        <w:tc>
          <w:tcPr>
            <w:tcW w:w="985" w:type="dxa"/>
            <w:shd w:val="clear" w:color="auto" w:fill="auto"/>
          </w:tcPr>
          <w:p w14:paraId="1D177997" w14:textId="77777777" w:rsidR="006F2465" w:rsidRPr="00C81F23" w:rsidRDefault="006F2465" w:rsidP="00C81F23">
            <w:pPr>
              <w:tabs>
                <w:tab w:val="left" w:pos="4410"/>
              </w:tabs>
              <w:spacing w:line="312" w:lineRule="auto"/>
              <w:jc w:val="center"/>
              <w:rPr>
                <w:rFonts w:eastAsia="Calibri"/>
                <w:sz w:val="26"/>
              </w:rPr>
            </w:pPr>
            <w:r w:rsidRPr="00C81F23">
              <w:rPr>
                <w:rFonts w:eastAsia="Calibri"/>
                <w:sz w:val="26"/>
              </w:rPr>
              <w:t>b.</w:t>
            </w:r>
          </w:p>
        </w:tc>
        <w:tc>
          <w:tcPr>
            <w:tcW w:w="6845" w:type="dxa"/>
            <w:shd w:val="clear" w:color="auto" w:fill="auto"/>
          </w:tcPr>
          <w:p w14:paraId="28A04B0E" w14:textId="77777777" w:rsidR="006F2465" w:rsidRPr="00C81F23" w:rsidRDefault="006F2465" w:rsidP="00C81F23">
            <w:pPr>
              <w:autoSpaceDE w:val="0"/>
              <w:autoSpaceDN w:val="0"/>
              <w:adjustRightInd w:val="0"/>
              <w:spacing w:line="360" w:lineRule="auto"/>
              <w:rPr>
                <w:sz w:val="26"/>
                <w:szCs w:val="26"/>
              </w:rPr>
            </w:pPr>
            <w:r w:rsidRPr="00C81F23">
              <w:rPr>
                <w:sz w:val="26"/>
                <w:szCs w:val="26"/>
              </w:rPr>
              <w:t xml:space="preserve">Tìm được số nguyên dương m lớn nhất thỏa mãn 1 + 2 + 3 + … + m &lt; n </w:t>
            </w:r>
          </w:p>
        </w:tc>
        <w:tc>
          <w:tcPr>
            <w:tcW w:w="1515" w:type="dxa"/>
            <w:shd w:val="clear" w:color="auto" w:fill="auto"/>
          </w:tcPr>
          <w:p w14:paraId="286C3094" w14:textId="77777777" w:rsidR="006F2465" w:rsidRPr="00C81F23" w:rsidRDefault="006F2465" w:rsidP="00C81F23">
            <w:pPr>
              <w:tabs>
                <w:tab w:val="left" w:pos="4410"/>
              </w:tabs>
              <w:spacing w:line="312" w:lineRule="auto"/>
              <w:jc w:val="both"/>
              <w:rPr>
                <w:rFonts w:eastAsia="Calibri"/>
                <w:sz w:val="26"/>
              </w:rPr>
            </w:pPr>
            <w:r w:rsidRPr="00C81F23">
              <w:rPr>
                <w:rFonts w:eastAsia="Calibri"/>
                <w:sz w:val="26"/>
              </w:rPr>
              <w:t>1.0 điểm</w:t>
            </w:r>
          </w:p>
        </w:tc>
      </w:tr>
      <w:tr w:rsidR="006F2465" w:rsidRPr="00C81F23" w14:paraId="43158519" w14:textId="77777777" w:rsidTr="00AC75F0">
        <w:tc>
          <w:tcPr>
            <w:tcW w:w="985" w:type="dxa"/>
            <w:shd w:val="clear" w:color="auto" w:fill="auto"/>
          </w:tcPr>
          <w:p w14:paraId="138346ED" w14:textId="77777777" w:rsidR="006F2465" w:rsidRPr="00C81F23" w:rsidRDefault="006F2465" w:rsidP="00C81F23">
            <w:pPr>
              <w:tabs>
                <w:tab w:val="left" w:pos="4410"/>
              </w:tabs>
              <w:spacing w:line="312" w:lineRule="auto"/>
              <w:jc w:val="center"/>
              <w:rPr>
                <w:rFonts w:eastAsia="Calibri"/>
                <w:sz w:val="26"/>
              </w:rPr>
            </w:pPr>
            <w:r w:rsidRPr="00C81F23">
              <w:rPr>
                <w:rFonts w:eastAsia="Calibri"/>
                <w:sz w:val="26"/>
              </w:rPr>
              <w:t>c.</w:t>
            </w:r>
          </w:p>
        </w:tc>
        <w:tc>
          <w:tcPr>
            <w:tcW w:w="6845" w:type="dxa"/>
            <w:shd w:val="clear" w:color="auto" w:fill="auto"/>
          </w:tcPr>
          <w:p w14:paraId="2E44B995" w14:textId="77777777" w:rsidR="006F2465" w:rsidRPr="00C81F23" w:rsidRDefault="006F2465" w:rsidP="00C81F23">
            <w:pPr>
              <w:spacing w:line="360" w:lineRule="auto"/>
              <w:rPr>
                <w:sz w:val="26"/>
                <w:szCs w:val="26"/>
              </w:rPr>
            </w:pPr>
            <w:r w:rsidRPr="00C81F23">
              <w:rPr>
                <w:sz w:val="26"/>
                <w:szCs w:val="26"/>
              </w:rPr>
              <w:t xml:space="preserve">Tính được chính xác giá trị của tổng </w:t>
            </w:r>
            <w:r w:rsidR="00C22DA6" w:rsidRPr="00C81F23">
              <w:rPr>
                <w:sz w:val="26"/>
                <w:szCs w:val="26"/>
              </w:rPr>
              <w:t xml:space="preserve">S(n)= </w:t>
            </w:r>
            <w:r w:rsidR="00C22DA6" w:rsidRPr="00C81F23">
              <w:rPr>
                <w:position w:val="-24"/>
              </w:rPr>
              <w:object w:dxaOrig="2180" w:dyaOrig="620" w14:anchorId="0CEDDC12">
                <v:shape id="_x0000_i1031" type="#_x0000_t75" style="width:108.6pt;height:31.2pt" o:ole="">
                  <v:imagedata r:id="rId16" o:title=""/>
                </v:shape>
                <o:OLEObject Type="Embed" ProgID="Equation.DSMT4" ShapeID="_x0000_i1031" DrawAspect="Content" ObjectID="_1758959115" r:id="rId18"/>
              </w:object>
            </w:r>
          </w:p>
        </w:tc>
        <w:tc>
          <w:tcPr>
            <w:tcW w:w="1515" w:type="dxa"/>
            <w:shd w:val="clear" w:color="auto" w:fill="auto"/>
          </w:tcPr>
          <w:p w14:paraId="1D90478C" w14:textId="77777777" w:rsidR="006F2465" w:rsidRPr="00C81F23" w:rsidRDefault="006F2465" w:rsidP="00C81F23">
            <w:pPr>
              <w:tabs>
                <w:tab w:val="left" w:pos="4410"/>
              </w:tabs>
              <w:spacing w:line="312" w:lineRule="auto"/>
              <w:jc w:val="both"/>
              <w:rPr>
                <w:rFonts w:eastAsia="Calibri"/>
                <w:sz w:val="26"/>
              </w:rPr>
            </w:pPr>
            <w:r w:rsidRPr="00C81F23">
              <w:rPr>
                <w:rFonts w:eastAsia="Calibri"/>
                <w:sz w:val="26"/>
              </w:rPr>
              <w:t>1.0 điểm</w:t>
            </w:r>
          </w:p>
        </w:tc>
      </w:tr>
    </w:tbl>
    <w:p w14:paraId="65AB5C32" w14:textId="337FFEDB" w:rsidR="00AC75F0" w:rsidRPr="00AC75F0" w:rsidRDefault="00AC75F0" w:rsidP="00AC75F0">
      <w:pPr>
        <w:spacing w:line="360" w:lineRule="auto"/>
        <w:rPr>
          <w:bCs/>
          <w:sz w:val="26"/>
          <w:szCs w:val="26"/>
        </w:rPr>
      </w:pPr>
      <w:r>
        <w:rPr>
          <w:bCs/>
          <w:sz w:val="26"/>
          <w:szCs w:val="26"/>
        </w:rPr>
        <w:t>&lt;/Cau&gt;</w:t>
      </w:r>
    </w:p>
    <w:p w14:paraId="2B9FF59D" w14:textId="72DF11AC" w:rsidR="00F90543" w:rsidRPr="00AC75F0" w:rsidRDefault="00AC75F0" w:rsidP="00AC75F0">
      <w:pPr>
        <w:spacing w:line="360" w:lineRule="auto"/>
        <w:rPr>
          <w:bCs/>
          <w:sz w:val="26"/>
          <w:szCs w:val="26"/>
        </w:rPr>
      </w:pPr>
      <w:r>
        <w:rPr>
          <w:bCs/>
          <w:sz w:val="26"/>
          <w:szCs w:val="26"/>
        </w:rPr>
        <w:t>&lt;Cau&gt;</w:t>
      </w:r>
    </w:p>
    <w:p w14:paraId="329E403C" w14:textId="264FC4FB" w:rsidR="0084697C" w:rsidRPr="00D463CD" w:rsidRDefault="00AC75F0" w:rsidP="00AC75F0">
      <w:pPr>
        <w:pStyle w:val="Bai"/>
        <w:numPr>
          <w:ilvl w:val="0"/>
          <w:numId w:val="0"/>
        </w:numPr>
      </w:pPr>
      <w:r>
        <w:rPr>
          <w:b/>
        </w:rPr>
        <w:t>Câu 1:</w:t>
      </w:r>
      <w:r w:rsidR="000047B2" w:rsidRPr="00D463CD">
        <w:rPr>
          <w:b/>
        </w:rPr>
        <w:t xml:space="preserve"> (3.0 điểm) </w:t>
      </w:r>
      <w:r w:rsidR="0084697C" w:rsidRPr="00D463CD">
        <w:t xml:space="preserve">Sử dụng ngôn ngữ lập trình C# và ứng dụng Console viết chương trình thực hiện các công việc sau: </w:t>
      </w:r>
    </w:p>
    <w:p w14:paraId="7C12FA1C" w14:textId="7F530C3A" w:rsidR="0084697C" w:rsidRPr="00D463CD" w:rsidRDefault="00D353A3" w:rsidP="00D353A3">
      <w:pPr>
        <w:spacing w:line="360" w:lineRule="auto"/>
        <w:ind w:firstLine="360"/>
        <w:jc w:val="both"/>
        <w:rPr>
          <w:sz w:val="26"/>
          <w:szCs w:val="26"/>
        </w:rPr>
      </w:pPr>
      <w:r>
        <w:rPr>
          <w:sz w:val="26"/>
          <w:szCs w:val="26"/>
        </w:rPr>
        <w:t xml:space="preserve">a) </w:t>
      </w:r>
      <w:r w:rsidR="0084697C" w:rsidRPr="00D463CD">
        <w:rPr>
          <w:sz w:val="26"/>
          <w:szCs w:val="26"/>
        </w:rPr>
        <w:t>Nhập vào 1 số n (với điều kiện 2&lt;n&lt;100)</w:t>
      </w:r>
    </w:p>
    <w:p w14:paraId="7F120CD6" w14:textId="3C9883BD" w:rsidR="004437F2" w:rsidRPr="00D353A3" w:rsidRDefault="00D353A3" w:rsidP="00D353A3">
      <w:pPr>
        <w:spacing w:line="360" w:lineRule="auto"/>
        <w:ind w:firstLine="360"/>
        <w:jc w:val="both"/>
        <w:rPr>
          <w:sz w:val="26"/>
          <w:szCs w:val="26"/>
        </w:rPr>
      </w:pPr>
      <w:r>
        <w:rPr>
          <w:sz w:val="26"/>
          <w:szCs w:val="26"/>
        </w:rPr>
        <w:t xml:space="preserve">b) </w:t>
      </w:r>
      <w:r w:rsidR="00BE226F" w:rsidRPr="00D463CD">
        <w:rPr>
          <w:sz w:val="26"/>
          <w:szCs w:val="26"/>
        </w:rPr>
        <w:t>T</w:t>
      </w:r>
      <w:r w:rsidR="0084697C" w:rsidRPr="00D463CD">
        <w:rPr>
          <w:sz w:val="26"/>
          <w:szCs w:val="26"/>
        </w:rPr>
        <w:t>ính</w:t>
      </w:r>
      <w:r w:rsidR="004437F2" w:rsidRPr="00D463CD">
        <w:rPr>
          <w:sz w:val="26"/>
          <w:szCs w:val="26"/>
        </w:rPr>
        <w:t xml:space="preserve"> </w:t>
      </w:r>
      <w:r w:rsidR="004437F2" w:rsidRPr="00D353A3">
        <w:rPr>
          <w:sz w:val="26"/>
          <w:szCs w:val="26"/>
        </w:rPr>
        <w:object w:dxaOrig="279" w:dyaOrig="320" w14:anchorId="1C2043DB">
          <v:shape id="_x0000_i1032" type="#_x0000_t75" style="width:13.8pt;height:16.2pt" o:ole="">
            <v:imagedata r:id="rId19" o:title=""/>
          </v:shape>
          <o:OLEObject Type="Embed" ProgID="Equation.DSMT4" ShapeID="_x0000_i1032" DrawAspect="Content" ObjectID="_1758959116" r:id="rId20"/>
        </w:object>
      </w:r>
      <w:r w:rsidR="004437F2" w:rsidRPr="00D353A3">
        <w:rPr>
          <w:sz w:val="26"/>
          <w:szCs w:val="26"/>
        </w:rPr>
        <w:t xml:space="preserve"> (a nhập vào từ bàn phím)</w:t>
      </w:r>
    </w:p>
    <w:p w14:paraId="728379EE" w14:textId="3A79D936" w:rsidR="004437F2" w:rsidRPr="00D353A3" w:rsidRDefault="00D353A3" w:rsidP="00D353A3">
      <w:pPr>
        <w:spacing w:line="360" w:lineRule="auto"/>
        <w:ind w:firstLine="360"/>
        <w:jc w:val="both"/>
        <w:rPr>
          <w:sz w:val="26"/>
          <w:szCs w:val="26"/>
        </w:rPr>
      </w:pPr>
      <w:r>
        <w:rPr>
          <w:sz w:val="26"/>
          <w:szCs w:val="26"/>
        </w:rPr>
        <w:t xml:space="preserve">c) </w:t>
      </w:r>
      <w:r w:rsidR="004437F2" w:rsidRPr="00D353A3">
        <w:rPr>
          <w:sz w:val="26"/>
          <w:szCs w:val="26"/>
        </w:rPr>
        <w:t>Tính S(n)=</w:t>
      </w:r>
      <w:r w:rsidR="004437F2" w:rsidRPr="00D353A3">
        <w:rPr>
          <w:sz w:val="26"/>
          <w:szCs w:val="26"/>
        </w:rPr>
        <w:object w:dxaOrig="1880" w:dyaOrig="320" w14:anchorId="1CD7F912">
          <v:shape id="_x0000_i1033" type="#_x0000_t75" style="width:94.2pt;height:16.2pt" o:ole="">
            <v:imagedata r:id="rId21" o:title=""/>
          </v:shape>
          <o:OLEObject Type="Embed" ProgID="Equation.DSMT4" ShapeID="_x0000_i1033" DrawAspect="Content" ObjectID="_1758959117" r:id="rId22"/>
        </w:object>
      </w:r>
      <w:r w:rsidR="004437F2" w:rsidRPr="00D353A3">
        <w:rPr>
          <w:sz w:val="26"/>
          <w:szCs w:val="26"/>
        </w:rPr>
        <w:t xml:space="preserve"> </w:t>
      </w:r>
    </w:p>
    <w:p w14:paraId="38E999F8" w14:textId="6D0CE907" w:rsidR="00C22DA6" w:rsidRDefault="00C22DA6" w:rsidP="00C22DA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6842"/>
        <w:gridCol w:w="1516"/>
      </w:tblGrid>
      <w:tr w:rsidR="00C22DA6" w:rsidRPr="00C81F23" w14:paraId="5C1F2E63" w14:textId="77777777" w:rsidTr="00AC75F0">
        <w:tc>
          <w:tcPr>
            <w:tcW w:w="987" w:type="dxa"/>
            <w:shd w:val="clear" w:color="auto" w:fill="auto"/>
          </w:tcPr>
          <w:p w14:paraId="74C49855"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ý</w:t>
            </w:r>
          </w:p>
        </w:tc>
        <w:tc>
          <w:tcPr>
            <w:tcW w:w="6842" w:type="dxa"/>
            <w:shd w:val="clear" w:color="auto" w:fill="auto"/>
          </w:tcPr>
          <w:p w14:paraId="3514DB88"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16" w:type="dxa"/>
            <w:shd w:val="clear" w:color="auto" w:fill="auto"/>
          </w:tcPr>
          <w:p w14:paraId="7C36C48C" w14:textId="77777777" w:rsidR="00C22DA6" w:rsidRPr="00C81F23" w:rsidRDefault="00C22DA6" w:rsidP="00C81F23">
            <w:pPr>
              <w:tabs>
                <w:tab w:val="left" w:pos="4410"/>
              </w:tabs>
              <w:spacing w:line="312" w:lineRule="auto"/>
              <w:jc w:val="both"/>
              <w:rPr>
                <w:rFonts w:eastAsia="Calibri"/>
                <w:b/>
                <w:sz w:val="26"/>
              </w:rPr>
            </w:pPr>
            <w:r w:rsidRPr="00C81F23">
              <w:rPr>
                <w:rFonts w:eastAsia="Calibri"/>
                <w:b/>
                <w:sz w:val="26"/>
              </w:rPr>
              <w:t>Điểm</w:t>
            </w:r>
          </w:p>
        </w:tc>
      </w:tr>
      <w:tr w:rsidR="00C22DA6" w:rsidRPr="00C81F23" w14:paraId="16AA38D9" w14:textId="77777777" w:rsidTr="00AC75F0">
        <w:tc>
          <w:tcPr>
            <w:tcW w:w="987" w:type="dxa"/>
            <w:shd w:val="clear" w:color="auto" w:fill="auto"/>
          </w:tcPr>
          <w:p w14:paraId="33436BCD"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a.</w:t>
            </w:r>
          </w:p>
        </w:tc>
        <w:tc>
          <w:tcPr>
            <w:tcW w:w="6842" w:type="dxa"/>
            <w:shd w:val="clear" w:color="auto" w:fill="auto"/>
          </w:tcPr>
          <w:p w14:paraId="3C8B572A" w14:textId="77777777" w:rsidR="00C22DA6" w:rsidRPr="00C81F23" w:rsidRDefault="00C22DA6" w:rsidP="00C81F23">
            <w:pPr>
              <w:spacing w:line="360" w:lineRule="auto"/>
              <w:jc w:val="both"/>
              <w:rPr>
                <w:sz w:val="26"/>
                <w:szCs w:val="26"/>
              </w:rPr>
            </w:pPr>
            <w:r w:rsidRPr="00C81F23">
              <w:rPr>
                <w:sz w:val="26"/>
                <w:szCs w:val="26"/>
              </w:rPr>
              <w:t>Nhập được vào 1 số nguyên dương n (với điều kiện 2&lt;n&lt;100)</w:t>
            </w:r>
          </w:p>
        </w:tc>
        <w:tc>
          <w:tcPr>
            <w:tcW w:w="1516" w:type="dxa"/>
            <w:shd w:val="clear" w:color="auto" w:fill="auto"/>
          </w:tcPr>
          <w:p w14:paraId="489BA8DE"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34C8233A" w14:textId="77777777" w:rsidTr="00AC75F0">
        <w:tc>
          <w:tcPr>
            <w:tcW w:w="987" w:type="dxa"/>
            <w:shd w:val="clear" w:color="auto" w:fill="auto"/>
          </w:tcPr>
          <w:p w14:paraId="1B539B66"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b.</w:t>
            </w:r>
          </w:p>
        </w:tc>
        <w:tc>
          <w:tcPr>
            <w:tcW w:w="6842" w:type="dxa"/>
            <w:shd w:val="clear" w:color="auto" w:fill="auto"/>
          </w:tcPr>
          <w:p w14:paraId="717D653A" w14:textId="77777777" w:rsidR="00C22DA6" w:rsidRPr="00C81F23" w:rsidRDefault="00C22DA6" w:rsidP="00C81F23">
            <w:pPr>
              <w:autoSpaceDE w:val="0"/>
              <w:autoSpaceDN w:val="0"/>
              <w:adjustRightInd w:val="0"/>
              <w:spacing w:line="360" w:lineRule="auto"/>
              <w:rPr>
                <w:sz w:val="26"/>
                <w:szCs w:val="26"/>
              </w:rPr>
            </w:pPr>
            <w:r w:rsidRPr="00C81F23">
              <w:rPr>
                <w:sz w:val="26"/>
                <w:szCs w:val="26"/>
              </w:rPr>
              <w:t xml:space="preserve">Tính được chính xác giá trị của </w:t>
            </w:r>
            <w:r w:rsidRPr="00C81F23">
              <w:rPr>
                <w:position w:val="-6"/>
              </w:rPr>
              <w:object w:dxaOrig="279" w:dyaOrig="320" w14:anchorId="247AF4D4">
                <v:shape id="_x0000_i1034" type="#_x0000_t75" style="width:13.8pt;height:16.2pt" o:ole="">
                  <v:imagedata r:id="rId19" o:title=""/>
                </v:shape>
                <o:OLEObject Type="Embed" ProgID="Equation.DSMT4" ShapeID="_x0000_i1034" DrawAspect="Content" ObjectID="_1758959118" r:id="rId23"/>
              </w:object>
            </w:r>
            <w:r>
              <w:t xml:space="preserve"> </w:t>
            </w:r>
            <w:r w:rsidRPr="00D463CD">
              <w:t>(a nhập vào từ bàn phím)</w:t>
            </w:r>
          </w:p>
        </w:tc>
        <w:tc>
          <w:tcPr>
            <w:tcW w:w="1516" w:type="dxa"/>
            <w:shd w:val="clear" w:color="auto" w:fill="auto"/>
          </w:tcPr>
          <w:p w14:paraId="72A165B7"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1ED08528" w14:textId="77777777" w:rsidTr="00AC75F0">
        <w:tc>
          <w:tcPr>
            <w:tcW w:w="987" w:type="dxa"/>
            <w:shd w:val="clear" w:color="auto" w:fill="auto"/>
          </w:tcPr>
          <w:p w14:paraId="7CFC4ABF"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c.</w:t>
            </w:r>
          </w:p>
        </w:tc>
        <w:tc>
          <w:tcPr>
            <w:tcW w:w="6842" w:type="dxa"/>
            <w:shd w:val="clear" w:color="auto" w:fill="auto"/>
          </w:tcPr>
          <w:p w14:paraId="75CC8A0E" w14:textId="77777777" w:rsidR="00C22DA6" w:rsidRPr="00C81F23" w:rsidRDefault="00C22DA6" w:rsidP="00C81F23">
            <w:pPr>
              <w:spacing w:line="360" w:lineRule="auto"/>
              <w:rPr>
                <w:sz w:val="26"/>
                <w:szCs w:val="26"/>
              </w:rPr>
            </w:pPr>
            <w:r w:rsidRPr="00C81F23">
              <w:rPr>
                <w:sz w:val="26"/>
                <w:szCs w:val="26"/>
              </w:rPr>
              <w:t xml:space="preserve">Tính được chính xác giá trị của tổng </w:t>
            </w:r>
            <w:r w:rsidRPr="00D463CD">
              <w:t>S(n)=</w:t>
            </w:r>
            <w:r w:rsidRPr="00C81F23">
              <w:rPr>
                <w:position w:val="-6"/>
              </w:rPr>
              <w:object w:dxaOrig="1880" w:dyaOrig="320" w14:anchorId="1C0F3D93">
                <v:shape id="_x0000_i1035" type="#_x0000_t75" style="width:94.2pt;height:16.2pt" o:ole="">
                  <v:imagedata r:id="rId21" o:title=""/>
                </v:shape>
                <o:OLEObject Type="Embed" ProgID="Equation.DSMT4" ShapeID="_x0000_i1035" DrawAspect="Content" ObjectID="_1758959119" r:id="rId24"/>
              </w:object>
            </w:r>
          </w:p>
        </w:tc>
        <w:tc>
          <w:tcPr>
            <w:tcW w:w="1516" w:type="dxa"/>
            <w:shd w:val="clear" w:color="auto" w:fill="auto"/>
          </w:tcPr>
          <w:p w14:paraId="42D920EA"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bl>
    <w:p w14:paraId="2354ACCD" w14:textId="0B078106" w:rsidR="00AC75F0" w:rsidRPr="00AC75F0" w:rsidRDefault="00AC75F0" w:rsidP="00AC75F0">
      <w:pPr>
        <w:spacing w:line="360" w:lineRule="auto"/>
        <w:rPr>
          <w:bCs/>
          <w:sz w:val="26"/>
          <w:szCs w:val="26"/>
        </w:rPr>
      </w:pPr>
      <w:r>
        <w:rPr>
          <w:bCs/>
          <w:sz w:val="26"/>
          <w:szCs w:val="26"/>
        </w:rPr>
        <w:t>&lt;/Cau&gt;</w:t>
      </w:r>
    </w:p>
    <w:p w14:paraId="40910255" w14:textId="2BEB02AA" w:rsidR="004437F2" w:rsidRPr="00AC75F0" w:rsidRDefault="00AC75F0" w:rsidP="00AC75F0">
      <w:pPr>
        <w:spacing w:line="360" w:lineRule="auto"/>
        <w:rPr>
          <w:bCs/>
          <w:sz w:val="26"/>
          <w:szCs w:val="26"/>
        </w:rPr>
      </w:pPr>
      <w:r>
        <w:rPr>
          <w:bCs/>
          <w:sz w:val="26"/>
          <w:szCs w:val="26"/>
        </w:rPr>
        <w:t>&lt;Cau&gt;</w:t>
      </w:r>
    </w:p>
    <w:p w14:paraId="16135691" w14:textId="5B619F9E" w:rsidR="00E763DF" w:rsidRPr="00C22DA6" w:rsidRDefault="00AC75F0" w:rsidP="00AC75F0">
      <w:pPr>
        <w:pStyle w:val="Bai"/>
        <w:numPr>
          <w:ilvl w:val="0"/>
          <w:numId w:val="0"/>
        </w:numPr>
      </w:pPr>
      <w:r>
        <w:rPr>
          <w:b/>
        </w:rPr>
        <w:t>Câu 1:</w:t>
      </w:r>
      <w:r w:rsidR="000047B2" w:rsidRPr="00C22DA6">
        <w:rPr>
          <w:b/>
        </w:rPr>
        <w:t xml:space="preserve"> (3.0 điểm) </w:t>
      </w:r>
      <w:r w:rsidR="00E763DF" w:rsidRPr="00C22DA6">
        <w:t xml:space="preserve">Sử dụng ngôn ngữ lập trình C# và ứng dụng Console viết chương trình thực hiện các công việc sau: </w:t>
      </w:r>
    </w:p>
    <w:p w14:paraId="7EECAA6D" w14:textId="7DF5681D" w:rsidR="00E763DF" w:rsidRPr="00C22DA6" w:rsidRDefault="00D353A3" w:rsidP="00D353A3">
      <w:pPr>
        <w:spacing w:line="360" w:lineRule="auto"/>
        <w:ind w:firstLine="360"/>
        <w:jc w:val="both"/>
        <w:rPr>
          <w:sz w:val="26"/>
          <w:szCs w:val="26"/>
        </w:rPr>
      </w:pPr>
      <w:r>
        <w:rPr>
          <w:sz w:val="26"/>
          <w:szCs w:val="26"/>
        </w:rPr>
        <w:lastRenderedPageBreak/>
        <w:t xml:space="preserve">a) </w:t>
      </w:r>
      <w:r w:rsidR="00E763DF" w:rsidRPr="00C22DA6">
        <w:rPr>
          <w:sz w:val="26"/>
          <w:szCs w:val="26"/>
        </w:rPr>
        <w:t>Nhập vào 1 số n (với điều kiện 2&lt;n&lt;100)</w:t>
      </w:r>
    </w:p>
    <w:p w14:paraId="707F0C2B" w14:textId="77777777" w:rsidR="00D353A3" w:rsidRDefault="00D353A3" w:rsidP="00D353A3">
      <w:pPr>
        <w:spacing w:line="360" w:lineRule="auto"/>
        <w:ind w:firstLine="360"/>
        <w:jc w:val="both"/>
        <w:rPr>
          <w:sz w:val="26"/>
          <w:szCs w:val="26"/>
        </w:rPr>
      </w:pPr>
      <w:r>
        <w:rPr>
          <w:sz w:val="26"/>
          <w:szCs w:val="26"/>
        </w:rPr>
        <w:t xml:space="preserve">b) </w:t>
      </w:r>
      <w:r w:rsidR="00E763DF" w:rsidRPr="00C22DA6">
        <w:rPr>
          <w:sz w:val="26"/>
          <w:szCs w:val="26"/>
        </w:rPr>
        <w:t>Tính n!</w:t>
      </w:r>
    </w:p>
    <w:p w14:paraId="0485FF17" w14:textId="1DAD9E4D" w:rsidR="00E763DF" w:rsidRPr="00C22DA6" w:rsidRDefault="00D353A3" w:rsidP="00D353A3">
      <w:pPr>
        <w:spacing w:line="360" w:lineRule="auto"/>
        <w:ind w:firstLine="360"/>
        <w:jc w:val="both"/>
        <w:rPr>
          <w:sz w:val="26"/>
          <w:szCs w:val="26"/>
        </w:rPr>
      </w:pPr>
      <w:r>
        <w:rPr>
          <w:sz w:val="26"/>
          <w:szCs w:val="26"/>
        </w:rPr>
        <w:t xml:space="preserve">c) </w:t>
      </w:r>
      <w:r w:rsidR="00E763DF" w:rsidRPr="00C22DA6">
        <w:rPr>
          <w:sz w:val="26"/>
          <w:szCs w:val="26"/>
        </w:rPr>
        <w:t>Tính tổng S(x,n)=</w:t>
      </w:r>
      <w:r w:rsidR="00E763DF" w:rsidRPr="00C22DA6">
        <w:rPr>
          <w:position w:val="-24"/>
          <w:sz w:val="26"/>
          <w:szCs w:val="26"/>
        </w:rPr>
        <w:object w:dxaOrig="2000" w:dyaOrig="660" w14:anchorId="0FB9F65A">
          <v:shape id="_x0000_i1036" type="#_x0000_t75" style="width:100.8pt;height:33pt" o:ole="">
            <v:imagedata r:id="rId25" o:title=""/>
          </v:shape>
          <o:OLEObject Type="Embed" ProgID="Equation.DSMT4" ShapeID="_x0000_i1036" DrawAspect="Content" ObjectID="_1758959120" r:id="rId26"/>
        </w:object>
      </w:r>
      <w:r w:rsidR="00E763DF" w:rsidRPr="00C22DA6">
        <w:rPr>
          <w:sz w:val="26"/>
          <w:szCs w:val="26"/>
        </w:rPr>
        <w:t xml:space="preserve"> (x nhập từ bàn phím)</w:t>
      </w:r>
    </w:p>
    <w:p w14:paraId="2397BB92" w14:textId="29083DF4" w:rsidR="00C22DA6" w:rsidRDefault="00C22DA6" w:rsidP="00C22DA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6843"/>
        <w:gridCol w:w="1516"/>
      </w:tblGrid>
      <w:tr w:rsidR="00C22DA6" w:rsidRPr="00C81F23" w14:paraId="28F80F48" w14:textId="77777777" w:rsidTr="00AC75F0">
        <w:tc>
          <w:tcPr>
            <w:tcW w:w="986" w:type="dxa"/>
            <w:shd w:val="clear" w:color="auto" w:fill="auto"/>
          </w:tcPr>
          <w:p w14:paraId="0F039BF2"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ý</w:t>
            </w:r>
          </w:p>
        </w:tc>
        <w:tc>
          <w:tcPr>
            <w:tcW w:w="6843" w:type="dxa"/>
            <w:shd w:val="clear" w:color="auto" w:fill="auto"/>
          </w:tcPr>
          <w:p w14:paraId="18824678"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16" w:type="dxa"/>
            <w:shd w:val="clear" w:color="auto" w:fill="auto"/>
          </w:tcPr>
          <w:p w14:paraId="58D61BDF" w14:textId="77777777" w:rsidR="00C22DA6" w:rsidRPr="00C81F23" w:rsidRDefault="00C22DA6" w:rsidP="00C81F23">
            <w:pPr>
              <w:tabs>
                <w:tab w:val="left" w:pos="4410"/>
              </w:tabs>
              <w:spacing w:line="312" w:lineRule="auto"/>
              <w:jc w:val="both"/>
              <w:rPr>
                <w:rFonts w:eastAsia="Calibri"/>
                <w:b/>
                <w:sz w:val="26"/>
              </w:rPr>
            </w:pPr>
            <w:r w:rsidRPr="00C81F23">
              <w:rPr>
                <w:rFonts w:eastAsia="Calibri"/>
                <w:b/>
                <w:sz w:val="26"/>
              </w:rPr>
              <w:t>Điểm</w:t>
            </w:r>
          </w:p>
        </w:tc>
      </w:tr>
      <w:tr w:rsidR="00C22DA6" w:rsidRPr="00C81F23" w14:paraId="26C5E83E" w14:textId="77777777" w:rsidTr="00AC75F0">
        <w:tc>
          <w:tcPr>
            <w:tcW w:w="986" w:type="dxa"/>
            <w:shd w:val="clear" w:color="auto" w:fill="auto"/>
          </w:tcPr>
          <w:p w14:paraId="4F6F0BC1"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a.</w:t>
            </w:r>
          </w:p>
        </w:tc>
        <w:tc>
          <w:tcPr>
            <w:tcW w:w="6843" w:type="dxa"/>
            <w:shd w:val="clear" w:color="auto" w:fill="auto"/>
          </w:tcPr>
          <w:p w14:paraId="7222D9B4" w14:textId="77777777" w:rsidR="00C22DA6" w:rsidRPr="00C81F23" w:rsidRDefault="00C22DA6" w:rsidP="00C81F23">
            <w:pPr>
              <w:spacing w:line="360" w:lineRule="auto"/>
              <w:jc w:val="both"/>
              <w:rPr>
                <w:sz w:val="26"/>
                <w:szCs w:val="26"/>
              </w:rPr>
            </w:pPr>
            <w:r w:rsidRPr="00C81F23">
              <w:rPr>
                <w:sz w:val="26"/>
                <w:szCs w:val="26"/>
              </w:rPr>
              <w:t>Nhập được vào 1 số nguyên dương n (với điều kiện 2&lt;n&lt;100)</w:t>
            </w:r>
          </w:p>
        </w:tc>
        <w:tc>
          <w:tcPr>
            <w:tcW w:w="1516" w:type="dxa"/>
            <w:shd w:val="clear" w:color="auto" w:fill="auto"/>
          </w:tcPr>
          <w:p w14:paraId="3E06D27D"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0817463B" w14:textId="77777777" w:rsidTr="00AC75F0">
        <w:tc>
          <w:tcPr>
            <w:tcW w:w="986" w:type="dxa"/>
            <w:shd w:val="clear" w:color="auto" w:fill="auto"/>
          </w:tcPr>
          <w:p w14:paraId="116B5C68"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b.</w:t>
            </w:r>
          </w:p>
        </w:tc>
        <w:tc>
          <w:tcPr>
            <w:tcW w:w="6843" w:type="dxa"/>
            <w:shd w:val="clear" w:color="auto" w:fill="auto"/>
          </w:tcPr>
          <w:p w14:paraId="5EC4B900" w14:textId="77777777" w:rsidR="00C22DA6" w:rsidRPr="00C81F23" w:rsidRDefault="00C22DA6" w:rsidP="00C81F23">
            <w:pPr>
              <w:spacing w:line="360" w:lineRule="auto"/>
              <w:jc w:val="both"/>
              <w:rPr>
                <w:sz w:val="26"/>
                <w:szCs w:val="26"/>
              </w:rPr>
            </w:pPr>
            <w:r w:rsidRPr="00C81F23">
              <w:rPr>
                <w:sz w:val="26"/>
                <w:szCs w:val="26"/>
              </w:rPr>
              <w:t>Tính được chính xác giá trị của n!</w:t>
            </w:r>
          </w:p>
        </w:tc>
        <w:tc>
          <w:tcPr>
            <w:tcW w:w="1516" w:type="dxa"/>
            <w:shd w:val="clear" w:color="auto" w:fill="auto"/>
          </w:tcPr>
          <w:p w14:paraId="3BFA302F"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0DA8C34A" w14:textId="77777777" w:rsidTr="00AC75F0">
        <w:tc>
          <w:tcPr>
            <w:tcW w:w="986" w:type="dxa"/>
            <w:shd w:val="clear" w:color="auto" w:fill="auto"/>
          </w:tcPr>
          <w:p w14:paraId="7FEE0006"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c.</w:t>
            </w:r>
          </w:p>
        </w:tc>
        <w:tc>
          <w:tcPr>
            <w:tcW w:w="6843" w:type="dxa"/>
            <w:shd w:val="clear" w:color="auto" w:fill="auto"/>
          </w:tcPr>
          <w:p w14:paraId="6883E807" w14:textId="77777777" w:rsidR="00C22DA6" w:rsidRPr="00C81F23" w:rsidRDefault="00C22DA6" w:rsidP="00C81F23">
            <w:pPr>
              <w:spacing w:line="360" w:lineRule="auto"/>
              <w:rPr>
                <w:sz w:val="26"/>
                <w:szCs w:val="26"/>
              </w:rPr>
            </w:pPr>
            <w:r w:rsidRPr="00C81F23">
              <w:rPr>
                <w:sz w:val="26"/>
                <w:szCs w:val="26"/>
              </w:rPr>
              <w:t>Tính được chính xác giá trị của tổng S(x,n)=</w:t>
            </w:r>
            <w:r w:rsidRPr="00C81F23">
              <w:rPr>
                <w:position w:val="-24"/>
                <w:sz w:val="26"/>
                <w:szCs w:val="26"/>
              </w:rPr>
              <w:object w:dxaOrig="2000" w:dyaOrig="660" w14:anchorId="6C2C9087">
                <v:shape id="_x0000_i1037" type="#_x0000_t75" style="width:100.8pt;height:33pt" o:ole="">
                  <v:imagedata r:id="rId25" o:title=""/>
                </v:shape>
                <o:OLEObject Type="Embed" ProgID="Equation.DSMT4" ShapeID="_x0000_i1037" DrawAspect="Content" ObjectID="_1758959121" r:id="rId27"/>
              </w:object>
            </w:r>
            <w:r w:rsidRPr="00C81F23">
              <w:rPr>
                <w:sz w:val="26"/>
                <w:szCs w:val="26"/>
              </w:rPr>
              <w:t xml:space="preserve"> (x nhập từ bàn phím) </w:t>
            </w:r>
          </w:p>
        </w:tc>
        <w:tc>
          <w:tcPr>
            <w:tcW w:w="1516" w:type="dxa"/>
            <w:shd w:val="clear" w:color="auto" w:fill="auto"/>
          </w:tcPr>
          <w:p w14:paraId="27694C81"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bl>
    <w:p w14:paraId="3C3D81CC" w14:textId="49DF52D0" w:rsidR="00AC75F0" w:rsidRPr="00AC75F0" w:rsidRDefault="00AC75F0" w:rsidP="00AC75F0">
      <w:pPr>
        <w:spacing w:line="360" w:lineRule="auto"/>
        <w:rPr>
          <w:bCs/>
          <w:sz w:val="26"/>
          <w:szCs w:val="26"/>
        </w:rPr>
      </w:pPr>
      <w:r>
        <w:rPr>
          <w:bCs/>
          <w:sz w:val="26"/>
          <w:szCs w:val="26"/>
        </w:rPr>
        <w:t>&lt;/Cau&gt;</w:t>
      </w:r>
    </w:p>
    <w:p w14:paraId="1E5899DE" w14:textId="4CDBACCC" w:rsidR="00C22DA6" w:rsidRPr="00AC75F0" w:rsidRDefault="00AC75F0" w:rsidP="00AC75F0">
      <w:pPr>
        <w:spacing w:line="360" w:lineRule="auto"/>
        <w:rPr>
          <w:bCs/>
          <w:sz w:val="26"/>
          <w:szCs w:val="26"/>
        </w:rPr>
      </w:pPr>
      <w:r>
        <w:rPr>
          <w:bCs/>
          <w:sz w:val="26"/>
          <w:szCs w:val="26"/>
        </w:rPr>
        <w:t>&lt;Cau&gt;</w:t>
      </w:r>
    </w:p>
    <w:p w14:paraId="4813A507" w14:textId="659723F8" w:rsidR="00E763DF" w:rsidRPr="00D463CD" w:rsidRDefault="00AC75F0" w:rsidP="00E763DF">
      <w:pPr>
        <w:spacing w:line="360" w:lineRule="auto"/>
        <w:jc w:val="both"/>
        <w:rPr>
          <w:sz w:val="26"/>
          <w:szCs w:val="26"/>
        </w:rPr>
      </w:pPr>
      <w:r>
        <w:rPr>
          <w:b/>
          <w:sz w:val="26"/>
          <w:szCs w:val="26"/>
        </w:rPr>
        <w:t>Câu 1:</w:t>
      </w:r>
      <w:r w:rsidR="000047B2" w:rsidRPr="00D463CD">
        <w:rPr>
          <w:b/>
          <w:sz w:val="26"/>
          <w:szCs w:val="26"/>
        </w:rPr>
        <w:t xml:space="preserve"> (3.0 điểm) </w:t>
      </w:r>
      <w:r w:rsidR="00E763DF" w:rsidRPr="00D463CD">
        <w:rPr>
          <w:sz w:val="26"/>
          <w:szCs w:val="26"/>
        </w:rPr>
        <w:t>Sử dụng ngôn ngữ lập trình C# và ứng dụng Console viết chương trình tính số hạng thứ n của dãy Fibonaci. Dãy Fibonaci là dãy số gồm các số hạng F (n) với:</w:t>
      </w:r>
      <w:r>
        <w:rPr>
          <w:sz w:val="26"/>
          <w:szCs w:val="26"/>
        </w:rPr>
        <w:t xml:space="preserve">    </w:t>
      </w:r>
      <w:r w:rsidR="00E763DF" w:rsidRPr="00D463CD">
        <w:rPr>
          <w:sz w:val="26"/>
          <w:szCs w:val="26"/>
        </w:rPr>
        <w:t xml:space="preserve"> F (n)=F (n-1)+F (n-2) với n&gt;2 và F (1)=F (2)=1</w:t>
      </w:r>
    </w:p>
    <w:p w14:paraId="34AECD0B" w14:textId="00C386C8" w:rsidR="00E763DF" w:rsidRPr="00D463CD" w:rsidRDefault="00D353A3" w:rsidP="00D353A3">
      <w:pPr>
        <w:spacing w:line="360" w:lineRule="auto"/>
        <w:ind w:firstLine="360"/>
        <w:jc w:val="both"/>
        <w:rPr>
          <w:sz w:val="26"/>
          <w:szCs w:val="26"/>
        </w:rPr>
      </w:pPr>
      <w:r>
        <w:rPr>
          <w:sz w:val="26"/>
          <w:szCs w:val="26"/>
        </w:rPr>
        <w:t xml:space="preserve">a) </w:t>
      </w:r>
      <w:r w:rsidR="00E763DF" w:rsidRPr="00D463CD">
        <w:rPr>
          <w:sz w:val="26"/>
          <w:szCs w:val="26"/>
        </w:rPr>
        <w:t>Nhập vào 1 số n (với điều kiện 2&lt;n&lt;100)</w:t>
      </w:r>
    </w:p>
    <w:p w14:paraId="30FCEE1F" w14:textId="55D74AD0" w:rsidR="009038CB" w:rsidRPr="00D463CD" w:rsidRDefault="00D353A3" w:rsidP="00D353A3">
      <w:pPr>
        <w:spacing w:line="360" w:lineRule="auto"/>
        <w:ind w:firstLine="360"/>
        <w:jc w:val="both"/>
        <w:rPr>
          <w:sz w:val="26"/>
          <w:szCs w:val="26"/>
        </w:rPr>
      </w:pPr>
      <w:r>
        <w:rPr>
          <w:sz w:val="26"/>
          <w:szCs w:val="26"/>
        </w:rPr>
        <w:t xml:space="preserve">b) </w:t>
      </w:r>
      <w:r w:rsidR="00F1164F" w:rsidRPr="00D463CD">
        <w:rPr>
          <w:sz w:val="26"/>
          <w:szCs w:val="26"/>
        </w:rPr>
        <w:t xml:space="preserve">Kiểm tra xem giá trị n </w:t>
      </w:r>
      <w:r w:rsidR="009038CB" w:rsidRPr="00D463CD">
        <w:rPr>
          <w:sz w:val="26"/>
          <w:szCs w:val="26"/>
        </w:rPr>
        <w:t>vừa nhập có thỏa mãn điều kiện là số hay không</w:t>
      </w:r>
    </w:p>
    <w:p w14:paraId="7247EDE8" w14:textId="12C2D352" w:rsidR="009038CB" w:rsidRPr="00D463CD" w:rsidRDefault="00D353A3" w:rsidP="00D353A3">
      <w:pPr>
        <w:spacing w:line="360" w:lineRule="auto"/>
        <w:ind w:firstLine="360"/>
        <w:jc w:val="both"/>
        <w:rPr>
          <w:sz w:val="26"/>
          <w:szCs w:val="26"/>
        </w:rPr>
      </w:pPr>
      <w:r>
        <w:rPr>
          <w:sz w:val="26"/>
          <w:szCs w:val="26"/>
        </w:rPr>
        <w:t xml:space="preserve">c) </w:t>
      </w:r>
      <w:r w:rsidR="009038CB" w:rsidRPr="00D463CD">
        <w:rPr>
          <w:sz w:val="26"/>
          <w:szCs w:val="26"/>
        </w:rPr>
        <w:t>In ra kết quả số hạng thứ n của dãy.</w:t>
      </w:r>
    </w:p>
    <w:p w14:paraId="4C7EC488" w14:textId="0F1064EB" w:rsidR="00C22DA6" w:rsidRDefault="00C22DA6" w:rsidP="00C22DA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9"/>
        <w:gridCol w:w="6836"/>
        <w:gridCol w:w="1520"/>
      </w:tblGrid>
      <w:tr w:rsidR="00C22DA6" w:rsidRPr="00C81F23" w14:paraId="13E47F77" w14:textId="77777777" w:rsidTr="00AC75F0">
        <w:tc>
          <w:tcPr>
            <w:tcW w:w="989" w:type="dxa"/>
            <w:shd w:val="clear" w:color="auto" w:fill="auto"/>
          </w:tcPr>
          <w:p w14:paraId="36467AEF"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ý</w:t>
            </w:r>
          </w:p>
        </w:tc>
        <w:tc>
          <w:tcPr>
            <w:tcW w:w="6836" w:type="dxa"/>
            <w:shd w:val="clear" w:color="auto" w:fill="auto"/>
          </w:tcPr>
          <w:p w14:paraId="48E70162"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612CEF48" w14:textId="77777777" w:rsidR="00C22DA6" w:rsidRPr="00C81F23" w:rsidRDefault="00C22DA6" w:rsidP="00C81F23">
            <w:pPr>
              <w:tabs>
                <w:tab w:val="left" w:pos="4410"/>
              </w:tabs>
              <w:spacing w:line="312" w:lineRule="auto"/>
              <w:jc w:val="both"/>
              <w:rPr>
                <w:rFonts w:eastAsia="Calibri"/>
                <w:b/>
                <w:sz w:val="26"/>
              </w:rPr>
            </w:pPr>
            <w:r w:rsidRPr="00C81F23">
              <w:rPr>
                <w:rFonts w:eastAsia="Calibri"/>
                <w:b/>
                <w:sz w:val="26"/>
              </w:rPr>
              <w:t>Điểm</w:t>
            </w:r>
          </w:p>
        </w:tc>
      </w:tr>
      <w:tr w:rsidR="00C22DA6" w:rsidRPr="00C81F23" w14:paraId="7E191E93" w14:textId="77777777" w:rsidTr="00AC75F0">
        <w:tc>
          <w:tcPr>
            <w:tcW w:w="989" w:type="dxa"/>
            <w:shd w:val="clear" w:color="auto" w:fill="auto"/>
          </w:tcPr>
          <w:p w14:paraId="3FFAB7B2"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a.</w:t>
            </w:r>
          </w:p>
        </w:tc>
        <w:tc>
          <w:tcPr>
            <w:tcW w:w="6836" w:type="dxa"/>
            <w:shd w:val="clear" w:color="auto" w:fill="auto"/>
          </w:tcPr>
          <w:p w14:paraId="1065FBBD" w14:textId="77777777" w:rsidR="00C22DA6" w:rsidRPr="00C81F23" w:rsidRDefault="00C22DA6" w:rsidP="00C81F23">
            <w:pPr>
              <w:spacing w:line="360" w:lineRule="auto"/>
              <w:jc w:val="both"/>
              <w:rPr>
                <w:sz w:val="26"/>
                <w:szCs w:val="26"/>
              </w:rPr>
            </w:pPr>
            <w:r w:rsidRPr="00C81F23">
              <w:rPr>
                <w:sz w:val="26"/>
                <w:szCs w:val="26"/>
              </w:rPr>
              <w:t>Nhập được vào 1 số nguyên dương n (với điều kiện 2&lt;n&lt;100)</w:t>
            </w:r>
          </w:p>
        </w:tc>
        <w:tc>
          <w:tcPr>
            <w:tcW w:w="1520" w:type="dxa"/>
            <w:shd w:val="clear" w:color="auto" w:fill="auto"/>
          </w:tcPr>
          <w:p w14:paraId="33772D7F"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240F9BD8" w14:textId="77777777" w:rsidTr="00AC75F0">
        <w:tc>
          <w:tcPr>
            <w:tcW w:w="989" w:type="dxa"/>
            <w:shd w:val="clear" w:color="auto" w:fill="auto"/>
          </w:tcPr>
          <w:p w14:paraId="24B6EB82"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b.</w:t>
            </w:r>
          </w:p>
        </w:tc>
        <w:tc>
          <w:tcPr>
            <w:tcW w:w="6836" w:type="dxa"/>
            <w:shd w:val="clear" w:color="auto" w:fill="auto"/>
          </w:tcPr>
          <w:p w14:paraId="1875A8AE" w14:textId="77777777" w:rsidR="00C22DA6" w:rsidRPr="00C81F23" w:rsidRDefault="00C22DA6" w:rsidP="00C81F23">
            <w:pPr>
              <w:tabs>
                <w:tab w:val="left" w:pos="360"/>
              </w:tabs>
              <w:spacing w:line="360" w:lineRule="auto"/>
              <w:jc w:val="both"/>
              <w:rPr>
                <w:sz w:val="26"/>
                <w:szCs w:val="26"/>
              </w:rPr>
            </w:pPr>
            <w:r w:rsidRPr="00C81F23">
              <w:rPr>
                <w:sz w:val="26"/>
                <w:szCs w:val="26"/>
              </w:rPr>
              <w:t>Kiểm tra được giá trị n vừa nhập có thỏa mãn điều kiện là số hay không</w:t>
            </w:r>
          </w:p>
        </w:tc>
        <w:tc>
          <w:tcPr>
            <w:tcW w:w="1520" w:type="dxa"/>
            <w:shd w:val="clear" w:color="auto" w:fill="auto"/>
          </w:tcPr>
          <w:p w14:paraId="74D4D581"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396EA6A2" w14:textId="77777777" w:rsidTr="00AC75F0">
        <w:tc>
          <w:tcPr>
            <w:tcW w:w="989" w:type="dxa"/>
            <w:shd w:val="clear" w:color="auto" w:fill="auto"/>
          </w:tcPr>
          <w:p w14:paraId="05DA6931"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c.</w:t>
            </w:r>
          </w:p>
        </w:tc>
        <w:tc>
          <w:tcPr>
            <w:tcW w:w="6836" w:type="dxa"/>
            <w:shd w:val="clear" w:color="auto" w:fill="auto"/>
          </w:tcPr>
          <w:p w14:paraId="2702275D" w14:textId="77777777" w:rsidR="00C22DA6" w:rsidRPr="00C81F23" w:rsidRDefault="00C22DA6" w:rsidP="00C81F23">
            <w:pPr>
              <w:spacing w:line="360" w:lineRule="auto"/>
              <w:rPr>
                <w:sz w:val="26"/>
                <w:szCs w:val="26"/>
              </w:rPr>
            </w:pPr>
            <w:r w:rsidRPr="00C81F23">
              <w:rPr>
                <w:sz w:val="26"/>
                <w:szCs w:val="26"/>
              </w:rPr>
              <w:t>In ra được kết quả số hạng thứ n của dãy</w:t>
            </w:r>
          </w:p>
        </w:tc>
        <w:tc>
          <w:tcPr>
            <w:tcW w:w="1520" w:type="dxa"/>
            <w:shd w:val="clear" w:color="auto" w:fill="auto"/>
          </w:tcPr>
          <w:p w14:paraId="18ACD4DB"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bl>
    <w:p w14:paraId="5431E9AB" w14:textId="118DB0AB" w:rsidR="00AC75F0" w:rsidRDefault="00AC75F0" w:rsidP="00AC75F0">
      <w:pPr>
        <w:spacing w:line="360" w:lineRule="auto"/>
        <w:rPr>
          <w:bCs/>
          <w:sz w:val="26"/>
          <w:szCs w:val="26"/>
        </w:rPr>
      </w:pPr>
      <w:r>
        <w:rPr>
          <w:bCs/>
          <w:sz w:val="26"/>
          <w:szCs w:val="26"/>
        </w:rPr>
        <w:t>&lt;/Cau&gt;</w:t>
      </w:r>
    </w:p>
    <w:p w14:paraId="224BB946" w14:textId="6C62EF9D" w:rsidR="00AC75F0" w:rsidRPr="00AC75F0" w:rsidRDefault="00AC75F0" w:rsidP="00AC75F0">
      <w:pPr>
        <w:spacing w:line="360" w:lineRule="auto"/>
        <w:rPr>
          <w:bCs/>
          <w:sz w:val="26"/>
          <w:szCs w:val="26"/>
        </w:rPr>
      </w:pPr>
      <w:r>
        <w:rPr>
          <w:bCs/>
          <w:sz w:val="26"/>
          <w:szCs w:val="26"/>
        </w:rPr>
        <w:t>&lt;Cau&gt;</w:t>
      </w:r>
    </w:p>
    <w:p w14:paraId="64FB5CDB" w14:textId="6DFE95E6" w:rsidR="00D32AC6" w:rsidRPr="00D463CD" w:rsidRDefault="00AC75F0" w:rsidP="00AC75F0">
      <w:pPr>
        <w:pStyle w:val="Bai"/>
        <w:numPr>
          <w:ilvl w:val="0"/>
          <w:numId w:val="0"/>
        </w:numPr>
      </w:pPr>
      <w:r>
        <w:rPr>
          <w:b/>
        </w:rPr>
        <w:t>Câu 1:</w:t>
      </w:r>
      <w:r w:rsidR="000047B2" w:rsidRPr="00D463CD">
        <w:rPr>
          <w:b/>
        </w:rPr>
        <w:t xml:space="preserve"> (3.0 điểm) </w:t>
      </w:r>
      <w:r w:rsidR="00D32AC6" w:rsidRPr="00D463CD">
        <w:t xml:space="preserve">Sử dụng ngôn ngữ lập trình C# và ứng dụng Console viết chương trình thực hiện các công việc sau: </w:t>
      </w:r>
    </w:p>
    <w:p w14:paraId="1A262CC1" w14:textId="757891EF" w:rsidR="00D32AC6" w:rsidRPr="00D463CD" w:rsidRDefault="00D353A3" w:rsidP="00D353A3">
      <w:pPr>
        <w:spacing w:line="360" w:lineRule="auto"/>
        <w:ind w:firstLine="360"/>
        <w:jc w:val="both"/>
        <w:rPr>
          <w:sz w:val="26"/>
          <w:szCs w:val="26"/>
        </w:rPr>
      </w:pPr>
      <w:r>
        <w:rPr>
          <w:sz w:val="26"/>
          <w:szCs w:val="26"/>
        </w:rPr>
        <w:t xml:space="preserve">a) </w:t>
      </w:r>
      <w:r w:rsidR="00D32AC6" w:rsidRPr="00D463CD">
        <w:rPr>
          <w:sz w:val="26"/>
          <w:szCs w:val="26"/>
        </w:rPr>
        <w:t>Nhập vào 1 số nguyên dương</w:t>
      </w:r>
      <w:r w:rsidR="00DC1871" w:rsidRPr="00D463CD">
        <w:rPr>
          <w:sz w:val="26"/>
          <w:szCs w:val="26"/>
        </w:rPr>
        <w:t xml:space="preserve"> n</w:t>
      </w:r>
    </w:p>
    <w:p w14:paraId="458FB0DE" w14:textId="44B1F8A5" w:rsidR="00D32AC6" w:rsidRPr="00D463CD" w:rsidRDefault="00D353A3" w:rsidP="00D353A3">
      <w:pPr>
        <w:spacing w:line="360" w:lineRule="auto"/>
        <w:ind w:firstLine="360"/>
        <w:jc w:val="both"/>
        <w:rPr>
          <w:sz w:val="26"/>
          <w:szCs w:val="26"/>
        </w:rPr>
      </w:pPr>
      <w:r>
        <w:rPr>
          <w:sz w:val="26"/>
          <w:szCs w:val="26"/>
        </w:rPr>
        <w:t xml:space="preserve">b) </w:t>
      </w:r>
      <w:r w:rsidR="00D32AC6" w:rsidRPr="00D463CD">
        <w:rPr>
          <w:sz w:val="26"/>
          <w:szCs w:val="26"/>
        </w:rPr>
        <w:t>In ra 2 chữ số tận cùng của số vừa nhập</w:t>
      </w:r>
    </w:p>
    <w:p w14:paraId="34811CCD" w14:textId="34AD230D" w:rsidR="00D32AC6" w:rsidRPr="00D463CD" w:rsidRDefault="00D353A3" w:rsidP="00D353A3">
      <w:pPr>
        <w:spacing w:line="360" w:lineRule="auto"/>
        <w:ind w:firstLine="360"/>
        <w:jc w:val="both"/>
        <w:rPr>
          <w:sz w:val="26"/>
          <w:szCs w:val="26"/>
        </w:rPr>
      </w:pPr>
      <w:r>
        <w:rPr>
          <w:sz w:val="26"/>
          <w:szCs w:val="26"/>
        </w:rPr>
        <w:t xml:space="preserve">c) </w:t>
      </w:r>
      <w:r w:rsidR="00D32AC6" w:rsidRPr="00D463CD">
        <w:rPr>
          <w:sz w:val="26"/>
          <w:szCs w:val="26"/>
        </w:rPr>
        <w:t>Kiểm tra xem số vừa nhậ</w:t>
      </w:r>
      <w:r w:rsidR="00C22DA6">
        <w:rPr>
          <w:sz w:val="26"/>
          <w:szCs w:val="26"/>
        </w:rPr>
        <w:t>p có phải số đối xứng hay không</w:t>
      </w:r>
      <w:r w:rsidR="00D32AC6" w:rsidRPr="00D463CD">
        <w:rPr>
          <w:sz w:val="26"/>
          <w:szCs w:val="26"/>
        </w:rPr>
        <w:t>?</w:t>
      </w:r>
      <w:r w:rsidR="00DC1871" w:rsidRPr="00D463CD">
        <w:rPr>
          <w:sz w:val="26"/>
          <w:szCs w:val="26"/>
        </w:rPr>
        <w:t xml:space="preserve"> ví dụ : 1234321 là số đối xứng.</w:t>
      </w:r>
    </w:p>
    <w:p w14:paraId="583AAA61" w14:textId="30B2B0A9" w:rsidR="00C22DA6" w:rsidRDefault="00C22DA6" w:rsidP="00C22DA6">
      <w:pPr>
        <w:tabs>
          <w:tab w:val="left" w:pos="4410"/>
        </w:tabs>
        <w:spacing w:line="360" w:lineRule="auto"/>
        <w:jc w:val="both"/>
        <w:rPr>
          <w:rFonts w:eastAsia="Calibri"/>
          <w:sz w:val="26"/>
        </w:rPr>
      </w:pPr>
      <w:r>
        <w:rPr>
          <w:rFonts w:eastAsia="Calibri"/>
          <w:sz w:val="26"/>
        </w:rPr>
        <w:lastRenderedPageBreak/>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C22DA6" w:rsidRPr="00C81F23" w14:paraId="59BC1602" w14:textId="77777777" w:rsidTr="00AC75F0">
        <w:tc>
          <w:tcPr>
            <w:tcW w:w="990" w:type="dxa"/>
            <w:shd w:val="clear" w:color="auto" w:fill="auto"/>
          </w:tcPr>
          <w:p w14:paraId="5DA73722"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72FB02C4"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22A61D3B" w14:textId="77777777" w:rsidR="00C22DA6" w:rsidRPr="00C81F23" w:rsidRDefault="00C22DA6" w:rsidP="00C81F23">
            <w:pPr>
              <w:tabs>
                <w:tab w:val="left" w:pos="4410"/>
              </w:tabs>
              <w:spacing w:line="312" w:lineRule="auto"/>
              <w:jc w:val="both"/>
              <w:rPr>
                <w:rFonts w:eastAsia="Calibri"/>
                <w:b/>
                <w:sz w:val="26"/>
              </w:rPr>
            </w:pPr>
            <w:r w:rsidRPr="00C81F23">
              <w:rPr>
                <w:rFonts w:eastAsia="Calibri"/>
                <w:b/>
                <w:sz w:val="26"/>
              </w:rPr>
              <w:t>Điểm</w:t>
            </w:r>
          </w:p>
        </w:tc>
      </w:tr>
      <w:tr w:rsidR="00C22DA6" w:rsidRPr="00C81F23" w14:paraId="121ADD41" w14:textId="77777777" w:rsidTr="00AC75F0">
        <w:tc>
          <w:tcPr>
            <w:tcW w:w="990" w:type="dxa"/>
            <w:shd w:val="clear" w:color="auto" w:fill="auto"/>
          </w:tcPr>
          <w:p w14:paraId="1FA51FB3"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1CBDC8C2" w14:textId="77777777" w:rsidR="00C22DA6" w:rsidRPr="00C81F23" w:rsidRDefault="00C22DA6" w:rsidP="00C81F23">
            <w:pPr>
              <w:spacing w:line="360" w:lineRule="auto"/>
              <w:jc w:val="both"/>
              <w:rPr>
                <w:sz w:val="26"/>
                <w:szCs w:val="26"/>
              </w:rPr>
            </w:pPr>
            <w:r w:rsidRPr="00C81F23">
              <w:rPr>
                <w:sz w:val="26"/>
                <w:szCs w:val="26"/>
              </w:rPr>
              <w:t xml:space="preserve">Nhập được vào 1 số nguyên dương n </w:t>
            </w:r>
          </w:p>
        </w:tc>
        <w:tc>
          <w:tcPr>
            <w:tcW w:w="1520" w:type="dxa"/>
            <w:shd w:val="clear" w:color="auto" w:fill="auto"/>
          </w:tcPr>
          <w:p w14:paraId="37CB6CD4"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5B4A044C" w14:textId="77777777" w:rsidTr="00AC75F0">
        <w:tc>
          <w:tcPr>
            <w:tcW w:w="990" w:type="dxa"/>
            <w:shd w:val="clear" w:color="auto" w:fill="auto"/>
          </w:tcPr>
          <w:p w14:paraId="2BA6D118"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39B04E53" w14:textId="77777777" w:rsidR="00C22DA6" w:rsidRPr="00C81F23" w:rsidRDefault="00C22DA6" w:rsidP="00C81F23">
            <w:pPr>
              <w:spacing w:line="360" w:lineRule="auto"/>
              <w:jc w:val="both"/>
              <w:rPr>
                <w:sz w:val="26"/>
                <w:szCs w:val="26"/>
              </w:rPr>
            </w:pPr>
            <w:r w:rsidRPr="00C81F23">
              <w:rPr>
                <w:sz w:val="26"/>
                <w:szCs w:val="26"/>
              </w:rPr>
              <w:t>In ra chính xác 2 chữ số tận cùng của số vừa nhập</w:t>
            </w:r>
          </w:p>
        </w:tc>
        <w:tc>
          <w:tcPr>
            <w:tcW w:w="1520" w:type="dxa"/>
            <w:shd w:val="clear" w:color="auto" w:fill="auto"/>
          </w:tcPr>
          <w:p w14:paraId="3BB9A05E"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2056E9B0" w14:textId="77777777" w:rsidTr="00AC75F0">
        <w:tc>
          <w:tcPr>
            <w:tcW w:w="990" w:type="dxa"/>
            <w:shd w:val="clear" w:color="auto" w:fill="auto"/>
          </w:tcPr>
          <w:p w14:paraId="4193C2C2"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5CA35C93" w14:textId="77777777" w:rsidR="00C22DA6" w:rsidRPr="00C81F23" w:rsidRDefault="00C22DA6" w:rsidP="00C81F23">
            <w:pPr>
              <w:spacing w:line="360" w:lineRule="auto"/>
              <w:rPr>
                <w:sz w:val="26"/>
                <w:szCs w:val="26"/>
              </w:rPr>
            </w:pPr>
            <w:r w:rsidRPr="00C81F23">
              <w:rPr>
                <w:sz w:val="26"/>
                <w:szCs w:val="26"/>
              </w:rPr>
              <w:t>Kiểm tra được tính đối xứng của số vừa nhập</w:t>
            </w:r>
          </w:p>
        </w:tc>
        <w:tc>
          <w:tcPr>
            <w:tcW w:w="1520" w:type="dxa"/>
            <w:shd w:val="clear" w:color="auto" w:fill="auto"/>
          </w:tcPr>
          <w:p w14:paraId="022353EA"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bl>
    <w:p w14:paraId="1577B30D" w14:textId="4E349521" w:rsidR="00AC75F0" w:rsidRPr="00AC75F0" w:rsidRDefault="00AC75F0" w:rsidP="00AC75F0">
      <w:pPr>
        <w:spacing w:line="360" w:lineRule="auto"/>
        <w:rPr>
          <w:bCs/>
          <w:sz w:val="26"/>
          <w:szCs w:val="26"/>
        </w:rPr>
      </w:pPr>
      <w:r>
        <w:rPr>
          <w:bCs/>
          <w:sz w:val="26"/>
          <w:szCs w:val="26"/>
        </w:rPr>
        <w:t>&lt;/Cau&gt;</w:t>
      </w:r>
    </w:p>
    <w:p w14:paraId="19BEFC68" w14:textId="1C856936" w:rsidR="00AC75F0" w:rsidRPr="00AC75F0" w:rsidRDefault="00AC75F0" w:rsidP="00AC75F0">
      <w:pPr>
        <w:spacing w:line="360" w:lineRule="auto"/>
        <w:rPr>
          <w:bCs/>
          <w:sz w:val="26"/>
          <w:szCs w:val="26"/>
        </w:rPr>
      </w:pPr>
      <w:r>
        <w:rPr>
          <w:bCs/>
          <w:sz w:val="26"/>
          <w:szCs w:val="26"/>
        </w:rPr>
        <w:t>&lt;Cau&gt;</w:t>
      </w:r>
    </w:p>
    <w:p w14:paraId="414FC8D3" w14:textId="3CC9A8B1" w:rsidR="00BE226F" w:rsidRPr="00A1735B" w:rsidRDefault="00AC75F0" w:rsidP="00AC75F0">
      <w:pPr>
        <w:pStyle w:val="Bai"/>
        <w:numPr>
          <w:ilvl w:val="0"/>
          <w:numId w:val="0"/>
        </w:numPr>
      </w:pPr>
      <w:r>
        <w:rPr>
          <w:b/>
        </w:rPr>
        <w:t>Câu 1:</w:t>
      </w:r>
      <w:r w:rsidR="000047B2" w:rsidRPr="00D463CD">
        <w:rPr>
          <w:b/>
        </w:rPr>
        <w:t xml:space="preserve"> (3.0 điểm) </w:t>
      </w:r>
      <w:r w:rsidR="0006234B" w:rsidRPr="00A1735B">
        <w:t xml:space="preserve">Sử dụng ngôn ngữ lập trình C# và ứng dụng Console viết chương trình tính thuế thu nhập cá nhân thực hiện các công việc sau: </w:t>
      </w:r>
    </w:p>
    <w:p w14:paraId="7B57A873" w14:textId="6554E17C" w:rsidR="00BE226F" w:rsidRPr="00A1735B" w:rsidRDefault="00D353A3" w:rsidP="00D353A3">
      <w:pPr>
        <w:spacing w:line="360" w:lineRule="auto"/>
        <w:ind w:firstLine="360"/>
        <w:jc w:val="both"/>
        <w:rPr>
          <w:sz w:val="26"/>
          <w:szCs w:val="26"/>
        </w:rPr>
      </w:pPr>
      <w:r>
        <w:rPr>
          <w:sz w:val="26"/>
          <w:szCs w:val="26"/>
        </w:rPr>
        <w:t xml:space="preserve">a) </w:t>
      </w:r>
      <w:r w:rsidR="0006234B" w:rsidRPr="00A1735B">
        <w:rPr>
          <w:sz w:val="26"/>
          <w:szCs w:val="26"/>
        </w:rPr>
        <w:t>N</w:t>
      </w:r>
      <w:r w:rsidR="00BE226F" w:rsidRPr="00A1735B">
        <w:rPr>
          <w:sz w:val="26"/>
          <w:szCs w:val="26"/>
        </w:rPr>
        <w:t>hập vào thông tin của 1 cá nhân (Họ tên,</w:t>
      </w:r>
      <w:r w:rsidR="00D80463" w:rsidRPr="00A1735B">
        <w:rPr>
          <w:sz w:val="26"/>
          <w:szCs w:val="26"/>
        </w:rPr>
        <w:t xml:space="preserve"> </w:t>
      </w:r>
      <w:r w:rsidR="00BE226F" w:rsidRPr="00A1735B">
        <w:rPr>
          <w:sz w:val="26"/>
          <w:szCs w:val="26"/>
        </w:rPr>
        <w:t>tổng</w:t>
      </w:r>
      <w:r w:rsidR="00D80463" w:rsidRPr="00A1735B">
        <w:rPr>
          <w:sz w:val="26"/>
          <w:szCs w:val="26"/>
        </w:rPr>
        <w:t xml:space="preserve"> tiền</w:t>
      </w:r>
      <w:r w:rsidR="00BE226F" w:rsidRPr="00A1735B">
        <w:rPr>
          <w:sz w:val="26"/>
          <w:szCs w:val="26"/>
        </w:rPr>
        <w:t xml:space="preserve"> thu nhập năm, số người phụ thu</w:t>
      </w:r>
      <w:r w:rsidR="00D80463" w:rsidRPr="00A1735B">
        <w:rPr>
          <w:sz w:val="26"/>
          <w:szCs w:val="26"/>
        </w:rPr>
        <w:t>ộ</w:t>
      </w:r>
      <w:r w:rsidR="00BE226F" w:rsidRPr="00A1735B">
        <w:rPr>
          <w:sz w:val="26"/>
          <w:szCs w:val="26"/>
        </w:rPr>
        <w:t xml:space="preserve">c) </w:t>
      </w:r>
    </w:p>
    <w:p w14:paraId="33FB29AA" w14:textId="77777777" w:rsidR="00D353A3" w:rsidRDefault="00D353A3" w:rsidP="00D353A3">
      <w:pPr>
        <w:spacing w:line="360" w:lineRule="auto"/>
        <w:ind w:firstLine="360"/>
        <w:jc w:val="both"/>
        <w:rPr>
          <w:sz w:val="26"/>
          <w:szCs w:val="26"/>
        </w:rPr>
      </w:pPr>
      <w:r>
        <w:rPr>
          <w:sz w:val="26"/>
          <w:szCs w:val="26"/>
        </w:rPr>
        <w:t xml:space="preserve">b) </w:t>
      </w:r>
      <w:r w:rsidR="0006234B" w:rsidRPr="00A1735B">
        <w:rPr>
          <w:sz w:val="26"/>
          <w:szCs w:val="26"/>
        </w:rPr>
        <w:t>Tính</w:t>
      </w:r>
      <w:r w:rsidR="00627E60" w:rsidRPr="00A1735B">
        <w:rPr>
          <w:sz w:val="26"/>
          <w:szCs w:val="26"/>
        </w:rPr>
        <w:t xml:space="preserve"> và in ra</w:t>
      </w:r>
      <w:r w:rsidR="00C22DA6">
        <w:rPr>
          <w:sz w:val="26"/>
          <w:szCs w:val="26"/>
        </w:rPr>
        <w:t xml:space="preserve"> t</w:t>
      </w:r>
      <w:r w:rsidR="0006234B" w:rsidRPr="00A1735B">
        <w:rPr>
          <w:sz w:val="26"/>
          <w:szCs w:val="26"/>
        </w:rPr>
        <w:t>hu nhập chịu thuế biết rằng:</w:t>
      </w:r>
    </w:p>
    <w:p w14:paraId="6CE63E82" w14:textId="7D8D37B1" w:rsidR="00E763DF" w:rsidRPr="00A1735B" w:rsidRDefault="00BE226F" w:rsidP="00D353A3">
      <w:pPr>
        <w:spacing w:line="360" w:lineRule="auto"/>
        <w:ind w:firstLine="360"/>
        <w:jc w:val="both"/>
        <w:rPr>
          <w:sz w:val="26"/>
          <w:szCs w:val="26"/>
        </w:rPr>
      </w:pPr>
      <w:r w:rsidRPr="00A1735B">
        <w:rPr>
          <w:sz w:val="26"/>
          <w:szCs w:val="26"/>
        </w:rPr>
        <w:t>Thu nhập chịu thuế</w:t>
      </w:r>
      <w:r w:rsidR="00D353A3">
        <w:rPr>
          <w:sz w:val="26"/>
          <w:szCs w:val="26"/>
        </w:rPr>
        <w:t xml:space="preserve"> </w:t>
      </w:r>
      <w:r w:rsidRPr="00A1735B">
        <w:rPr>
          <w:sz w:val="26"/>
          <w:szCs w:val="26"/>
        </w:rPr>
        <w:t>=</w:t>
      </w:r>
      <w:r w:rsidR="00D353A3">
        <w:rPr>
          <w:sz w:val="26"/>
          <w:szCs w:val="26"/>
        </w:rPr>
        <w:t xml:space="preserve"> </w:t>
      </w:r>
      <w:r w:rsidRPr="00A1735B">
        <w:rPr>
          <w:sz w:val="26"/>
          <w:szCs w:val="26"/>
        </w:rPr>
        <w:t>Tổng thu nhập năm</w:t>
      </w:r>
      <w:r w:rsidR="00627E60" w:rsidRPr="00A1735B">
        <w:rPr>
          <w:sz w:val="26"/>
          <w:szCs w:val="26"/>
        </w:rPr>
        <w:t xml:space="preserve"> </w:t>
      </w:r>
      <w:r w:rsidRPr="00A1735B">
        <w:rPr>
          <w:sz w:val="26"/>
          <w:szCs w:val="26"/>
        </w:rPr>
        <w:t>-</w:t>
      </w:r>
      <w:r w:rsidR="00627E60" w:rsidRPr="00A1735B">
        <w:rPr>
          <w:sz w:val="26"/>
          <w:szCs w:val="26"/>
        </w:rPr>
        <w:t xml:space="preserve"> </w:t>
      </w:r>
      <w:r w:rsidRPr="00A1735B">
        <w:rPr>
          <w:sz w:val="26"/>
          <w:szCs w:val="26"/>
        </w:rPr>
        <w:t>4tr</w:t>
      </w:r>
      <w:r w:rsidR="0006234B" w:rsidRPr="00A1735B">
        <w:rPr>
          <w:sz w:val="26"/>
          <w:szCs w:val="26"/>
        </w:rPr>
        <w:t>iêu</w:t>
      </w:r>
      <w:r w:rsidR="00627E60" w:rsidRPr="00A1735B">
        <w:rPr>
          <w:sz w:val="26"/>
          <w:szCs w:val="26"/>
        </w:rPr>
        <w:t xml:space="preserve"> </w:t>
      </w:r>
      <w:r w:rsidR="0006234B" w:rsidRPr="00A1735B">
        <w:rPr>
          <w:sz w:val="26"/>
          <w:szCs w:val="26"/>
        </w:rPr>
        <w:t>-</w:t>
      </w:r>
      <w:r w:rsidR="00627E60" w:rsidRPr="00A1735B">
        <w:rPr>
          <w:sz w:val="26"/>
          <w:szCs w:val="26"/>
        </w:rPr>
        <w:t xml:space="preserve"> </w:t>
      </w:r>
      <w:r w:rsidRPr="00A1735B">
        <w:rPr>
          <w:sz w:val="26"/>
          <w:szCs w:val="26"/>
        </w:rPr>
        <w:t>Số người phụ thuộc</w:t>
      </w:r>
      <w:r w:rsidR="00D353A3">
        <w:rPr>
          <w:sz w:val="26"/>
          <w:szCs w:val="26"/>
        </w:rPr>
        <w:t xml:space="preserve"> </w:t>
      </w:r>
      <w:r w:rsidRPr="00A1735B">
        <w:rPr>
          <w:sz w:val="26"/>
          <w:szCs w:val="26"/>
        </w:rPr>
        <w:t>*</w:t>
      </w:r>
      <w:r w:rsidR="00D353A3">
        <w:rPr>
          <w:sz w:val="26"/>
          <w:szCs w:val="26"/>
        </w:rPr>
        <w:t xml:space="preserve"> </w:t>
      </w:r>
      <w:r w:rsidRPr="00A1735B">
        <w:rPr>
          <w:sz w:val="26"/>
          <w:szCs w:val="26"/>
        </w:rPr>
        <w:t>1,6tr</w:t>
      </w:r>
      <w:r w:rsidR="0006234B" w:rsidRPr="00A1735B">
        <w:rPr>
          <w:sz w:val="26"/>
          <w:szCs w:val="26"/>
        </w:rPr>
        <w:t>iệu</w:t>
      </w:r>
    </w:p>
    <w:p w14:paraId="57F8EF72" w14:textId="3B54AF13" w:rsidR="00BE226F" w:rsidRPr="00A1735B" w:rsidRDefault="00D353A3" w:rsidP="00D353A3">
      <w:pPr>
        <w:spacing w:line="360" w:lineRule="auto"/>
        <w:ind w:firstLine="360"/>
        <w:jc w:val="both"/>
        <w:rPr>
          <w:sz w:val="26"/>
          <w:szCs w:val="26"/>
        </w:rPr>
      </w:pPr>
      <w:r>
        <w:rPr>
          <w:sz w:val="26"/>
          <w:szCs w:val="26"/>
        </w:rPr>
        <w:t xml:space="preserve">c) </w:t>
      </w:r>
      <w:r w:rsidR="00BE226F" w:rsidRPr="00A1735B">
        <w:rPr>
          <w:sz w:val="26"/>
          <w:szCs w:val="26"/>
        </w:rPr>
        <w:t>Tính và xuất: Thuế thu nhập cá nhân phải trả</w:t>
      </w:r>
      <w:r w:rsidR="0006234B" w:rsidRPr="00A1735B">
        <w:rPr>
          <w:sz w:val="26"/>
          <w:szCs w:val="26"/>
        </w:rPr>
        <w:t xml:space="preserve"> theo quy</w:t>
      </w:r>
      <w:r w:rsidR="00BE226F" w:rsidRPr="00A1735B">
        <w:rPr>
          <w:sz w:val="26"/>
          <w:szCs w:val="26"/>
        </w:rPr>
        <w:t xml:space="preserve"> định sau:</w:t>
      </w:r>
    </w:p>
    <w:p w14:paraId="0406C9C0" w14:textId="77777777" w:rsidR="0006234B" w:rsidRPr="00A1735B" w:rsidRDefault="0006234B" w:rsidP="00D353A3">
      <w:pPr>
        <w:spacing w:line="360" w:lineRule="auto"/>
        <w:ind w:firstLine="720"/>
        <w:jc w:val="both"/>
        <w:rPr>
          <w:sz w:val="26"/>
          <w:szCs w:val="26"/>
        </w:rPr>
      </w:pPr>
      <w:r w:rsidRPr="00A1735B">
        <w:rPr>
          <w:sz w:val="26"/>
          <w:szCs w:val="26"/>
        </w:rPr>
        <w:t xml:space="preserve">Thu nhập chịu thuế (triệu)                               Thuế suất(%) </w:t>
      </w:r>
    </w:p>
    <w:p w14:paraId="13767C5B"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Đến 60                                                                  5 </w:t>
      </w:r>
    </w:p>
    <w:p w14:paraId="438D6BFA"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60 đến 120                                                   10 </w:t>
      </w:r>
    </w:p>
    <w:p w14:paraId="23742326"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120 đến 216                                                 15 </w:t>
      </w:r>
    </w:p>
    <w:p w14:paraId="39752DAA"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210 đến 384                                                 20 </w:t>
      </w:r>
    </w:p>
    <w:p w14:paraId="5F65A9D3"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384 đến 624                                                 25 </w:t>
      </w:r>
    </w:p>
    <w:p w14:paraId="5A30E00A" w14:textId="77777777" w:rsidR="0006234B" w:rsidRPr="00A1735B"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 xml:space="preserve">Trên 624 đến 960                                                 30 </w:t>
      </w:r>
    </w:p>
    <w:p w14:paraId="200FB80D" w14:textId="77777777" w:rsidR="0006234B" w:rsidRPr="00D353A3" w:rsidRDefault="0006234B" w:rsidP="00D353A3">
      <w:pPr>
        <w:spacing w:line="360" w:lineRule="auto"/>
        <w:ind w:firstLine="720"/>
        <w:jc w:val="both"/>
        <w:rPr>
          <w:sz w:val="26"/>
          <w:szCs w:val="26"/>
        </w:rPr>
      </w:pPr>
      <w:r w:rsidRPr="00A1735B">
        <w:rPr>
          <w:sz w:val="26"/>
          <w:szCs w:val="26"/>
        </w:rPr>
        <w:t>-</w:t>
      </w:r>
      <w:r w:rsidR="00627E60" w:rsidRPr="00A1735B">
        <w:rPr>
          <w:sz w:val="26"/>
          <w:szCs w:val="26"/>
        </w:rPr>
        <w:t xml:space="preserve"> </w:t>
      </w:r>
      <w:r w:rsidRPr="00A1735B">
        <w:rPr>
          <w:sz w:val="26"/>
          <w:szCs w:val="26"/>
        </w:rPr>
        <w:t>Trên 960                                                               35</w:t>
      </w:r>
    </w:p>
    <w:p w14:paraId="16148B17" w14:textId="26D75D07" w:rsidR="00C22DA6" w:rsidRDefault="00C22DA6" w:rsidP="00C22DA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C22DA6" w:rsidRPr="00C81F23" w14:paraId="01C68ECE" w14:textId="77777777" w:rsidTr="00AC75F0">
        <w:tc>
          <w:tcPr>
            <w:tcW w:w="990" w:type="dxa"/>
            <w:shd w:val="clear" w:color="auto" w:fill="auto"/>
          </w:tcPr>
          <w:p w14:paraId="2D28A5F5"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B736F1D" w14:textId="77777777" w:rsidR="00C22DA6" w:rsidRPr="00C81F23" w:rsidRDefault="00C22DA6"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67A6D78" w14:textId="77777777" w:rsidR="00C22DA6" w:rsidRPr="00C81F23" w:rsidRDefault="00C22DA6" w:rsidP="00C81F23">
            <w:pPr>
              <w:tabs>
                <w:tab w:val="left" w:pos="4410"/>
              </w:tabs>
              <w:spacing w:line="312" w:lineRule="auto"/>
              <w:jc w:val="both"/>
              <w:rPr>
                <w:rFonts w:eastAsia="Calibri"/>
                <w:b/>
                <w:sz w:val="26"/>
              </w:rPr>
            </w:pPr>
            <w:r w:rsidRPr="00C81F23">
              <w:rPr>
                <w:rFonts w:eastAsia="Calibri"/>
                <w:b/>
                <w:sz w:val="26"/>
              </w:rPr>
              <w:t>Điểm</w:t>
            </w:r>
          </w:p>
        </w:tc>
      </w:tr>
      <w:tr w:rsidR="00C22DA6" w:rsidRPr="00C81F23" w14:paraId="0A010807" w14:textId="77777777" w:rsidTr="00AC75F0">
        <w:tc>
          <w:tcPr>
            <w:tcW w:w="990" w:type="dxa"/>
            <w:shd w:val="clear" w:color="auto" w:fill="auto"/>
          </w:tcPr>
          <w:p w14:paraId="39613221"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0CCE5CB" w14:textId="77777777" w:rsidR="00C22DA6" w:rsidRPr="00C81F23" w:rsidRDefault="00C22DA6" w:rsidP="00C81F23">
            <w:pPr>
              <w:pStyle w:val="Default"/>
              <w:spacing w:line="360" w:lineRule="auto"/>
              <w:rPr>
                <w:color w:val="auto"/>
                <w:sz w:val="26"/>
                <w:szCs w:val="26"/>
              </w:rPr>
            </w:pPr>
            <w:r w:rsidRPr="00C81F23">
              <w:rPr>
                <w:sz w:val="26"/>
                <w:szCs w:val="26"/>
              </w:rPr>
              <w:t>Nhập được vào</w:t>
            </w:r>
            <w:r w:rsidRPr="00C81F23">
              <w:rPr>
                <w:color w:val="auto"/>
                <w:sz w:val="26"/>
                <w:szCs w:val="26"/>
              </w:rPr>
              <w:t xml:space="preserve"> thông tin của 1 cá nhân (Họ tên, tổng tiền thu nhập năm, số người phụ thuộc) </w:t>
            </w:r>
          </w:p>
        </w:tc>
        <w:tc>
          <w:tcPr>
            <w:tcW w:w="1521" w:type="dxa"/>
            <w:shd w:val="clear" w:color="auto" w:fill="auto"/>
          </w:tcPr>
          <w:p w14:paraId="2F988A5E"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3E00E52C" w14:textId="77777777" w:rsidTr="00AC75F0">
        <w:tc>
          <w:tcPr>
            <w:tcW w:w="990" w:type="dxa"/>
            <w:shd w:val="clear" w:color="auto" w:fill="auto"/>
          </w:tcPr>
          <w:p w14:paraId="649D99C8"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D217210" w14:textId="77777777" w:rsidR="00C22DA6" w:rsidRPr="00C81F23" w:rsidRDefault="00C22DA6" w:rsidP="00C81F23">
            <w:pPr>
              <w:spacing w:line="360" w:lineRule="auto"/>
              <w:jc w:val="both"/>
              <w:rPr>
                <w:sz w:val="26"/>
                <w:szCs w:val="26"/>
              </w:rPr>
            </w:pPr>
            <w:r w:rsidRPr="00C81F23">
              <w:rPr>
                <w:sz w:val="26"/>
                <w:szCs w:val="26"/>
              </w:rPr>
              <w:t>Tính và in ra thu nhập chịu thuế theo yêu cầu của đề bài</w:t>
            </w:r>
          </w:p>
        </w:tc>
        <w:tc>
          <w:tcPr>
            <w:tcW w:w="1521" w:type="dxa"/>
            <w:shd w:val="clear" w:color="auto" w:fill="auto"/>
          </w:tcPr>
          <w:p w14:paraId="57219293"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r w:rsidR="00C22DA6" w:rsidRPr="00C81F23" w14:paraId="5B96296D" w14:textId="77777777" w:rsidTr="00AC75F0">
        <w:tc>
          <w:tcPr>
            <w:tcW w:w="990" w:type="dxa"/>
            <w:shd w:val="clear" w:color="auto" w:fill="auto"/>
          </w:tcPr>
          <w:p w14:paraId="4364A5AC" w14:textId="77777777" w:rsidR="00C22DA6" w:rsidRPr="00C81F23" w:rsidRDefault="00C22DA6" w:rsidP="00C81F23">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734856A" w14:textId="77777777" w:rsidR="00C22DA6" w:rsidRPr="00C81F23" w:rsidRDefault="00C22DA6" w:rsidP="00C81F23">
            <w:pPr>
              <w:spacing w:line="360" w:lineRule="auto"/>
              <w:rPr>
                <w:sz w:val="26"/>
                <w:szCs w:val="26"/>
              </w:rPr>
            </w:pPr>
            <w:r w:rsidRPr="00C81F23">
              <w:rPr>
                <w:sz w:val="26"/>
                <w:szCs w:val="26"/>
              </w:rPr>
              <w:t>Tính và xuất được thuế thu nhập cá nhân phải trả theo quy định</w:t>
            </w:r>
          </w:p>
        </w:tc>
        <w:tc>
          <w:tcPr>
            <w:tcW w:w="1521" w:type="dxa"/>
            <w:shd w:val="clear" w:color="auto" w:fill="auto"/>
          </w:tcPr>
          <w:p w14:paraId="04EEE364" w14:textId="77777777" w:rsidR="00C22DA6" w:rsidRPr="00C81F23" w:rsidRDefault="00C22DA6" w:rsidP="00C81F23">
            <w:pPr>
              <w:tabs>
                <w:tab w:val="left" w:pos="4410"/>
              </w:tabs>
              <w:spacing w:line="312" w:lineRule="auto"/>
              <w:jc w:val="both"/>
              <w:rPr>
                <w:rFonts w:eastAsia="Calibri"/>
                <w:sz w:val="26"/>
              </w:rPr>
            </w:pPr>
            <w:r w:rsidRPr="00C81F23">
              <w:rPr>
                <w:rFonts w:eastAsia="Calibri"/>
                <w:sz w:val="26"/>
              </w:rPr>
              <w:t>1.0 điểm</w:t>
            </w:r>
          </w:p>
        </w:tc>
      </w:tr>
    </w:tbl>
    <w:p w14:paraId="0D589D38" w14:textId="081E5BDF" w:rsidR="00AC75F0" w:rsidRPr="00AC75F0" w:rsidRDefault="00AC75F0" w:rsidP="00AC75F0">
      <w:pPr>
        <w:spacing w:line="360" w:lineRule="auto"/>
        <w:rPr>
          <w:bCs/>
          <w:sz w:val="26"/>
          <w:szCs w:val="26"/>
        </w:rPr>
      </w:pPr>
      <w:r>
        <w:rPr>
          <w:bCs/>
          <w:sz w:val="26"/>
          <w:szCs w:val="26"/>
        </w:rPr>
        <w:t>&lt;/Cau&gt;</w:t>
      </w:r>
    </w:p>
    <w:p w14:paraId="5DEDF839" w14:textId="5787AD25" w:rsidR="00AC75F0" w:rsidRPr="00C309FF" w:rsidRDefault="00C309FF" w:rsidP="00C309FF">
      <w:pPr>
        <w:spacing w:line="360" w:lineRule="auto"/>
        <w:rPr>
          <w:bCs/>
          <w:sz w:val="26"/>
          <w:szCs w:val="26"/>
        </w:rPr>
      </w:pPr>
      <w:r>
        <w:rPr>
          <w:bCs/>
          <w:sz w:val="26"/>
          <w:szCs w:val="26"/>
        </w:rPr>
        <w:t>&lt;Cau&gt;</w:t>
      </w:r>
    </w:p>
    <w:p w14:paraId="26B194CB" w14:textId="6CA1EFD4" w:rsidR="00B5416B" w:rsidRPr="006B2B27" w:rsidRDefault="00C309FF" w:rsidP="00B5416B">
      <w:pPr>
        <w:pStyle w:val="Default"/>
        <w:spacing w:line="360" w:lineRule="auto"/>
        <w:rPr>
          <w:rFonts w:eastAsia="Times New Roman"/>
          <w:color w:val="auto"/>
          <w:sz w:val="26"/>
          <w:szCs w:val="26"/>
        </w:rPr>
      </w:pPr>
      <w:r>
        <w:rPr>
          <w:b/>
          <w:color w:val="auto"/>
          <w:sz w:val="26"/>
          <w:szCs w:val="26"/>
        </w:rPr>
        <w:t>Câu 1:</w:t>
      </w:r>
      <w:r w:rsidR="000047B2" w:rsidRPr="00D463CD">
        <w:rPr>
          <w:b/>
          <w:color w:val="auto"/>
          <w:sz w:val="26"/>
          <w:szCs w:val="26"/>
        </w:rPr>
        <w:t xml:space="preserve"> (3.0 điểm) </w:t>
      </w:r>
      <w:r w:rsidR="00B5416B" w:rsidRPr="006B2B27">
        <w:rPr>
          <w:rFonts w:eastAsia="Times New Roman"/>
          <w:color w:val="auto"/>
          <w:sz w:val="26"/>
          <w:szCs w:val="26"/>
        </w:rPr>
        <w:t>Sử dụng ngôn ngữ lập trình C# và ứng dụng Console v</w:t>
      </w:r>
      <w:r w:rsidR="008473C1" w:rsidRPr="006B2B27">
        <w:rPr>
          <w:rFonts w:eastAsia="Times New Roman"/>
          <w:color w:val="auto"/>
          <w:sz w:val="26"/>
          <w:szCs w:val="26"/>
        </w:rPr>
        <w:t>iết chương trình</w:t>
      </w:r>
      <w:r w:rsidR="00B5416B" w:rsidRPr="006B2B27">
        <w:rPr>
          <w:rFonts w:eastAsia="Times New Roman"/>
          <w:color w:val="auto"/>
          <w:sz w:val="26"/>
          <w:szCs w:val="26"/>
        </w:rPr>
        <w:t xml:space="preserve"> tính tiền taxi thực hiên các yêu cầu sau:</w:t>
      </w:r>
    </w:p>
    <w:p w14:paraId="05A5E4B9" w14:textId="6898A5FB" w:rsidR="008473C1" w:rsidRPr="006B2B27" w:rsidRDefault="00D353A3" w:rsidP="00D353A3">
      <w:pPr>
        <w:spacing w:line="360" w:lineRule="auto"/>
        <w:ind w:firstLine="360"/>
        <w:jc w:val="both"/>
        <w:rPr>
          <w:sz w:val="26"/>
          <w:szCs w:val="26"/>
        </w:rPr>
      </w:pPr>
      <w:r>
        <w:rPr>
          <w:sz w:val="26"/>
          <w:szCs w:val="26"/>
        </w:rPr>
        <w:lastRenderedPageBreak/>
        <w:t>a)</w:t>
      </w:r>
      <w:r w:rsidR="00B5416B" w:rsidRPr="006B2B27">
        <w:rPr>
          <w:sz w:val="26"/>
          <w:szCs w:val="26"/>
        </w:rPr>
        <w:t xml:space="preserve"> N</w:t>
      </w:r>
      <w:r w:rsidR="008473C1" w:rsidRPr="006B2B27">
        <w:rPr>
          <w:sz w:val="26"/>
          <w:szCs w:val="26"/>
        </w:rPr>
        <w:t xml:space="preserve">hập vào thông tin 1 khách hàng đi taxi (Họ tên, số Km). </w:t>
      </w:r>
    </w:p>
    <w:p w14:paraId="484450CB" w14:textId="4BA75F60" w:rsidR="00E763DF" w:rsidRPr="006B2B27" w:rsidRDefault="00D353A3" w:rsidP="00D353A3">
      <w:pPr>
        <w:spacing w:line="360" w:lineRule="auto"/>
        <w:ind w:firstLine="360"/>
        <w:jc w:val="both"/>
        <w:rPr>
          <w:sz w:val="26"/>
          <w:szCs w:val="26"/>
        </w:rPr>
      </w:pPr>
      <w:r>
        <w:rPr>
          <w:sz w:val="26"/>
          <w:szCs w:val="26"/>
        </w:rPr>
        <w:t xml:space="preserve">b) </w:t>
      </w:r>
      <w:r w:rsidR="008473C1" w:rsidRPr="006B2B27">
        <w:rPr>
          <w:sz w:val="26"/>
          <w:szCs w:val="26"/>
        </w:rPr>
        <w:t>Tính và xuất tiền phải trả theo quy tắc: 1Km đầu: 11000đ/km (đi không hết vẫn tính 1Km), các Km còn lại: 9000đ/km</w:t>
      </w:r>
    </w:p>
    <w:p w14:paraId="7FDC4F70" w14:textId="7398187E" w:rsidR="00E65DE4" w:rsidRPr="006B2B27" w:rsidRDefault="00D353A3" w:rsidP="00D353A3">
      <w:pPr>
        <w:spacing w:line="360" w:lineRule="auto"/>
        <w:ind w:firstLine="360"/>
        <w:jc w:val="both"/>
        <w:rPr>
          <w:sz w:val="26"/>
          <w:szCs w:val="26"/>
        </w:rPr>
      </w:pPr>
      <w:r>
        <w:rPr>
          <w:sz w:val="26"/>
          <w:szCs w:val="26"/>
        </w:rPr>
        <w:t xml:space="preserve">c) </w:t>
      </w:r>
      <w:r w:rsidR="00F52E1A" w:rsidRPr="006B2B27">
        <w:rPr>
          <w:sz w:val="26"/>
          <w:szCs w:val="26"/>
        </w:rPr>
        <w:t xml:space="preserve">Giả sử hãng taxi đang có chương trình khuyến mại hãy </w:t>
      </w:r>
      <w:r w:rsidR="00B5416B" w:rsidRPr="006B2B27">
        <w:rPr>
          <w:sz w:val="26"/>
          <w:szCs w:val="26"/>
        </w:rPr>
        <w:t xml:space="preserve">Tính và xuất tiền phải trả dựa theo quy tắc "Nếu </w:t>
      </w:r>
      <w:r w:rsidR="00282368" w:rsidRPr="006B2B27">
        <w:rPr>
          <w:sz w:val="26"/>
          <w:szCs w:val="26"/>
        </w:rPr>
        <w:t xml:space="preserve">khách đi </w:t>
      </w:r>
      <w:r w:rsidR="00B5416B" w:rsidRPr="006B2B27">
        <w:rPr>
          <w:sz w:val="26"/>
          <w:szCs w:val="26"/>
        </w:rPr>
        <w:t>với số km từ 50km đến 100km sẽ được giảm 8%</w:t>
      </w:r>
      <w:r w:rsidR="00282368" w:rsidRPr="006B2B27">
        <w:rPr>
          <w:sz w:val="26"/>
          <w:szCs w:val="26"/>
        </w:rPr>
        <w:t xml:space="preserve"> tổng tiền</w:t>
      </w:r>
      <w:r w:rsidR="00B5416B" w:rsidRPr="006B2B27">
        <w:rPr>
          <w:sz w:val="26"/>
          <w:szCs w:val="26"/>
        </w:rPr>
        <w:t>, số km lớn hơn 100km khách sẽ được giảm 12%</w:t>
      </w:r>
      <w:r w:rsidR="00282368" w:rsidRPr="006B2B27">
        <w:rPr>
          <w:sz w:val="26"/>
          <w:szCs w:val="26"/>
        </w:rPr>
        <w:t xml:space="preserve"> tổng tiền.</w:t>
      </w:r>
    </w:p>
    <w:p w14:paraId="41E077C5" w14:textId="0BFE0E9C" w:rsidR="006B2B27" w:rsidRDefault="006B2B27" w:rsidP="006B2B27">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6B2B27" w:rsidRPr="00C81F23" w14:paraId="1C63EA9F" w14:textId="77777777" w:rsidTr="00C309FF">
        <w:tc>
          <w:tcPr>
            <w:tcW w:w="990" w:type="dxa"/>
            <w:shd w:val="clear" w:color="auto" w:fill="auto"/>
          </w:tcPr>
          <w:p w14:paraId="5B5F929D" w14:textId="77777777" w:rsidR="006B2B27" w:rsidRPr="00C81F23" w:rsidRDefault="006B2B27"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7C8866E6" w14:textId="77777777" w:rsidR="006B2B27" w:rsidRPr="00C81F23" w:rsidRDefault="006B2B27"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17E08BE7" w14:textId="77777777" w:rsidR="006B2B27" w:rsidRPr="00C81F23" w:rsidRDefault="006B2B27" w:rsidP="00C81F23">
            <w:pPr>
              <w:tabs>
                <w:tab w:val="left" w:pos="4410"/>
              </w:tabs>
              <w:spacing w:line="312" w:lineRule="auto"/>
              <w:jc w:val="both"/>
              <w:rPr>
                <w:rFonts w:eastAsia="Calibri"/>
                <w:b/>
                <w:sz w:val="26"/>
              </w:rPr>
            </w:pPr>
            <w:r w:rsidRPr="00C81F23">
              <w:rPr>
                <w:rFonts w:eastAsia="Calibri"/>
                <w:b/>
                <w:sz w:val="26"/>
              </w:rPr>
              <w:t>Điểm</w:t>
            </w:r>
          </w:p>
        </w:tc>
      </w:tr>
      <w:tr w:rsidR="006B2B27" w:rsidRPr="00C81F23" w14:paraId="3DB0874E" w14:textId="77777777" w:rsidTr="00C309FF">
        <w:tc>
          <w:tcPr>
            <w:tcW w:w="990" w:type="dxa"/>
            <w:shd w:val="clear" w:color="auto" w:fill="auto"/>
          </w:tcPr>
          <w:p w14:paraId="402C9719" w14:textId="77777777" w:rsidR="006B2B27" w:rsidRPr="00C81F23" w:rsidRDefault="006B2B27"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09AD82E9" w14:textId="77777777" w:rsidR="006B2B27" w:rsidRPr="00C81F23" w:rsidRDefault="006B2B27" w:rsidP="00C81F23">
            <w:pPr>
              <w:pStyle w:val="Default"/>
              <w:spacing w:line="360" w:lineRule="auto"/>
              <w:rPr>
                <w:color w:val="auto"/>
                <w:sz w:val="26"/>
                <w:szCs w:val="26"/>
              </w:rPr>
            </w:pPr>
            <w:r w:rsidRPr="00C81F23">
              <w:rPr>
                <w:rFonts w:eastAsia="Times New Roman"/>
                <w:color w:val="auto"/>
                <w:sz w:val="26"/>
                <w:szCs w:val="26"/>
              </w:rPr>
              <w:t>Nhập được vào thông tin 1 khách hàng đi taxi (Họ tên, số Km).</w:t>
            </w:r>
          </w:p>
        </w:tc>
        <w:tc>
          <w:tcPr>
            <w:tcW w:w="1520" w:type="dxa"/>
            <w:shd w:val="clear" w:color="auto" w:fill="auto"/>
          </w:tcPr>
          <w:p w14:paraId="6083DC8A" w14:textId="77777777" w:rsidR="006B2B27" w:rsidRPr="00C81F23" w:rsidRDefault="006B2B27" w:rsidP="00C81F23">
            <w:pPr>
              <w:tabs>
                <w:tab w:val="left" w:pos="4410"/>
              </w:tabs>
              <w:spacing w:line="312" w:lineRule="auto"/>
              <w:jc w:val="both"/>
              <w:rPr>
                <w:rFonts w:eastAsia="Calibri"/>
                <w:sz w:val="26"/>
              </w:rPr>
            </w:pPr>
            <w:r w:rsidRPr="00C81F23">
              <w:rPr>
                <w:rFonts w:eastAsia="Calibri"/>
                <w:sz w:val="26"/>
              </w:rPr>
              <w:t>1.0 điểm</w:t>
            </w:r>
          </w:p>
        </w:tc>
      </w:tr>
      <w:tr w:rsidR="006B2B27" w:rsidRPr="00C81F23" w14:paraId="7DC5392E" w14:textId="77777777" w:rsidTr="00C309FF">
        <w:tc>
          <w:tcPr>
            <w:tcW w:w="990" w:type="dxa"/>
            <w:shd w:val="clear" w:color="auto" w:fill="auto"/>
          </w:tcPr>
          <w:p w14:paraId="384387C3" w14:textId="77777777" w:rsidR="006B2B27" w:rsidRPr="00C81F23" w:rsidRDefault="006B2B27"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11BC282C" w14:textId="77777777" w:rsidR="006B2B27" w:rsidRPr="00C81F23" w:rsidRDefault="006B2B27" w:rsidP="00C81F23">
            <w:pPr>
              <w:spacing w:line="360" w:lineRule="auto"/>
              <w:jc w:val="both"/>
              <w:rPr>
                <w:sz w:val="26"/>
                <w:szCs w:val="26"/>
              </w:rPr>
            </w:pPr>
            <w:r w:rsidRPr="00C81F23">
              <w:rPr>
                <w:sz w:val="26"/>
                <w:szCs w:val="26"/>
              </w:rPr>
              <w:t>Tính và xuất được tiền phải trả theo quy tắc của đề bài</w:t>
            </w:r>
          </w:p>
        </w:tc>
        <w:tc>
          <w:tcPr>
            <w:tcW w:w="1520" w:type="dxa"/>
            <w:shd w:val="clear" w:color="auto" w:fill="auto"/>
          </w:tcPr>
          <w:p w14:paraId="7A5DDBC6" w14:textId="77777777" w:rsidR="006B2B27" w:rsidRPr="00C81F23" w:rsidRDefault="006B2B27" w:rsidP="00C81F23">
            <w:pPr>
              <w:tabs>
                <w:tab w:val="left" w:pos="4410"/>
              </w:tabs>
              <w:spacing w:line="312" w:lineRule="auto"/>
              <w:jc w:val="both"/>
              <w:rPr>
                <w:rFonts w:eastAsia="Calibri"/>
                <w:sz w:val="26"/>
              </w:rPr>
            </w:pPr>
            <w:r w:rsidRPr="00C81F23">
              <w:rPr>
                <w:rFonts w:eastAsia="Calibri"/>
                <w:sz w:val="26"/>
              </w:rPr>
              <w:t>1.0 điểm</w:t>
            </w:r>
          </w:p>
        </w:tc>
      </w:tr>
      <w:tr w:rsidR="006B2B27" w:rsidRPr="00C81F23" w14:paraId="13A11DF5" w14:textId="77777777" w:rsidTr="00C309FF">
        <w:tc>
          <w:tcPr>
            <w:tcW w:w="990" w:type="dxa"/>
            <w:shd w:val="clear" w:color="auto" w:fill="auto"/>
          </w:tcPr>
          <w:p w14:paraId="122F9C77" w14:textId="77777777" w:rsidR="006B2B27" w:rsidRPr="00C81F23" w:rsidRDefault="006B2B27"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4792335B" w14:textId="77777777" w:rsidR="006B2B27" w:rsidRPr="00C81F23" w:rsidRDefault="006B2B27" w:rsidP="00C81F23">
            <w:pPr>
              <w:spacing w:line="360" w:lineRule="auto"/>
              <w:rPr>
                <w:sz w:val="26"/>
                <w:szCs w:val="26"/>
              </w:rPr>
            </w:pPr>
            <w:r w:rsidRPr="00C81F23">
              <w:rPr>
                <w:sz w:val="26"/>
                <w:szCs w:val="26"/>
              </w:rPr>
              <w:t>Tính và xuất được tiền phải trả của khách hàng khi có khuyến mại theo mô tả của đề bài</w:t>
            </w:r>
          </w:p>
        </w:tc>
        <w:tc>
          <w:tcPr>
            <w:tcW w:w="1520" w:type="dxa"/>
            <w:shd w:val="clear" w:color="auto" w:fill="auto"/>
          </w:tcPr>
          <w:p w14:paraId="4EC917C1" w14:textId="77777777" w:rsidR="006B2B27" w:rsidRPr="00C81F23" w:rsidRDefault="006B2B27" w:rsidP="00C81F23">
            <w:pPr>
              <w:tabs>
                <w:tab w:val="left" w:pos="4410"/>
              </w:tabs>
              <w:spacing w:line="312" w:lineRule="auto"/>
              <w:jc w:val="both"/>
              <w:rPr>
                <w:rFonts w:eastAsia="Calibri"/>
                <w:sz w:val="26"/>
              </w:rPr>
            </w:pPr>
            <w:r w:rsidRPr="00C81F23">
              <w:rPr>
                <w:rFonts w:eastAsia="Calibri"/>
                <w:sz w:val="26"/>
              </w:rPr>
              <w:t>1.0 điểm</w:t>
            </w:r>
          </w:p>
        </w:tc>
      </w:tr>
    </w:tbl>
    <w:p w14:paraId="2C833FBA" w14:textId="5E03A30B" w:rsidR="00C309FF" w:rsidRPr="00AC75F0" w:rsidRDefault="00C309FF" w:rsidP="00C309FF">
      <w:pPr>
        <w:spacing w:line="360" w:lineRule="auto"/>
        <w:rPr>
          <w:bCs/>
          <w:sz w:val="26"/>
          <w:szCs w:val="26"/>
        </w:rPr>
      </w:pPr>
      <w:r>
        <w:rPr>
          <w:bCs/>
          <w:sz w:val="26"/>
          <w:szCs w:val="26"/>
        </w:rPr>
        <w:t>&lt;/Cau&gt;</w:t>
      </w:r>
    </w:p>
    <w:p w14:paraId="2707077D" w14:textId="0ACE11D9" w:rsidR="003E6110" w:rsidRPr="00C309FF" w:rsidRDefault="00C309FF" w:rsidP="008B57D8">
      <w:pPr>
        <w:spacing w:line="360" w:lineRule="auto"/>
        <w:rPr>
          <w:bCs/>
          <w:sz w:val="26"/>
          <w:szCs w:val="26"/>
        </w:rPr>
      </w:pPr>
      <w:r>
        <w:rPr>
          <w:bCs/>
          <w:sz w:val="26"/>
          <w:szCs w:val="26"/>
        </w:rPr>
        <w:t>&lt;Cau&gt;</w:t>
      </w:r>
    </w:p>
    <w:p w14:paraId="53B704D3" w14:textId="7C3EA4BD"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2F40F842" w14:textId="20C4EEBA" w:rsidR="00F85C95"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có n phần tử</w:t>
      </w:r>
    </w:p>
    <w:p w14:paraId="6A80BB24" w14:textId="71809A7E"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Tìm giá trị nhỏ nhất trong mảng</w:t>
      </w:r>
    </w:p>
    <w:p w14:paraId="679832A3" w14:textId="7E828D1E" w:rsidR="00D163BD" w:rsidRPr="00D463CD" w:rsidRDefault="00D353A3" w:rsidP="00D353A3">
      <w:pPr>
        <w:spacing w:line="360" w:lineRule="auto"/>
        <w:ind w:firstLine="360"/>
        <w:jc w:val="both"/>
        <w:rPr>
          <w:sz w:val="26"/>
          <w:szCs w:val="26"/>
        </w:rPr>
      </w:pPr>
      <w:r>
        <w:rPr>
          <w:sz w:val="26"/>
          <w:szCs w:val="26"/>
        </w:rPr>
        <w:t xml:space="preserve">c) </w:t>
      </w:r>
      <w:r w:rsidR="00262E5A" w:rsidRPr="00D463CD">
        <w:rPr>
          <w:sz w:val="26"/>
          <w:szCs w:val="26"/>
        </w:rPr>
        <w:t>Không sử dụng phương thức</w:t>
      </w:r>
      <w:r w:rsidR="00036EA6" w:rsidRPr="00D463CD">
        <w:rPr>
          <w:sz w:val="26"/>
          <w:szCs w:val="26"/>
        </w:rPr>
        <w:t xml:space="preserve"> có sẵn hãy</w:t>
      </w:r>
      <w:r w:rsidR="001A18F2" w:rsidRPr="00D463CD">
        <w:rPr>
          <w:sz w:val="26"/>
          <w:szCs w:val="26"/>
        </w:rPr>
        <w:t xml:space="preserve"> viết mã</w:t>
      </w:r>
      <w:r w:rsidR="00036EA6" w:rsidRPr="00D463CD">
        <w:rPr>
          <w:sz w:val="26"/>
          <w:szCs w:val="26"/>
        </w:rPr>
        <w:t xml:space="preserve"> s</w:t>
      </w:r>
      <w:r w:rsidR="00D163BD" w:rsidRPr="00D463CD">
        <w:rPr>
          <w:sz w:val="26"/>
          <w:szCs w:val="26"/>
        </w:rPr>
        <w:t>ắp xếp mảng theo chiều tăng dần</w:t>
      </w:r>
    </w:p>
    <w:p w14:paraId="54DB79E5" w14:textId="00AE7C42" w:rsidR="00F90543" w:rsidRDefault="00F90543" w:rsidP="00F9054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F90543" w:rsidRPr="00C81F23" w14:paraId="38DB99BF" w14:textId="77777777" w:rsidTr="00C309FF">
        <w:tc>
          <w:tcPr>
            <w:tcW w:w="990" w:type="dxa"/>
            <w:shd w:val="clear" w:color="auto" w:fill="auto"/>
          </w:tcPr>
          <w:p w14:paraId="02E02880" w14:textId="77777777" w:rsidR="00F90543" w:rsidRPr="00C81F23" w:rsidRDefault="00F90543"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6C7E75F6" w14:textId="77777777" w:rsidR="00F90543" w:rsidRPr="00C81F23" w:rsidRDefault="00F90543"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4A8058CD" w14:textId="77777777" w:rsidR="00F90543" w:rsidRPr="00C81F23" w:rsidRDefault="00F90543" w:rsidP="00C81F23">
            <w:pPr>
              <w:tabs>
                <w:tab w:val="left" w:pos="4410"/>
              </w:tabs>
              <w:spacing w:line="312" w:lineRule="auto"/>
              <w:jc w:val="both"/>
              <w:rPr>
                <w:rFonts w:eastAsia="Calibri"/>
                <w:b/>
                <w:sz w:val="26"/>
              </w:rPr>
            </w:pPr>
            <w:r w:rsidRPr="00C81F23">
              <w:rPr>
                <w:rFonts w:eastAsia="Calibri"/>
                <w:b/>
                <w:sz w:val="26"/>
              </w:rPr>
              <w:t>Điểm</w:t>
            </w:r>
          </w:p>
        </w:tc>
      </w:tr>
      <w:tr w:rsidR="00F90543" w:rsidRPr="00C81F23" w14:paraId="27A3B806" w14:textId="77777777" w:rsidTr="00C309FF">
        <w:tc>
          <w:tcPr>
            <w:tcW w:w="990" w:type="dxa"/>
            <w:shd w:val="clear" w:color="auto" w:fill="auto"/>
          </w:tcPr>
          <w:p w14:paraId="5BA61618"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0DAA6B2B" w14:textId="77777777" w:rsidR="00F90543" w:rsidRPr="00C81F23" w:rsidRDefault="00F90543" w:rsidP="00C81F23">
            <w:pPr>
              <w:spacing w:line="360" w:lineRule="auto"/>
              <w:rPr>
                <w:sz w:val="26"/>
                <w:szCs w:val="26"/>
              </w:rPr>
            </w:pPr>
            <w:r w:rsidRPr="00C81F23">
              <w:rPr>
                <w:sz w:val="26"/>
                <w:szCs w:val="26"/>
              </w:rPr>
              <w:t>Nhập/ xuất được một mảng các số nguyên có n phần tử</w:t>
            </w:r>
          </w:p>
        </w:tc>
        <w:tc>
          <w:tcPr>
            <w:tcW w:w="1520" w:type="dxa"/>
            <w:shd w:val="clear" w:color="auto" w:fill="auto"/>
          </w:tcPr>
          <w:p w14:paraId="5DDDF8EE"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r w:rsidR="00F90543" w:rsidRPr="00C81F23" w14:paraId="4D612B17" w14:textId="77777777" w:rsidTr="00C309FF">
        <w:tc>
          <w:tcPr>
            <w:tcW w:w="990" w:type="dxa"/>
            <w:shd w:val="clear" w:color="auto" w:fill="auto"/>
          </w:tcPr>
          <w:p w14:paraId="4ED797CB"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3FE729E0" w14:textId="77777777" w:rsidR="00F90543" w:rsidRPr="00C81F23" w:rsidRDefault="00F90543" w:rsidP="00C81F23">
            <w:pPr>
              <w:spacing w:line="360" w:lineRule="auto"/>
              <w:rPr>
                <w:sz w:val="26"/>
                <w:szCs w:val="26"/>
              </w:rPr>
            </w:pPr>
            <w:r w:rsidRPr="00C81F23">
              <w:rPr>
                <w:sz w:val="26"/>
                <w:szCs w:val="26"/>
              </w:rPr>
              <w:t>Tìm được giá trị nhỏ nhất trong mảng</w:t>
            </w:r>
          </w:p>
        </w:tc>
        <w:tc>
          <w:tcPr>
            <w:tcW w:w="1520" w:type="dxa"/>
            <w:shd w:val="clear" w:color="auto" w:fill="auto"/>
          </w:tcPr>
          <w:p w14:paraId="223E5C21"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r w:rsidR="00F90543" w:rsidRPr="00C81F23" w14:paraId="47DA2A32" w14:textId="77777777" w:rsidTr="00C309FF">
        <w:tc>
          <w:tcPr>
            <w:tcW w:w="990" w:type="dxa"/>
            <w:shd w:val="clear" w:color="auto" w:fill="auto"/>
          </w:tcPr>
          <w:p w14:paraId="23BEE7AD"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6DCA94E9" w14:textId="77777777" w:rsidR="00F90543" w:rsidRPr="00C81F23" w:rsidRDefault="00F90543" w:rsidP="00C81F23">
            <w:pPr>
              <w:spacing w:line="360" w:lineRule="auto"/>
              <w:rPr>
                <w:sz w:val="26"/>
                <w:szCs w:val="26"/>
              </w:rPr>
            </w:pPr>
            <w:r w:rsidRPr="00C81F23">
              <w:rPr>
                <w:sz w:val="26"/>
                <w:szCs w:val="26"/>
              </w:rPr>
              <w:t>Sắp xếp mảng được theo chiều tăng dần</w:t>
            </w:r>
          </w:p>
        </w:tc>
        <w:tc>
          <w:tcPr>
            <w:tcW w:w="1520" w:type="dxa"/>
            <w:shd w:val="clear" w:color="auto" w:fill="auto"/>
          </w:tcPr>
          <w:p w14:paraId="0FBFB046"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bl>
    <w:p w14:paraId="40E18EEC" w14:textId="15FC8856" w:rsidR="00C309FF" w:rsidRPr="00AC75F0" w:rsidRDefault="00C309FF" w:rsidP="00C309FF">
      <w:pPr>
        <w:spacing w:line="360" w:lineRule="auto"/>
        <w:rPr>
          <w:bCs/>
          <w:sz w:val="26"/>
          <w:szCs w:val="26"/>
        </w:rPr>
      </w:pPr>
      <w:r>
        <w:rPr>
          <w:bCs/>
          <w:sz w:val="26"/>
          <w:szCs w:val="26"/>
        </w:rPr>
        <w:t>&lt;/Cau&gt;</w:t>
      </w:r>
    </w:p>
    <w:p w14:paraId="1791A5EB" w14:textId="76060B45" w:rsidR="00F90543" w:rsidRPr="00C309FF" w:rsidRDefault="00C309FF" w:rsidP="00C309FF">
      <w:pPr>
        <w:spacing w:line="360" w:lineRule="auto"/>
        <w:rPr>
          <w:bCs/>
          <w:sz w:val="26"/>
          <w:szCs w:val="26"/>
        </w:rPr>
      </w:pPr>
      <w:r>
        <w:rPr>
          <w:bCs/>
          <w:sz w:val="26"/>
          <w:szCs w:val="26"/>
        </w:rPr>
        <w:t>&lt;Cau&gt;</w:t>
      </w:r>
    </w:p>
    <w:p w14:paraId="4996F579" w14:textId="0BA16FBD"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3F53F946" w14:textId="1BB0DFAD" w:rsidR="00D163BD"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 xml:space="preserve">có n phần tử </w:t>
      </w:r>
    </w:p>
    <w:p w14:paraId="138ED5DD" w14:textId="3E49A296"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Viết đoạn mã kiểm tra xem một phần tử bất kỳ của mảng có phải số nguyên tố hay không</w:t>
      </w:r>
    </w:p>
    <w:p w14:paraId="69AF342F" w14:textId="263D801C" w:rsidR="00D163BD" w:rsidRPr="00D463CD" w:rsidRDefault="00D353A3" w:rsidP="00D353A3">
      <w:pPr>
        <w:spacing w:line="360" w:lineRule="auto"/>
        <w:ind w:firstLine="360"/>
        <w:jc w:val="both"/>
        <w:rPr>
          <w:sz w:val="26"/>
          <w:szCs w:val="26"/>
        </w:rPr>
      </w:pPr>
      <w:r>
        <w:rPr>
          <w:sz w:val="26"/>
          <w:szCs w:val="26"/>
        </w:rPr>
        <w:t xml:space="preserve">c) </w:t>
      </w:r>
      <w:r w:rsidR="00D163BD" w:rsidRPr="00D463CD">
        <w:rPr>
          <w:sz w:val="26"/>
          <w:szCs w:val="26"/>
        </w:rPr>
        <w:t>Liệt kê các phần tử là số nguyên tố trong mảng</w:t>
      </w:r>
    </w:p>
    <w:p w14:paraId="0171D20F" w14:textId="5BD81001" w:rsidR="00F90543" w:rsidRDefault="00F90543" w:rsidP="00F9054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F90543" w:rsidRPr="00C81F23" w14:paraId="42AF2CEF" w14:textId="77777777" w:rsidTr="00C309FF">
        <w:tc>
          <w:tcPr>
            <w:tcW w:w="990" w:type="dxa"/>
            <w:shd w:val="clear" w:color="auto" w:fill="auto"/>
          </w:tcPr>
          <w:p w14:paraId="06943AE8" w14:textId="77777777" w:rsidR="00F90543" w:rsidRPr="00C81F23" w:rsidRDefault="00F90543" w:rsidP="00C81F23">
            <w:pPr>
              <w:tabs>
                <w:tab w:val="left" w:pos="4410"/>
              </w:tabs>
              <w:spacing w:line="312" w:lineRule="auto"/>
              <w:jc w:val="center"/>
              <w:rPr>
                <w:rFonts w:eastAsia="Calibri"/>
                <w:b/>
                <w:sz w:val="26"/>
              </w:rPr>
            </w:pPr>
            <w:r w:rsidRPr="00C81F23">
              <w:rPr>
                <w:rFonts w:eastAsia="Calibri"/>
                <w:b/>
                <w:sz w:val="26"/>
              </w:rPr>
              <w:lastRenderedPageBreak/>
              <w:t>ý</w:t>
            </w:r>
          </w:p>
        </w:tc>
        <w:tc>
          <w:tcPr>
            <w:tcW w:w="6835" w:type="dxa"/>
            <w:shd w:val="clear" w:color="auto" w:fill="auto"/>
          </w:tcPr>
          <w:p w14:paraId="7FA48542" w14:textId="77777777" w:rsidR="00F90543" w:rsidRPr="00C81F23" w:rsidRDefault="00F90543"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65993C67" w14:textId="77777777" w:rsidR="00F90543" w:rsidRPr="00C81F23" w:rsidRDefault="00F90543" w:rsidP="00C81F23">
            <w:pPr>
              <w:tabs>
                <w:tab w:val="left" w:pos="4410"/>
              </w:tabs>
              <w:spacing w:line="312" w:lineRule="auto"/>
              <w:jc w:val="both"/>
              <w:rPr>
                <w:rFonts w:eastAsia="Calibri"/>
                <w:b/>
                <w:sz w:val="26"/>
              </w:rPr>
            </w:pPr>
            <w:r w:rsidRPr="00C81F23">
              <w:rPr>
                <w:rFonts w:eastAsia="Calibri"/>
                <w:b/>
                <w:sz w:val="26"/>
              </w:rPr>
              <w:t>Điểm</w:t>
            </w:r>
          </w:p>
        </w:tc>
      </w:tr>
      <w:tr w:rsidR="00F90543" w:rsidRPr="00C81F23" w14:paraId="2A9C102F" w14:textId="77777777" w:rsidTr="00C309FF">
        <w:tc>
          <w:tcPr>
            <w:tcW w:w="990" w:type="dxa"/>
            <w:shd w:val="clear" w:color="auto" w:fill="auto"/>
          </w:tcPr>
          <w:p w14:paraId="555BADC8"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3926AD25" w14:textId="77777777" w:rsidR="00F90543" w:rsidRPr="00C81F23" w:rsidRDefault="00F90543" w:rsidP="00C81F23">
            <w:pPr>
              <w:spacing w:line="360" w:lineRule="auto"/>
              <w:rPr>
                <w:sz w:val="26"/>
                <w:szCs w:val="26"/>
              </w:rPr>
            </w:pPr>
            <w:r w:rsidRPr="00C81F23">
              <w:rPr>
                <w:sz w:val="26"/>
                <w:szCs w:val="26"/>
              </w:rPr>
              <w:t>Nhập/ xuất được một mảng các số nguyên có n phần tử</w:t>
            </w:r>
          </w:p>
        </w:tc>
        <w:tc>
          <w:tcPr>
            <w:tcW w:w="1520" w:type="dxa"/>
            <w:shd w:val="clear" w:color="auto" w:fill="auto"/>
          </w:tcPr>
          <w:p w14:paraId="1BCD35F7"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r w:rsidR="00F90543" w:rsidRPr="00C81F23" w14:paraId="0CB47B0D" w14:textId="77777777" w:rsidTr="00C309FF">
        <w:tc>
          <w:tcPr>
            <w:tcW w:w="990" w:type="dxa"/>
            <w:shd w:val="clear" w:color="auto" w:fill="auto"/>
          </w:tcPr>
          <w:p w14:paraId="4025B18B"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0118EC81" w14:textId="77777777" w:rsidR="00F90543" w:rsidRPr="00C81F23" w:rsidRDefault="00F90543" w:rsidP="00C81F23">
            <w:pPr>
              <w:spacing w:line="360" w:lineRule="auto"/>
              <w:rPr>
                <w:sz w:val="26"/>
                <w:szCs w:val="26"/>
              </w:rPr>
            </w:pPr>
            <w:r w:rsidRPr="00C81F23">
              <w:rPr>
                <w:sz w:val="26"/>
                <w:szCs w:val="26"/>
              </w:rPr>
              <w:t>Kiểm tra được một phần tử bất kỳ của mảng có phải số nguyên tố hay không</w:t>
            </w:r>
          </w:p>
        </w:tc>
        <w:tc>
          <w:tcPr>
            <w:tcW w:w="1520" w:type="dxa"/>
            <w:shd w:val="clear" w:color="auto" w:fill="auto"/>
          </w:tcPr>
          <w:p w14:paraId="3435BD86"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r w:rsidR="00F90543" w:rsidRPr="00C81F23" w14:paraId="375D0331" w14:textId="77777777" w:rsidTr="00C309FF">
        <w:tc>
          <w:tcPr>
            <w:tcW w:w="990" w:type="dxa"/>
            <w:shd w:val="clear" w:color="auto" w:fill="auto"/>
          </w:tcPr>
          <w:p w14:paraId="02E157A3"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19EBC300" w14:textId="77777777" w:rsidR="00F90543" w:rsidRPr="00C81F23" w:rsidRDefault="00F90543" w:rsidP="00C81F23">
            <w:pPr>
              <w:spacing w:line="360" w:lineRule="auto"/>
              <w:rPr>
                <w:sz w:val="26"/>
                <w:szCs w:val="26"/>
              </w:rPr>
            </w:pPr>
            <w:r w:rsidRPr="00C81F23">
              <w:rPr>
                <w:sz w:val="26"/>
                <w:szCs w:val="26"/>
              </w:rPr>
              <w:t>Liệt kê được các phần tử là số nguyên tố trong mảng</w:t>
            </w:r>
          </w:p>
        </w:tc>
        <w:tc>
          <w:tcPr>
            <w:tcW w:w="1520" w:type="dxa"/>
            <w:shd w:val="clear" w:color="auto" w:fill="auto"/>
          </w:tcPr>
          <w:p w14:paraId="04A48A5F"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bl>
    <w:p w14:paraId="0AEAD227" w14:textId="21BADF35" w:rsidR="00C309FF" w:rsidRPr="00AC75F0" w:rsidRDefault="00C309FF" w:rsidP="00C309FF">
      <w:pPr>
        <w:spacing w:line="360" w:lineRule="auto"/>
        <w:rPr>
          <w:bCs/>
          <w:sz w:val="26"/>
          <w:szCs w:val="26"/>
        </w:rPr>
      </w:pPr>
      <w:r>
        <w:rPr>
          <w:bCs/>
          <w:sz w:val="26"/>
          <w:szCs w:val="26"/>
        </w:rPr>
        <w:t>&lt;/Cau&gt;</w:t>
      </w:r>
    </w:p>
    <w:p w14:paraId="06503221" w14:textId="39586EAF" w:rsidR="00F90543" w:rsidRPr="00C309FF" w:rsidRDefault="00C309FF" w:rsidP="00C309FF">
      <w:pPr>
        <w:spacing w:line="360" w:lineRule="auto"/>
        <w:rPr>
          <w:bCs/>
          <w:sz w:val="26"/>
          <w:szCs w:val="26"/>
        </w:rPr>
      </w:pPr>
      <w:r>
        <w:rPr>
          <w:bCs/>
          <w:sz w:val="26"/>
          <w:szCs w:val="26"/>
        </w:rPr>
        <w:t>&lt;Cau&gt;</w:t>
      </w:r>
    </w:p>
    <w:p w14:paraId="4D9FC426" w14:textId="66B32892"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0534CD6F" w14:textId="778F21AE" w:rsidR="00D163BD"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 xml:space="preserve">có n phần tử </w:t>
      </w:r>
    </w:p>
    <w:p w14:paraId="55B9D6D1" w14:textId="5E1B3996"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Viết đoạn mã kiểm tra xem một phần tử bất kỳ của mảng có phải số chính phương hay không</w:t>
      </w:r>
    </w:p>
    <w:p w14:paraId="5572F24E" w14:textId="3886367F" w:rsidR="00D163BD" w:rsidRPr="00D463CD" w:rsidRDefault="00D353A3" w:rsidP="00D353A3">
      <w:pPr>
        <w:spacing w:line="360" w:lineRule="auto"/>
        <w:ind w:firstLine="360"/>
        <w:jc w:val="both"/>
        <w:rPr>
          <w:sz w:val="26"/>
          <w:szCs w:val="26"/>
        </w:rPr>
      </w:pPr>
      <w:r>
        <w:rPr>
          <w:sz w:val="26"/>
          <w:szCs w:val="26"/>
        </w:rPr>
        <w:t xml:space="preserve">c) </w:t>
      </w:r>
      <w:r w:rsidR="00D163BD" w:rsidRPr="00D463CD">
        <w:rPr>
          <w:sz w:val="26"/>
          <w:szCs w:val="26"/>
        </w:rPr>
        <w:t>Liệt kê các phần tử là số chính phương trong mảng</w:t>
      </w:r>
    </w:p>
    <w:p w14:paraId="35C68722" w14:textId="75EA9415" w:rsidR="00F90543" w:rsidRDefault="00F90543" w:rsidP="00F9054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F90543" w:rsidRPr="00C81F23" w14:paraId="412C1ACB" w14:textId="77777777" w:rsidTr="00C309FF">
        <w:tc>
          <w:tcPr>
            <w:tcW w:w="990" w:type="dxa"/>
            <w:shd w:val="clear" w:color="auto" w:fill="auto"/>
          </w:tcPr>
          <w:p w14:paraId="1C3AF34D" w14:textId="77777777" w:rsidR="00F90543" w:rsidRPr="00C81F23" w:rsidRDefault="00F90543"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1C94A38C" w14:textId="77777777" w:rsidR="00F90543" w:rsidRPr="00C81F23" w:rsidRDefault="00F90543"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0D52EBC8" w14:textId="77777777" w:rsidR="00F90543" w:rsidRPr="00C81F23" w:rsidRDefault="00F90543" w:rsidP="00C81F23">
            <w:pPr>
              <w:tabs>
                <w:tab w:val="left" w:pos="4410"/>
              </w:tabs>
              <w:spacing w:line="312" w:lineRule="auto"/>
              <w:jc w:val="both"/>
              <w:rPr>
                <w:rFonts w:eastAsia="Calibri"/>
                <w:b/>
                <w:sz w:val="26"/>
              </w:rPr>
            </w:pPr>
            <w:r w:rsidRPr="00C81F23">
              <w:rPr>
                <w:rFonts w:eastAsia="Calibri"/>
                <w:b/>
                <w:sz w:val="26"/>
              </w:rPr>
              <w:t>Điểm</w:t>
            </w:r>
          </w:p>
        </w:tc>
      </w:tr>
      <w:tr w:rsidR="00F90543" w:rsidRPr="00C81F23" w14:paraId="1C53E794" w14:textId="77777777" w:rsidTr="00C309FF">
        <w:tc>
          <w:tcPr>
            <w:tcW w:w="990" w:type="dxa"/>
            <w:shd w:val="clear" w:color="auto" w:fill="auto"/>
          </w:tcPr>
          <w:p w14:paraId="540CADFE"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057BD7B9" w14:textId="77777777" w:rsidR="00F90543" w:rsidRPr="00C81F23" w:rsidRDefault="00F90543" w:rsidP="00C81F23">
            <w:pPr>
              <w:spacing w:line="360" w:lineRule="auto"/>
              <w:rPr>
                <w:sz w:val="26"/>
                <w:szCs w:val="26"/>
              </w:rPr>
            </w:pPr>
            <w:r w:rsidRPr="00C81F23">
              <w:rPr>
                <w:sz w:val="26"/>
                <w:szCs w:val="26"/>
              </w:rPr>
              <w:t>Nhập/ xuất được một mảng các số nguyên có n phần tử</w:t>
            </w:r>
          </w:p>
        </w:tc>
        <w:tc>
          <w:tcPr>
            <w:tcW w:w="1520" w:type="dxa"/>
            <w:shd w:val="clear" w:color="auto" w:fill="auto"/>
          </w:tcPr>
          <w:p w14:paraId="7B0F7DA4"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r w:rsidR="00F90543" w:rsidRPr="00C81F23" w14:paraId="74CC108D" w14:textId="77777777" w:rsidTr="00C309FF">
        <w:tc>
          <w:tcPr>
            <w:tcW w:w="990" w:type="dxa"/>
            <w:shd w:val="clear" w:color="auto" w:fill="auto"/>
          </w:tcPr>
          <w:p w14:paraId="59E7DAED"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2EC69ED9" w14:textId="77777777" w:rsidR="00F90543" w:rsidRPr="00C81F23" w:rsidRDefault="00F90543" w:rsidP="00C81F23">
            <w:pPr>
              <w:spacing w:line="360" w:lineRule="auto"/>
              <w:rPr>
                <w:sz w:val="26"/>
                <w:szCs w:val="26"/>
              </w:rPr>
            </w:pPr>
            <w:r w:rsidRPr="00C81F23">
              <w:rPr>
                <w:sz w:val="26"/>
                <w:szCs w:val="26"/>
              </w:rPr>
              <w:t>Kiểm tra được một phần tử bất kỳ của mảng có phải số chính phương hay không</w:t>
            </w:r>
          </w:p>
        </w:tc>
        <w:tc>
          <w:tcPr>
            <w:tcW w:w="1520" w:type="dxa"/>
            <w:shd w:val="clear" w:color="auto" w:fill="auto"/>
          </w:tcPr>
          <w:p w14:paraId="14C8C220"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r w:rsidR="00F90543" w:rsidRPr="00C81F23" w14:paraId="3541DF50" w14:textId="77777777" w:rsidTr="00C309FF">
        <w:tc>
          <w:tcPr>
            <w:tcW w:w="990" w:type="dxa"/>
            <w:shd w:val="clear" w:color="auto" w:fill="auto"/>
          </w:tcPr>
          <w:p w14:paraId="53A3E3A3"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5160CC24" w14:textId="77777777" w:rsidR="00F90543" w:rsidRPr="00C81F23" w:rsidRDefault="00F90543" w:rsidP="00C81F23">
            <w:pPr>
              <w:spacing w:line="360" w:lineRule="auto"/>
              <w:rPr>
                <w:sz w:val="26"/>
                <w:szCs w:val="26"/>
              </w:rPr>
            </w:pPr>
            <w:r w:rsidRPr="00C81F23">
              <w:rPr>
                <w:sz w:val="26"/>
                <w:szCs w:val="26"/>
              </w:rPr>
              <w:t>Liệt kê được các phần tử là số chính phương trong mảng</w:t>
            </w:r>
          </w:p>
        </w:tc>
        <w:tc>
          <w:tcPr>
            <w:tcW w:w="1520" w:type="dxa"/>
            <w:shd w:val="clear" w:color="auto" w:fill="auto"/>
          </w:tcPr>
          <w:p w14:paraId="09845873"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bl>
    <w:p w14:paraId="433FE4F6" w14:textId="240D340D" w:rsidR="00C309FF" w:rsidRPr="00AC75F0" w:rsidRDefault="00C309FF" w:rsidP="00C309FF">
      <w:pPr>
        <w:spacing w:line="360" w:lineRule="auto"/>
        <w:rPr>
          <w:bCs/>
          <w:sz w:val="26"/>
          <w:szCs w:val="26"/>
        </w:rPr>
      </w:pPr>
      <w:r>
        <w:rPr>
          <w:bCs/>
          <w:sz w:val="26"/>
          <w:szCs w:val="26"/>
        </w:rPr>
        <w:t>&lt;/Cau&gt;</w:t>
      </w:r>
    </w:p>
    <w:p w14:paraId="3B20C7FF" w14:textId="08498EF6" w:rsidR="00F90543" w:rsidRPr="00C309FF" w:rsidRDefault="00C309FF" w:rsidP="00C309FF">
      <w:pPr>
        <w:spacing w:line="360" w:lineRule="auto"/>
        <w:rPr>
          <w:bCs/>
          <w:sz w:val="26"/>
          <w:szCs w:val="26"/>
        </w:rPr>
      </w:pPr>
      <w:r>
        <w:rPr>
          <w:bCs/>
          <w:sz w:val="26"/>
          <w:szCs w:val="26"/>
        </w:rPr>
        <w:t>&lt;Cau&gt;</w:t>
      </w:r>
    </w:p>
    <w:p w14:paraId="73A5437F" w14:textId="6E397477" w:rsidR="00D163BD" w:rsidRPr="00D463CD" w:rsidRDefault="00C309FF" w:rsidP="000047B2">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163BD" w:rsidRPr="00D463CD">
        <w:rPr>
          <w:rFonts w:eastAsia="Times New Roman"/>
          <w:color w:val="auto"/>
          <w:sz w:val="26"/>
          <w:szCs w:val="26"/>
        </w:rPr>
        <w:t>Sử dụng ngôn ngữ lập trình C# và ứng dụng Console viết chương trình thực hiên các yêu cầu sau:</w:t>
      </w:r>
    </w:p>
    <w:p w14:paraId="261B5261" w14:textId="71C8710C" w:rsidR="00D163BD" w:rsidRPr="00D463CD" w:rsidRDefault="00D353A3" w:rsidP="00D353A3">
      <w:pPr>
        <w:spacing w:line="360" w:lineRule="auto"/>
        <w:ind w:firstLine="360"/>
        <w:jc w:val="both"/>
        <w:rPr>
          <w:sz w:val="26"/>
          <w:szCs w:val="26"/>
        </w:rPr>
      </w:pPr>
      <w:r>
        <w:rPr>
          <w:sz w:val="26"/>
          <w:szCs w:val="26"/>
        </w:rPr>
        <w:t xml:space="preserve">a) </w:t>
      </w:r>
      <w:r w:rsidR="00D163BD" w:rsidRPr="00D463CD">
        <w:rPr>
          <w:sz w:val="26"/>
          <w:szCs w:val="26"/>
        </w:rPr>
        <w:t xml:space="preserve">Nhập/ xuất một mảng các số nguyên </w:t>
      </w:r>
      <w:r w:rsidR="00FE5099" w:rsidRPr="00D463CD">
        <w:rPr>
          <w:sz w:val="26"/>
          <w:szCs w:val="26"/>
        </w:rPr>
        <w:t xml:space="preserve">có n phần tử </w:t>
      </w:r>
    </w:p>
    <w:p w14:paraId="013414CE" w14:textId="4DCF699D" w:rsidR="00D163BD" w:rsidRPr="00D463CD" w:rsidRDefault="00D353A3" w:rsidP="00D353A3">
      <w:pPr>
        <w:spacing w:line="360" w:lineRule="auto"/>
        <w:ind w:firstLine="360"/>
        <w:jc w:val="both"/>
        <w:rPr>
          <w:sz w:val="26"/>
          <w:szCs w:val="26"/>
        </w:rPr>
      </w:pPr>
      <w:r>
        <w:rPr>
          <w:sz w:val="26"/>
          <w:szCs w:val="26"/>
        </w:rPr>
        <w:t xml:space="preserve">b) </w:t>
      </w:r>
      <w:r w:rsidR="00D163BD" w:rsidRPr="00D463CD">
        <w:rPr>
          <w:sz w:val="26"/>
          <w:szCs w:val="26"/>
        </w:rPr>
        <w:t>Viết đoạn mã kiểm tra xem một phần tử bất kỳ của mảng có phải số hoàn hảo hay không</w:t>
      </w:r>
    </w:p>
    <w:p w14:paraId="460ED3D7" w14:textId="717802C7" w:rsidR="00D163BD" w:rsidRPr="00D463CD" w:rsidRDefault="00D353A3" w:rsidP="00D353A3">
      <w:pPr>
        <w:spacing w:line="360" w:lineRule="auto"/>
        <w:ind w:firstLine="360"/>
        <w:jc w:val="both"/>
        <w:rPr>
          <w:sz w:val="26"/>
          <w:szCs w:val="26"/>
        </w:rPr>
      </w:pPr>
      <w:r>
        <w:rPr>
          <w:sz w:val="26"/>
          <w:szCs w:val="26"/>
        </w:rPr>
        <w:t xml:space="preserve">c) </w:t>
      </w:r>
      <w:r w:rsidR="00D163BD" w:rsidRPr="00D463CD">
        <w:rPr>
          <w:sz w:val="26"/>
          <w:szCs w:val="26"/>
        </w:rPr>
        <w:t>Liệt kê các phần tử là số hoàn hảo trong mảng</w:t>
      </w:r>
    </w:p>
    <w:p w14:paraId="41E1B101" w14:textId="7F927922" w:rsidR="00F90543" w:rsidRDefault="00F90543" w:rsidP="00F9054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F90543" w:rsidRPr="00C81F23" w14:paraId="3C486C2E" w14:textId="77777777" w:rsidTr="00C309FF">
        <w:tc>
          <w:tcPr>
            <w:tcW w:w="990" w:type="dxa"/>
            <w:shd w:val="clear" w:color="auto" w:fill="auto"/>
          </w:tcPr>
          <w:p w14:paraId="0A5046C3" w14:textId="77777777" w:rsidR="00F90543" w:rsidRPr="00C81F23" w:rsidRDefault="00F90543"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44B760AF" w14:textId="77777777" w:rsidR="00F90543" w:rsidRPr="00C81F23" w:rsidRDefault="00F90543"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4A04FC1B" w14:textId="77777777" w:rsidR="00F90543" w:rsidRPr="00C81F23" w:rsidRDefault="00F90543" w:rsidP="00C81F23">
            <w:pPr>
              <w:tabs>
                <w:tab w:val="left" w:pos="4410"/>
              </w:tabs>
              <w:spacing w:line="312" w:lineRule="auto"/>
              <w:jc w:val="both"/>
              <w:rPr>
                <w:rFonts w:eastAsia="Calibri"/>
                <w:b/>
                <w:sz w:val="26"/>
              </w:rPr>
            </w:pPr>
            <w:r w:rsidRPr="00C81F23">
              <w:rPr>
                <w:rFonts w:eastAsia="Calibri"/>
                <w:b/>
                <w:sz w:val="26"/>
              </w:rPr>
              <w:t>Điểm</w:t>
            </w:r>
          </w:p>
        </w:tc>
      </w:tr>
      <w:tr w:rsidR="00F90543" w:rsidRPr="00C81F23" w14:paraId="31157749" w14:textId="77777777" w:rsidTr="00C309FF">
        <w:tc>
          <w:tcPr>
            <w:tcW w:w="990" w:type="dxa"/>
            <w:shd w:val="clear" w:color="auto" w:fill="auto"/>
          </w:tcPr>
          <w:p w14:paraId="416AE86B"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3D632431" w14:textId="77777777" w:rsidR="00F90543" w:rsidRPr="00C81F23" w:rsidRDefault="00F90543" w:rsidP="00C81F23">
            <w:pPr>
              <w:spacing w:line="360" w:lineRule="auto"/>
              <w:rPr>
                <w:sz w:val="26"/>
                <w:szCs w:val="26"/>
              </w:rPr>
            </w:pPr>
            <w:r w:rsidRPr="00C81F23">
              <w:rPr>
                <w:sz w:val="26"/>
                <w:szCs w:val="26"/>
              </w:rPr>
              <w:t>Nhập/ xuất được một mảng các số nguyên có n phần tử</w:t>
            </w:r>
          </w:p>
        </w:tc>
        <w:tc>
          <w:tcPr>
            <w:tcW w:w="1520" w:type="dxa"/>
            <w:shd w:val="clear" w:color="auto" w:fill="auto"/>
          </w:tcPr>
          <w:p w14:paraId="1F70450B"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r w:rsidR="00F90543" w:rsidRPr="00C81F23" w14:paraId="21B6C695" w14:textId="77777777" w:rsidTr="00C309FF">
        <w:tc>
          <w:tcPr>
            <w:tcW w:w="990" w:type="dxa"/>
            <w:shd w:val="clear" w:color="auto" w:fill="auto"/>
          </w:tcPr>
          <w:p w14:paraId="1F8DFF84"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2590362F" w14:textId="77777777" w:rsidR="00F90543" w:rsidRPr="00C81F23" w:rsidRDefault="00F90543" w:rsidP="00C81F23">
            <w:pPr>
              <w:spacing w:line="360" w:lineRule="auto"/>
              <w:rPr>
                <w:sz w:val="26"/>
                <w:szCs w:val="26"/>
              </w:rPr>
            </w:pPr>
            <w:r w:rsidRPr="00C81F23">
              <w:rPr>
                <w:sz w:val="26"/>
                <w:szCs w:val="26"/>
              </w:rPr>
              <w:t>Kiểm tra được một phần tử bất kỳ của mảng có phải số hoàn hảo hay không</w:t>
            </w:r>
          </w:p>
        </w:tc>
        <w:tc>
          <w:tcPr>
            <w:tcW w:w="1520" w:type="dxa"/>
            <w:shd w:val="clear" w:color="auto" w:fill="auto"/>
          </w:tcPr>
          <w:p w14:paraId="287B6AA3"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r w:rsidR="00F90543" w:rsidRPr="00C81F23" w14:paraId="4F7751F3" w14:textId="77777777" w:rsidTr="00C309FF">
        <w:tc>
          <w:tcPr>
            <w:tcW w:w="990" w:type="dxa"/>
            <w:shd w:val="clear" w:color="auto" w:fill="auto"/>
          </w:tcPr>
          <w:p w14:paraId="7BED1406" w14:textId="77777777" w:rsidR="00F90543" w:rsidRPr="00C81F23" w:rsidRDefault="00F90543"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51261879" w14:textId="77777777" w:rsidR="00F90543" w:rsidRPr="00C81F23" w:rsidRDefault="00F90543" w:rsidP="00C81F23">
            <w:pPr>
              <w:spacing w:line="360" w:lineRule="auto"/>
              <w:rPr>
                <w:sz w:val="26"/>
                <w:szCs w:val="26"/>
              </w:rPr>
            </w:pPr>
            <w:r w:rsidRPr="00C81F23">
              <w:rPr>
                <w:sz w:val="26"/>
                <w:szCs w:val="26"/>
              </w:rPr>
              <w:t>Liệt kê được các phần tử là số hoàn hảo trong mảng</w:t>
            </w:r>
          </w:p>
        </w:tc>
        <w:tc>
          <w:tcPr>
            <w:tcW w:w="1520" w:type="dxa"/>
            <w:shd w:val="clear" w:color="auto" w:fill="auto"/>
          </w:tcPr>
          <w:p w14:paraId="3D85C22F" w14:textId="77777777" w:rsidR="00F90543" w:rsidRPr="00C81F23" w:rsidRDefault="00F90543" w:rsidP="00C81F23">
            <w:pPr>
              <w:tabs>
                <w:tab w:val="left" w:pos="4410"/>
              </w:tabs>
              <w:spacing w:line="312" w:lineRule="auto"/>
              <w:jc w:val="both"/>
              <w:rPr>
                <w:rFonts w:eastAsia="Calibri"/>
                <w:sz w:val="26"/>
              </w:rPr>
            </w:pPr>
            <w:r w:rsidRPr="00C81F23">
              <w:rPr>
                <w:rFonts w:eastAsia="Calibri"/>
                <w:sz w:val="26"/>
              </w:rPr>
              <w:t>1.0 điểm</w:t>
            </w:r>
          </w:p>
        </w:tc>
      </w:tr>
    </w:tbl>
    <w:p w14:paraId="313DFF05" w14:textId="34F0CB44" w:rsidR="00C309FF" w:rsidRPr="00AC75F0" w:rsidRDefault="00C309FF" w:rsidP="00C309FF">
      <w:pPr>
        <w:spacing w:line="360" w:lineRule="auto"/>
        <w:rPr>
          <w:bCs/>
          <w:sz w:val="26"/>
          <w:szCs w:val="26"/>
        </w:rPr>
      </w:pPr>
      <w:r>
        <w:rPr>
          <w:bCs/>
          <w:sz w:val="26"/>
          <w:szCs w:val="26"/>
        </w:rPr>
        <w:lastRenderedPageBreak/>
        <w:t>&lt;/Cau&gt;</w:t>
      </w:r>
    </w:p>
    <w:p w14:paraId="2F8FBF0E" w14:textId="5CF0A628" w:rsidR="00F90543" w:rsidRPr="00C309FF" w:rsidRDefault="00C309FF" w:rsidP="00C309FF">
      <w:pPr>
        <w:spacing w:line="360" w:lineRule="auto"/>
        <w:rPr>
          <w:bCs/>
          <w:sz w:val="26"/>
          <w:szCs w:val="26"/>
        </w:rPr>
      </w:pPr>
      <w:r>
        <w:rPr>
          <w:bCs/>
          <w:sz w:val="26"/>
          <w:szCs w:val="26"/>
        </w:rPr>
        <w:t>&lt;Cau&gt;</w:t>
      </w:r>
    </w:p>
    <w:p w14:paraId="38A14584" w14:textId="04FF0F4A" w:rsidR="00CD3073" w:rsidRPr="00D463CD" w:rsidRDefault="00C309FF" w:rsidP="00174B4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CD3073" w:rsidRPr="00D463CD">
        <w:rPr>
          <w:rFonts w:eastAsia="Times New Roman"/>
          <w:color w:val="auto"/>
          <w:sz w:val="26"/>
          <w:szCs w:val="26"/>
        </w:rPr>
        <w:t>Sử dụng ngôn ngữ lập trình C# và ứng dụng Console viết chương trình thực hiên các yêu cầu sau:</w:t>
      </w:r>
    </w:p>
    <w:p w14:paraId="1DF4B318" w14:textId="1BFC1DA2" w:rsidR="00CD3073" w:rsidRPr="00D463CD" w:rsidRDefault="00D353A3" w:rsidP="00D353A3">
      <w:pPr>
        <w:spacing w:line="360" w:lineRule="auto"/>
        <w:ind w:firstLine="360"/>
        <w:jc w:val="both"/>
        <w:rPr>
          <w:sz w:val="26"/>
          <w:szCs w:val="26"/>
        </w:rPr>
      </w:pPr>
      <w:r>
        <w:rPr>
          <w:sz w:val="26"/>
          <w:szCs w:val="26"/>
        </w:rPr>
        <w:t xml:space="preserve">a) </w:t>
      </w:r>
      <w:r w:rsidR="00CD3073" w:rsidRPr="00D463CD">
        <w:rPr>
          <w:sz w:val="26"/>
          <w:szCs w:val="26"/>
        </w:rPr>
        <w:t xml:space="preserve">Nhập/ xuất một mảng các số nguyên </w:t>
      </w:r>
      <w:r w:rsidR="00FE5099" w:rsidRPr="00D463CD">
        <w:rPr>
          <w:sz w:val="26"/>
          <w:szCs w:val="26"/>
        </w:rPr>
        <w:t xml:space="preserve">có n phần tử </w:t>
      </w:r>
    </w:p>
    <w:p w14:paraId="4F8766E6" w14:textId="7F71C506" w:rsidR="001B3ACE" w:rsidRPr="00D463CD" w:rsidRDefault="00D353A3" w:rsidP="00D353A3">
      <w:pPr>
        <w:spacing w:line="360" w:lineRule="auto"/>
        <w:ind w:firstLine="360"/>
        <w:jc w:val="both"/>
        <w:rPr>
          <w:sz w:val="26"/>
          <w:szCs w:val="26"/>
        </w:rPr>
      </w:pPr>
      <w:r>
        <w:rPr>
          <w:sz w:val="26"/>
          <w:szCs w:val="26"/>
        </w:rPr>
        <w:t xml:space="preserve">b) </w:t>
      </w:r>
      <w:r w:rsidR="00CD3073" w:rsidRPr="00D463CD">
        <w:rPr>
          <w:sz w:val="26"/>
          <w:szCs w:val="26"/>
        </w:rPr>
        <w:t>Nhập và</w:t>
      </w:r>
      <w:r w:rsidR="00A65265" w:rsidRPr="00D463CD">
        <w:rPr>
          <w:sz w:val="26"/>
          <w:szCs w:val="26"/>
        </w:rPr>
        <w:t>o một số nguyên “x”</w:t>
      </w:r>
      <w:r w:rsidR="00CD3073" w:rsidRPr="00D463CD">
        <w:rPr>
          <w:sz w:val="26"/>
          <w:szCs w:val="26"/>
        </w:rPr>
        <w:t xml:space="preserve"> tìm kiếm xem trong mảng có xuất hiện</w:t>
      </w:r>
      <w:r w:rsidR="00A65265" w:rsidRPr="00D463CD">
        <w:rPr>
          <w:sz w:val="26"/>
          <w:szCs w:val="26"/>
        </w:rPr>
        <w:t xml:space="preserve"> phẩn tử “x”</w:t>
      </w:r>
      <w:r w:rsidR="00CD3073" w:rsidRPr="00D463CD">
        <w:rPr>
          <w:sz w:val="26"/>
          <w:szCs w:val="26"/>
        </w:rPr>
        <w:t xml:space="preserve"> hay không</w:t>
      </w:r>
    </w:p>
    <w:p w14:paraId="188374D3" w14:textId="1B8AA1B4" w:rsidR="001B3ACE" w:rsidRPr="00D463CD" w:rsidRDefault="00D353A3" w:rsidP="00D353A3">
      <w:pPr>
        <w:spacing w:line="360" w:lineRule="auto"/>
        <w:ind w:firstLine="360"/>
        <w:jc w:val="both"/>
        <w:rPr>
          <w:sz w:val="26"/>
          <w:szCs w:val="26"/>
        </w:rPr>
      </w:pPr>
      <w:r>
        <w:rPr>
          <w:sz w:val="26"/>
          <w:szCs w:val="26"/>
        </w:rPr>
        <w:t xml:space="preserve">c) </w:t>
      </w:r>
      <w:r w:rsidR="001B3ACE" w:rsidRPr="00D463CD">
        <w:rPr>
          <w:sz w:val="26"/>
          <w:szCs w:val="26"/>
        </w:rPr>
        <w:t>Hãy sắp xếp các giá trị tại các vị trí lẻ trong mảng tăng dần các giá trị kh</w:t>
      </w:r>
      <w:r w:rsidR="00A46A46" w:rsidRPr="00D463CD">
        <w:rPr>
          <w:sz w:val="26"/>
          <w:szCs w:val="26"/>
        </w:rPr>
        <w:t>ác giữ nguyên giá trị và vị trí</w:t>
      </w:r>
      <w:r w:rsidR="00A65265" w:rsidRPr="00D463CD">
        <w:rPr>
          <w:sz w:val="26"/>
          <w:szCs w:val="26"/>
        </w:rPr>
        <w:t>.</w:t>
      </w:r>
    </w:p>
    <w:p w14:paraId="06259261" w14:textId="0336EACF" w:rsidR="00174B4D" w:rsidRDefault="00174B4D" w:rsidP="00174B4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174B4D" w:rsidRPr="00C81F23" w14:paraId="66EE30D3" w14:textId="77777777" w:rsidTr="00C309FF">
        <w:tc>
          <w:tcPr>
            <w:tcW w:w="990" w:type="dxa"/>
            <w:shd w:val="clear" w:color="auto" w:fill="auto"/>
          </w:tcPr>
          <w:p w14:paraId="6A6D50E7" w14:textId="77777777" w:rsidR="00174B4D" w:rsidRPr="00C81F23" w:rsidRDefault="00174B4D"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7EC59A8F" w14:textId="77777777" w:rsidR="00174B4D" w:rsidRPr="00C81F23" w:rsidRDefault="00174B4D"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7DC76EAF" w14:textId="77777777" w:rsidR="00174B4D" w:rsidRPr="00C81F23" w:rsidRDefault="00174B4D" w:rsidP="00C81F23">
            <w:pPr>
              <w:tabs>
                <w:tab w:val="left" w:pos="4410"/>
              </w:tabs>
              <w:spacing w:line="312" w:lineRule="auto"/>
              <w:jc w:val="both"/>
              <w:rPr>
                <w:rFonts w:eastAsia="Calibri"/>
                <w:b/>
                <w:sz w:val="26"/>
              </w:rPr>
            </w:pPr>
            <w:r w:rsidRPr="00C81F23">
              <w:rPr>
                <w:rFonts w:eastAsia="Calibri"/>
                <w:b/>
                <w:sz w:val="26"/>
              </w:rPr>
              <w:t>Điểm</w:t>
            </w:r>
          </w:p>
        </w:tc>
      </w:tr>
      <w:tr w:rsidR="00174B4D" w:rsidRPr="00C81F23" w14:paraId="627A7888" w14:textId="77777777" w:rsidTr="00C309FF">
        <w:tc>
          <w:tcPr>
            <w:tcW w:w="990" w:type="dxa"/>
            <w:shd w:val="clear" w:color="auto" w:fill="auto"/>
          </w:tcPr>
          <w:p w14:paraId="5AD3F53A" w14:textId="77777777" w:rsidR="00174B4D" w:rsidRPr="00C81F23" w:rsidRDefault="00174B4D"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1073A577" w14:textId="77777777" w:rsidR="00174B4D" w:rsidRPr="00C81F23" w:rsidRDefault="00174B4D" w:rsidP="00C81F23">
            <w:pPr>
              <w:spacing w:line="360" w:lineRule="auto"/>
              <w:rPr>
                <w:sz w:val="26"/>
                <w:szCs w:val="26"/>
              </w:rPr>
            </w:pPr>
            <w:r w:rsidRPr="00C81F23">
              <w:rPr>
                <w:sz w:val="26"/>
                <w:szCs w:val="26"/>
              </w:rPr>
              <w:t>Nhập/ xuất được một mảng các số nguyên có n phần tử</w:t>
            </w:r>
          </w:p>
        </w:tc>
        <w:tc>
          <w:tcPr>
            <w:tcW w:w="1520" w:type="dxa"/>
            <w:shd w:val="clear" w:color="auto" w:fill="auto"/>
          </w:tcPr>
          <w:p w14:paraId="3F9F6F37" w14:textId="77777777" w:rsidR="00174B4D" w:rsidRPr="00C81F23" w:rsidRDefault="00174B4D" w:rsidP="00C81F23">
            <w:pPr>
              <w:tabs>
                <w:tab w:val="left" w:pos="4410"/>
              </w:tabs>
              <w:spacing w:line="312" w:lineRule="auto"/>
              <w:jc w:val="both"/>
              <w:rPr>
                <w:rFonts w:eastAsia="Calibri"/>
                <w:sz w:val="26"/>
              </w:rPr>
            </w:pPr>
            <w:r w:rsidRPr="00C81F23">
              <w:rPr>
                <w:rFonts w:eastAsia="Calibri"/>
                <w:sz w:val="26"/>
              </w:rPr>
              <w:t>1.0 điểm</w:t>
            </w:r>
          </w:p>
        </w:tc>
      </w:tr>
      <w:tr w:rsidR="00174B4D" w:rsidRPr="00C81F23" w14:paraId="7779F6AB" w14:textId="77777777" w:rsidTr="00C309FF">
        <w:tc>
          <w:tcPr>
            <w:tcW w:w="990" w:type="dxa"/>
            <w:shd w:val="clear" w:color="auto" w:fill="auto"/>
          </w:tcPr>
          <w:p w14:paraId="0F6ED44C" w14:textId="77777777" w:rsidR="00174B4D" w:rsidRPr="00C81F23" w:rsidRDefault="00174B4D"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29D327C0" w14:textId="77777777" w:rsidR="00174B4D" w:rsidRPr="00C81F23" w:rsidRDefault="00174B4D" w:rsidP="00C81F23">
            <w:pPr>
              <w:spacing w:line="360" w:lineRule="auto"/>
              <w:rPr>
                <w:sz w:val="26"/>
                <w:szCs w:val="26"/>
              </w:rPr>
            </w:pPr>
            <w:r w:rsidRPr="00C81F23">
              <w:rPr>
                <w:sz w:val="26"/>
                <w:szCs w:val="26"/>
              </w:rPr>
              <w:t>Kiểm tra được</w:t>
            </w:r>
            <w:r w:rsidR="00CE251E" w:rsidRPr="00C81F23">
              <w:rPr>
                <w:sz w:val="26"/>
                <w:szCs w:val="26"/>
              </w:rPr>
              <w:t xml:space="preserve"> trong mảng có xuất hiện phẩn tử “x” hay không</w:t>
            </w:r>
          </w:p>
        </w:tc>
        <w:tc>
          <w:tcPr>
            <w:tcW w:w="1520" w:type="dxa"/>
            <w:shd w:val="clear" w:color="auto" w:fill="auto"/>
          </w:tcPr>
          <w:p w14:paraId="24A8B6CF" w14:textId="77777777" w:rsidR="00174B4D" w:rsidRPr="00C81F23" w:rsidRDefault="00174B4D" w:rsidP="00C81F23">
            <w:pPr>
              <w:tabs>
                <w:tab w:val="left" w:pos="4410"/>
              </w:tabs>
              <w:spacing w:line="312" w:lineRule="auto"/>
              <w:jc w:val="both"/>
              <w:rPr>
                <w:rFonts w:eastAsia="Calibri"/>
                <w:sz w:val="26"/>
              </w:rPr>
            </w:pPr>
            <w:r w:rsidRPr="00C81F23">
              <w:rPr>
                <w:rFonts w:eastAsia="Calibri"/>
                <w:sz w:val="26"/>
              </w:rPr>
              <w:t>1.0 điểm</w:t>
            </w:r>
          </w:p>
        </w:tc>
      </w:tr>
      <w:tr w:rsidR="00174B4D" w:rsidRPr="00C81F23" w14:paraId="10D9D164" w14:textId="77777777" w:rsidTr="00C309FF">
        <w:tc>
          <w:tcPr>
            <w:tcW w:w="990" w:type="dxa"/>
            <w:shd w:val="clear" w:color="auto" w:fill="auto"/>
          </w:tcPr>
          <w:p w14:paraId="1CF8E54D" w14:textId="77777777" w:rsidR="00174B4D" w:rsidRPr="00C81F23" w:rsidRDefault="00174B4D"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13817319" w14:textId="77777777" w:rsidR="00174B4D" w:rsidRPr="00C81F23" w:rsidRDefault="00CE251E" w:rsidP="00C81F23">
            <w:pPr>
              <w:spacing w:line="360" w:lineRule="auto"/>
              <w:rPr>
                <w:sz w:val="26"/>
                <w:szCs w:val="26"/>
              </w:rPr>
            </w:pPr>
            <w:r w:rsidRPr="00C81F23">
              <w:rPr>
                <w:sz w:val="26"/>
                <w:szCs w:val="26"/>
              </w:rPr>
              <w:t>Sắp xếp được các giá trị tại các vị trí lẻ trong mảng tăng dần các giá trị khác giữ nguyên giá trị và vị trí</w:t>
            </w:r>
          </w:p>
        </w:tc>
        <w:tc>
          <w:tcPr>
            <w:tcW w:w="1520" w:type="dxa"/>
            <w:shd w:val="clear" w:color="auto" w:fill="auto"/>
          </w:tcPr>
          <w:p w14:paraId="68293B6E" w14:textId="77777777" w:rsidR="00174B4D" w:rsidRPr="00C81F23" w:rsidRDefault="00174B4D" w:rsidP="00C81F23">
            <w:pPr>
              <w:tabs>
                <w:tab w:val="left" w:pos="4410"/>
              </w:tabs>
              <w:spacing w:line="312" w:lineRule="auto"/>
              <w:jc w:val="both"/>
              <w:rPr>
                <w:rFonts w:eastAsia="Calibri"/>
                <w:sz w:val="26"/>
              </w:rPr>
            </w:pPr>
            <w:r w:rsidRPr="00C81F23">
              <w:rPr>
                <w:rFonts w:eastAsia="Calibri"/>
                <w:sz w:val="26"/>
              </w:rPr>
              <w:t>1.0 điểm</w:t>
            </w:r>
          </w:p>
        </w:tc>
      </w:tr>
    </w:tbl>
    <w:p w14:paraId="6CDABBB9" w14:textId="14140F63" w:rsidR="00C309FF" w:rsidRPr="00AC75F0" w:rsidRDefault="00C309FF" w:rsidP="00C309FF">
      <w:pPr>
        <w:spacing w:line="360" w:lineRule="auto"/>
        <w:rPr>
          <w:bCs/>
          <w:sz w:val="26"/>
          <w:szCs w:val="26"/>
        </w:rPr>
      </w:pPr>
      <w:r>
        <w:rPr>
          <w:bCs/>
          <w:sz w:val="26"/>
          <w:szCs w:val="26"/>
        </w:rPr>
        <w:t>&lt;/Cau&gt;</w:t>
      </w:r>
    </w:p>
    <w:p w14:paraId="0F42A86C" w14:textId="352B7763" w:rsidR="00174B4D" w:rsidRPr="00C309FF" w:rsidRDefault="00C309FF" w:rsidP="00C309FF">
      <w:pPr>
        <w:spacing w:line="360" w:lineRule="auto"/>
        <w:rPr>
          <w:bCs/>
          <w:sz w:val="26"/>
          <w:szCs w:val="26"/>
        </w:rPr>
      </w:pPr>
      <w:r>
        <w:rPr>
          <w:bCs/>
          <w:sz w:val="26"/>
          <w:szCs w:val="26"/>
        </w:rPr>
        <w:t>&lt;Cau&gt;</w:t>
      </w:r>
    </w:p>
    <w:p w14:paraId="0B43E877" w14:textId="369F0BB4" w:rsidR="00FE5099" w:rsidRPr="00D463CD" w:rsidRDefault="00C309FF" w:rsidP="00CE251E">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FE5099" w:rsidRPr="00D463CD">
        <w:rPr>
          <w:rFonts w:eastAsia="Times New Roman"/>
          <w:color w:val="auto"/>
          <w:sz w:val="26"/>
          <w:szCs w:val="26"/>
        </w:rPr>
        <w:t>Sử dụng ngôn ngữ lập trình C# và ứng dụng Console viết chương trình thực hiên các yêu cầu sau:</w:t>
      </w:r>
    </w:p>
    <w:p w14:paraId="4739DDAB" w14:textId="7D747A0F" w:rsidR="009D6EE8" w:rsidRPr="00D463CD" w:rsidRDefault="00D353A3" w:rsidP="00D353A3">
      <w:pPr>
        <w:spacing w:line="360" w:lineRule="auto"/>
        <w:ind w:firstLine="360"/>
        <w:jc w:val="both"/>
        <w:rPr>
          <w:sz w:val="26"/>
          <w:szCs w:val="26"/>
        </w:rPr>
      </w:pPr>
      <w:r>
        <w:rPr>
          <w:sz w:val="26"/>
          <w:szCs w:val="26"/>
        </w:rPr>
        <w:t xml:space="preserve">a) </w:t>
      </w:r>
      <w:r w:rsidR="00FE5099" w:rsidRPr="00D463CD">
        <w:rPr>
          <w:sz w:val="26"/>
          <w:szCs w:val="26"/>
        </w:rPr>
        <w:t xml:space="preserve">Nhập/ xuất một mảng các số nguyên có n phần tử </w:t>
      </w:r>
    </w:p>
    <w:p w14:paraId="11F9CB0E" w14:textId="7A9FCB1A" w:rsidR="00FE5099" w:rsidRPr="00D463CD" w:rsidRDefault="00D353A3" w:rsidP="00D353A3">
      <w:pPr>
        <w:spacing w:line="360" w:lineRule="auto"/>
        <w:ind w:firstLine="360"/>
        <w:jc w:val="both"/>
        <w:rPr>
          <w:sz w:val="26"/>
          <w:szCs w:val="26"/>
        </w:rPr>
      </w:pPr>
      <w:r>
        <w:rPr>
          <w:sz w:val="26"/>
          <w:szCs w:val="26"/>
        </w:rPr>
        <w:t xml:space="preserve">b) </w:t>
      </w:r>
      <w:r w:rsidR="009D6EE8" w:rsidRPr="00D463CD">
        <w:rPr>
          <w:sz w:val="26"/>
          <w:szCs w:val="26"/>
        </w:rPr>
        <w:t>Hãy kiểm tra mảng có giảm dần hay không</w:t>
      </w:r>
    </w:p>
    <w:p w14:paraId="36EF9B13" w14:textId="13D9F83F" w:rsidR="00FE5099" w:rsidRPr="00D463CD" w:rsidRDefault="00D353A3" w:rsidP="00D353A3">
      <w:pPr>
        <w:spacing w:line="360" w:lineRule="auto"/>
        <w:ind w:firstLine="360"/>
        <w:jc w:val="both"/>
        <w:rPr>
          <w:sz w:val="26"/>
          <w:szCs w:val="26"/>
        </w:rPr>
      </w:pPr>
      <w:r>
        <w:rPr>
          <w:sz w:val="26"/>
          <w:szCs w:val="26"/>
        </w:rPr>
        <w:t xml:space="preserve">c) </w:t>
      </w:r>
      <w:r w:rsidR="00FE5099" w:rsidRPr="00D463CD">
        <w:rPr>
          <w:sz w:val="26"/>
          <w:szCs w:val="26"/>
        </w:rPr>
        <w:t>Viết chương trình tìm số lẻ nhỏ nhất lớn hơn mọi số chẵn có trong mảng</w:t>
      </w:r>
    </w:p>
    <w:p w14:paraId="211CEA37" w14:textId="7E22FE1A" w:rsidR="00CE251E" w:rsidRDefault="00CE251E" w:rsidP="00CE251E">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CE251E" w:rsidRPr="00C81F23" w14:paraId="1A30E2D3" w14:textId="77777777" w:rsidTr="00C309FF">
        <w:tc>
          <w:tcPr>
            <w:tcW w:w="990" w:type="dxa"/>
            <w:shd w:val="clear" w:color="auto" w:fill="auto"/>
          </w:tcPr>
          <w:p w14:paraId="6D52104D" w14:textId="77777777" w:rsidR="00CE251E" w:rsidRPr="00C81F23" w:rsidRDefault="00CE251E"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00484F64" w14:textId="77777777" w:rsidR="00CE251E" w:rsidRPr="00C81F23" w:rsidRDefault="00CE251E"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711A54B7" w14:textId="77777777" w:rsidR="00CE251E" w:rsidRPr="00C81F23" w:rsidRDefault="00CE251E" w:rsidP="00C81F23">
            <w:pPr>
              <w:tabs>
                <w:tab w:val="left" w:pos="4410"/>
              </w:tabs>
              <w:spacing w:line="312" w:lineRule="auto"/>
              <w:jc w:val="both"/>
              <w:rPr>
                <w:rFonts w:eastAsia="Calibri"/>
                <w:b/>
                <w:sz w:val="26"/>
              </w:rPr>
            </w:pPr>
            <w:r w:rsidRPr="00C81F23">
              <w:rPr>
                <w:rFonts w:eastAsia="Calibri"/>
                <w:b/>
                <w:sz w:val="26"/>
              </w:rPr>
              <w:t>Điểm</w:t>
            </w:r>
          </w:p>
        </w:tc>
      </w:tr>
      <w:tr w:rsidR="00CE251E" w:rsidRPr="00C81F23" w14:paraId="377FBA3D" w14:textId="77777777" w:rsidTr="00C309FF">
        <w:tc>
          <w:tcPr>
            <w:tcW w:w="990" w:type="dxa"/>
            <w:shd w:val="clear" w:color="auto" w:fill="auto"/>
          </w:tcPr>
          <w:p w14:paraId="607A818E" w14:textId="77777777" w:rsidR="00CE251E" w:rsidRPr="00C81F23" w:rsidRDefault="00CE251E"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56C91AAC" w14:textId="77777777" w:rsidR="00CE251E" w:rsidRPr="00C81F23" w:rsidRDefault="00CE251E" w:rsidP="00C81F23">
            <w:pPr>
              <w:spacing w:line="360" w:lineRule="auto"/>
              <w:rPr>
                <w:sz w:val="26"/>
                <w:szCs w:val="26"/>
              </w:rPr>
            </w:pPr>
            <w:r w:rsidRPr="00C81F23">
              <w:rPr>
                <w:sz w:val="26"/>
                <w:szCs w:val="26"/>
              </w:rPr>
              <w:t>Nhập/ xuất được một mảng các số nguyên có n phần tử</w:t>
            </w:r>
          </w:p>
        </w:tc>
        <w:tc>
          <w:tcPr>
            <w:tcW w:w="1520" w:type="dxa"/>
            <w:shd w:val="clear" w:color="auto" w:fill="auto"/>
          </w:tcPr>
          <w:p w14:paraId="7C111C83" w14:textId="77777777" w:rsidR="00CE251E" w:rsidRPr="00C81F23" w:rsidRDefault="00CE251E" w:rsidP="00C81F23">
            <w:pPr>
              <w:tabs>
                <w:tab w:val="left" w:pos="4410"/>
              </w:tabs>
              <w:spacing w:line="312" w:lineRule="auto"/>
              <w:jc w:val="both"/>
              <w:rPr>
                <w:rFonts w:eastAsia="Calibri"/>
                <w:sz w:val="26"/>
              </w:rPr>
            </w:pPr>
            <w:r w:rsidRPr="00C81F23">
              <w:rPr>
                <w:rFonts w:eastAsia="Calibri"/>
                <w:sz w:val="26"/>
              </w:rPr>
              <w:t>1.0 điểm</w:t>
            </w:r>
          </w:p>
        </w:tc>
      </w:tr>
      <w:tr w:rsidR="00CE251E" w:rsidRPr="00C81F23" w14:paraId="46F50B87" w14:textId="77777777" w:rsidTr="00C309FF">
        <w:tc>
          <w:tcPr>
            <w:tcW w:w="990" w:type="dxa"/>
            <w:shd w:val="clear" w:color="auto" w:fill="auto"/>
          </w:tcPr>
          <w:p w14:paraId="3A187853" w14:textId="77777777" w:rsidR="00CE251E" w:rsidRPr="00C81F23" w:rsidRDefault="00CE251E"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57CCCA8A" w14:textId="77777777" w:rsidR="00CE251E" w:rsidRPr="00C81F23" w:rsidRDefault="00CE251E" w:rsidP="00C81F23">
            <w:pPr>
              <w:spacing w:line="360" w:lineRule="auto"/>
              <w:rPr>
                <w:sz w:val="26"/>
                <w:szCs w:val="26"/>
              </w:rPr>
            </w:pPr>
            <w:r w:rsidRPr="00C81F23">
              <w:rPr>
                <w:sz w:val="26"/>
                <w:szCs w:val="26"/>
              </w:rPr>
              <w:t>Kiểm tra được các giá trị của mảng có giảm dần hay không</w:t>
            </w:r>
          </w:p>
        </w:tc>
        <w:tc>
          <w:tcPr>
            <w:tcW w:w="1520" w:type="dxa"/>
            <w:shd w:val="clear" w:color="auto" w:fill="auto"/>
          </w:tcPr>
          <w:p w14:paraId="6682E76C" w14:textId="77777777" w:rsidR="00CE251E" w:rsidRPr="00C81F23" w:rsidRDefault="00CE251E" w:rsidP="00C81F23">
            <w:pPr>
              <w:tabs>
                <w:tab w:val="left" w:pos="4410"/>
              </w:tabs>
              <w:spacing w:line="312" w:lineRule="auto"/>
              <w:jc w:val="both"/>
              <w:rPr>
                <w:rFonts w:eastAsia="Calibri"/>
                <w:sz w:val="26"/>
              </w:rPr>
            </w:pPr>
            <w:r w:rsidRPr="00C81F23">
              <w:rPr>
                <w:rFonts w:eastAsia="Calibri"/>
                <w:sz w:val="26"/>
              </w:rPr>
              <w:t>1.0 điểm</w:t>
            </w:r>
          </w:p>
        </w:tc>
      </w:tr>
      <w:tr w:rsidR="00CE251E" w:rsidRPr="00C81F23" w14:paraId="0B0A89B5" w14:textId="77777777" w:rsidTr="00C309FF">
        <w:tc>
          <w:tcPr>
            <w:tcW w:w="990" w:type="dxa"/>
            <w:shd w:val="clear" w:color="auto" w:fill="auto"/>
          </w:tcPr>
          <w:p w14:paraId="41C80618" w14:textId="77777777" w:rsidR="00CE251E" w:rsidRPr="00C81F23" w:rsidRDefault="00CE251E"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319EAE92" w14:textId="77777777" w:rsidR="00CE251E" w:rsidRPr="00C81F23" w:rsidRDefault="00CE251E" w:rsidP="00C81F23">
            <w:pPr>
              <w:spacing w:line="360" w:lineRule="auto"/>
              <w:rPr>
                <w:sz w:val="26"/>
                <w:szCs w:val="26"/>
              </w:rPr>
            </w:pPr>
            <w:r w:rsidRPr="00C81F23">
              <w:rPr>
                <w:sz w:val="26"/>
                <w:szCs w:val="26"/>
              </w:rPr>
              <w:t>Tìm được số lẻ nhỏ nhất lớn hơn mọi số chẵn có trong mảng</w:t>
            </w:r>
          </w:p>
        </w:tc>
        <w:tc>
          <w:tcPr>
            <w:tcW w:w="1520" w:type="dxa"/>
            <w:shd w:val="clear" w:color="auto" w:fill="auto"/>
          </w:tcPr>
          <w:p w14:paraId="2F9BE770" w14:textId="77777777" w:rsidR="00CE251E" w:rsidRPr="00C81F23" w:rsidRDefault="00CE251E" w:rsidP="00C81F23">
            <w:pPr>
              <w:tabs>
                <w:tab w:val="left" w:pos="4410"/>
              </w:tabs>
              <w:spacing w:line="312" w:lineRule="auto"/>
              <w:jc w:val="both"/>
              <w:rPr>
                <w:rFonts w:eastAsia="Calibri"/>
                <w:sz w:val="26"/>
              </w:rPr>
            </w:pPr>
            <w:r w:rsidRPr="00C81F23">
              <w:rPr>
                <w:rFonts w:eastAsia="Calibri"/>
                <w:sz w:val="26"/>
              </w:rPr>
              <w:t>1.0 điểm</w:t>
            </w:r>
          </w:p>
        </w:tc>
      </w:tr>
    </w:tbl>
    <w:p w14:paraId="1F7B147F" w14:textId="479EC9C2" w:rsidR="00C309FF" w:rsidRPr="00AC75F0" w:rsidRDefault="00C309FF" w:rsidP="00C309FF">
      <w:pPr>
        <w:spacing w:line="360" w:lineRule="auto"/>
        <w:rPr>
          <w:bCs/>
          <w:sz w:val="26"/>
          <w:szCs w:val="26"/>
        </w:rPr>
      </w:pPr>
      <w:r>
        <w:rPr>
          <w:bCs/>
          <w:sz w:val="26"/>
          <w:szCs w:val="26"/>
        </w:rPr>
        <w:t>&lt;/Cau&gt;</w:t>
      </w:r>
    </w:p>
    <w:p w14:paraId="2E51AC50" w14:textId="33456746" w:rsidR="00CE251E" w:rsidRPr="00C309FF" w:rsidRDefault="00C309FF" w:rsidP="00C309FF">
      <w:pPr>
        <w:spacing w:line="360" w:lineRule="auto"/>
        <w:rPr>
          <w:bCs/>
          <w:sz w:val="26"/>
          <w:szCs w:val="26"/>
        </w:rPr>
      </w:pPr>
      <w:r>
        <w:rPr>
          <w:bCs/>
          <w:sz w:val="26"/>
          <w:szCs w:val="26"/>
        </w:rPr>
        <w:t>&lt;Cau&gt;</w:t>
      </w:r>
    </w:p>
    <w:p w14:paraId="0E4C3E73" w14:textId="07DB3404" w:rsidR="00FE5099" w:rsidRPr="00D463CD" w:rsidRDefault="00C309FF" w:rsidP="00502C11">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FE5099" w:rsidRPr="00D463CD">
        <w:rPr>
          <w:rFonts w:eastAsia="Times New Roman"/>
          <w:color w:val="auto"/>
          <w:sz w:val="26"/>
          <w:szCs w:val="26"/>
        </w:rPr>
        <w:t>Sử dụng ngôn ngữ lập trình C# và ứng dụng Console viết chương trình thực hiên các yêu cầu sau:</w:t>
      </w:r>
    </w:p>
    <w:p w14:paraId="1E047CE6" w14:textId="40ECFEDE" w:rsidR="009D6EE8" w:rsidRPr="00D463CD" w:rsidRDefault="00D353A3" w:rsidP="00D353A3">
      <w:pPr>
        <w:spacing w:line="360" w:lineRule="auto"/>
        <w:ind w:firstLine="360"/>
        <w:jc w:val="both"/>
        <w:rPr>
          <w:sz w:val="26"/>
          <w:szCs w:val="26"/>
        </w:rPr>
      </w:pPr>
      <w:r>
        <w:rPr>
          <w:sz w:val="26"/>
          <w:szCs w:val="26"/>
        </w:rPr>
        <w:t xml:space="preserve">a) </w:t>
      </w:r>
      <w:r w:rsidR="00FE5099" w:rsidRPr="00D463CD">
        <w:rPr>
          <w:sz w:val="26"/>
          <w:szCs w:val="26"/>
        </w:rPr>
        <w:t xml:space="preserve">Nhập/ xuất một mảng các số nguyên có n phần tử </w:t>
      </w:r>
    </w:p>
    <w:p w14:paraId="2D384318" w14:textId="0742705B" w:rsidR="00FE5099" w:rsidRPr="00D463CD" w:rsidRDefault="00D353A3" w:rsidP="00D353A3">
      <w:pPr>
        <w:spacing w:line="360" w:lineRule="auto"/>
        <w:ind w:firstLine="360"/>
        <w:jc w:val="both"/>
        <w:rPr>
          <w:sz w:val="26"/>
          <w:szCs w:val="26"/>
        </w:rPr>
      </w:pPr>
      <w:r>
        <w:rPr>
          <w:sz w:val="26"/>
          <w:szCs w:val="26"/>
        </w:rPr>
        <w:t xml:space="preserve">b) </w:t>
      </w:r>
      <w:r w:rsidR="009D6EE8" w:rsidRPr="00D463CD">
        <w:rPr>
          <w:sz w:val="26"/>
          <w:szCs w:val="26"/>
        </w:rPr>
        <w:t xml:space="preserve">Đếm số lượng các phần tử dương chia hết cho 3 trong mảng </w:t>
      </w:r>
    </w:p>
    <w:p w14:paraId="68D9428D" w14:textId="10DB7409" w:rsidR="00FE5099" w:rsidRPr="00C309FF" w:rsidRDefault="00D353A3" w:rsidP="00D353A3">
      <w:pPr>
        <w:spacing w:line="360" w:lineRule="auto"/>
        <w:ind w:firstLine="360"/>
        <w:jc w:val="both"/>
        <w:rPr>
          <w:sz w:val="26"/>
          <w:szCs w:val="26"/>
        </w:rPr>
      </w:pPr>
      <w:r>
        <w:rPr>
          <w:sz w:val="26"/>
          <w:szCs w:val="26"/>
        </w:rPr>
        <w:lastRenderedPageBreak/>
        <w:t xml:space="preserve">c) </w:t>
      </w:r>
      <w:r w:rsidR="00FE5099" w:rsidRPr="00D463CD">
        <w:rPr>
          <w:sz w:val="26"/>
          <w:szCs w:val="26"/>
        </w:rPr>
        <w:t>Tìm phần tử xuất hiện nhiều nhất trong mảng.</w:t>
      </w:r>
    </w:p>
    <w:p w14:paraId="71DAFF66" w14:textId="04637F71" w:rsidR="00502C11" w:rsidRDefault="00502C11" w:rsidP="00502C11">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502C11" w:rsidRPr="00C81F23" w14:paraId="6966C9A0" w14:textId="77777777" w:rsidTr="00C309FF">
        <w:tc>
          <w:tcPr>
            <w:tcW w:w="990" w:type="dxa"/>
            <w:shd w:val="clear" w:color="auto" w:fill="auto"/>
          </w:tcPr>
          <w:p w14:paraId="7984E6A2" w14:textId="77777777" w:rsidR="00502C11" w:rsidRPr="00C81F23" w:rsidRDefault="00502C11"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7A90DB58" w14:textId="77777777" w:rsidR="00502C11" w:rsidRPr="00C81F23" w:rsidRDefault="00502C11"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223BC0F9" w14:textId="77777777" w:rsidR="00502C11" w:rsidRPr="00C81F23" w:rsidRDefault="00502C11" w:rsidP="00C81F23">
            <w:pPr>
              <w:tabs>
                <w:tab w:val="left" w:pos="4410"/>
              </w:tabs>
              <w:spacing w:line="312" w:lineRule="auto"/>
              <w:jc w:val="both"/>
              <w:rPr>
                <w:rFonts w:eastAsia="Calibri"/>
                <w:b/>
                <w:sz w:val="26"/>
              </w:rPr>
            </w:pPr>
            <w:r w:rsidRPr="00C81F23">
              <w:rPr>
                <w:rFonts w:eastAsia="Calibri"/>
                <w:b/>
                <w:sz w:val="26"/>
              </w:rPr>
              <w:t>Điểm</w:t>
            </w:r>
          </w:p>
        </w:tc>
      </w:tr>
      <w:tr w:rsidR="00502C11" w:rsidRPr="00C81F23" w14:paraId="5B2F5DDC" w14:textId="77777777" w:rsidTr="00C309FF">
        <w:tc>
          <w:tcPr>
            <w:tcW w:w="990" w:type="dxa"/>
            <w:shd w:val="clear" w:color="auto" w:fill="auto"/>
          </w:tcPr>
          <w:p w14:paraId="2751EFAB" w14:textId="77777777" w:rsidR="00502C11" w:rsidRPr="00C81F23" w:rsidRDefault="00502C11"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0D644638" w14:textId="77777777" w:rsidR="00502C11" w:rsidRPr="00C81F23" w:rsidRDefault="00502C11" w:rsidP="00C81F23">
            <w:pPr>
              <w:spacing w:line="360" w:lineRule="auto"/>
              <w:rPr>
                <w:sz w:val="26"/>
                <w:szCs w:val="26"/>
              </w:rPr>
            </w:pPr>
            <w:r w:rsidRPr="00C81F23">
              <w:rPr>
                <w:sz w:val="26"/>
                <w:szCs w:val="26"/>
              </w:rPr>
              <w:t>Nhập/ xuất được một mảng các số nguyên có n phần tử</w:t>
            </w:r>
          </w:p>
        </w:tc>
        <w:tc>
          <w:tcPr>
            <w:tcW w:w="1520" w:type="dxa"/>
            <w:shd w:val="clear" w:color="auto" w:fill="auto"/>
          </w:tcPr>
          <w:p w14:paraId="5AE696AD" w14:textId="77777777" w:rsidR="00502C11" w:rsidRPr="00C81F23" w:rsidRDefault="00502C11" w:rsidP="00C81F23">
            <w:pPr>
              <w:tabs>
                <w:tab w:val="left" w:pos="4410"/>
              </w:tabs>
              <w:spacing w:line="312" w:lineRule="auto"/>
              <w:jc w:val="both"/>
              <w:rPr>
                <w:rFonts w:eastAsia="Calibri"/>
                <w:sz w:val="26"/>
              </w:rPr>
            </w:pPr>
            <w:r w:rsidRPr="00C81F23">
              <w:rPr>
                <w:rFonts w:eastAsia="Calibri"/>
                <w:sz w:val="26"/>
              </w:rPr>
              <w:t>1.0 điểm</w:t>
            </w:r>
          </w:p>
        </w:tc>
      </w:tr>
      <w:tr w:rsidR="00502C11" w:rsidRPr="00C81F23" w14:paraId="37A8DE5E" w14:textId="77777777" w:rsidTr="00C309FF">
        <w:tc>
          <w:tcPr>
            <w:tcW w:w="990" w:type="dxa"/>
            <w:shd w:val="clear" w:color="auto" w:fill="auto"/>
          </w:tcPr>
          <w:p w14:paraId="4330BA28" w14:textId="77777777" w:rsidR="00502C11" w:rsidRPr="00C81F23" w:rsidRDefault="00502C11"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3F626653" w14:textId="77777777" w:rsidR="00502C11" w:rsidRPr="00C81F23" w:rsidRDefault="00502C11" w:rsidP="00C81F23">
            <w:pPr>
              <w:autoSpaceDE w:val="0"/>
              <w:autoSpaceDN w:val="0"/>
              <w:adjustRightInd w:val="0"/>
              <w:spacing w:line="360" w:lineRule="auto"/>
              <w:rPr>
                <w:sz w:val="26"/>
                <w:szCs w:val="26"/>
              </w:rPr>
            </w:pPr>
            <w:r w:rsidRPr="00C81F23">
              <w:rPr>
                <w:sz w:val="26"/>
                <w:szCs w:val="26"/>
              </w:rPr>
              <w:t xml:space="preserve">Đếm được số lượng các phần tử dương chia hết cho 3 trong mảng </w:t>
            </w:r>
          </w:p>
        </w:tc>
        <w:tc>
          <w:tcPr>
            <w:tcW w:w="1520" w:type="dxa"/>
            <w:shd w:val="clear" w:color="auto" w:fill="auto"/>
          </w:tcPr>
          <w:p w14:paraId="3CFC572B" w14:textId="77777777" w:rsidR="00502C11" w:rsidRPr="00C81F23" w:rsidRDefault="00502C11" w:rsidP="00C81F23">
            <w:pPr>
              <w:tabs>
                <w:tab w:val="left" w:pos="4410"/>
              </w:tabs>
              <w:spacing w:line="312" w:lineRule="auto"/>
              <w:jc w:val="both"/>
              <w:rPr>
                <w:rFonts w:eastAsia="Calibri"/>
                <w:sz w:val="26"/>
              </w:rPr>
            </w:pPr>
            <w:r w:rsidRPr="00C81F23">
              <w:rPr>
                <w:rFonts w:eastAsia="Calibri"/>
                <w:sz w:val="26"/>
              </w:rPr>
              <w:t>1.0 điểm</w:t>
            </w:r>
          </w:p>
        </w:tc>
      </w:tr>
      <w:tr w:rsidR="00502C11" w:rsidRPr="00C81F23" w14:paraId="53D7132E" w14:textId="77777777" w:rsidTr="00C309FF">
        <w:tc>
          <w:tcPr>
            <w:tcW w:w="990" w:type="dxa"/>
            <w:shd w:val="clear" w:color="auto" w:fill="auto"/>
          </w:tcPr>
          <w:p w14:paraId="64679C81" w14:textId="77777777" w:rsidR="00502C11" w:rsidRPr="00C81F23" w:rsidRDefault="00502C11"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75EBF154" w14:textId="77777777" w:rsidR="00502C11" w:rsidRPr="00C81F23" w:rsidRDefault="00502C11" w:rsidP="00C81F23">
            <w:pPr>
              <w:spacing w:line="360" w:lineRule="auto"/>
              <w:rPr>
                <w:sz w:val="26"/>
                <w:szCs w:val="26"/>
              </w:rPr>
            </w:pPr>
            <w:r w:rsidRPr="00C81F23">
              <w:rPr>
                <w:sz w:val="26"/>
                <w:szCs w:val="26"/>
              </w:rPr>
              <w:t>Tìm được phần tử xuất hiện nhiều nhất trong mảng</w:t>
            </w:r>
          </w:p>
        </w:tc>
        <w:tc>
          <w:tcPr>
            <w:tcW w:w="1520" w:type="dxa"/>
            <w:shd w:val="clear" w:color="auto" w:fill="auto"/>
          </w:tcPr>
          <w:p w14:paraId="77961601" w14:textId="77777777" w:rsidR="00502C11" w:rsidRPr="00C81F23" w:rsidRDefault="00502C11" w:rsidP="00C81F23">
            <w:pPr>
              <w:tabs>
                <w:tab w:val="left" w:pos="4410"/>
              </w:tabs>
              <w:spacing w:line="312" w:lineRule="auto"/>
              <w:jc w:val="both"/>
              <w:rPr>
                <w:rFonts w:eastAsia="Calibri"/>
                <w:sz w:val="26"/>
              </w:rPr>
            </w:pPr>
            <w:r w:rsidRPr="00C81F23">
              <w:rPr>
                <w:rFonts w:eastAsia="Calibri"/>
                <w:sz w:val="26"/>
              </w:rPr>
              <w:t>1.0 điểm</w:t>
            </w:r>
          </w:p>
        </w:tc>
      </w:tr>
    </w:tbl>
    <w:p w14:paraId="781CD14A" w14:textId="68824741" w:rsidR="00C309FF" w:rsidRPr="00AC75F0" w:rsidRDefault="00C309FF" w:rsidP="00C309FF">
      <w:pPr>
        <w:spacing w:line="360" w:lineRule="auto"/>
        <w:rPr>
          <w:bCs/>
          <w:sz w:val="26"/>
          <w:szCs w:val="26"/>
        </w:rPr>
      </w:pPr>
      <w:r>
        <w:rPr>
          <w:bCs/>
          <w:sz w:val="26"/>
          <w:szCs w:val="26"/>
        </w:rPr>
        <w:t>&lt;/Cau&gt;</w:t>
      </w:r>
    </w:p>
    <w:p w14:paraId="7D07BE6C" w14:textId="00D22566" w:rsidR="00502C11" w:rsidRPr="00C309FF" w:rsidRDefault="00C309FF" w:rsidP="00C309FF">
      <w:pPr>
        <w:spacing w:line="360" w:lineRule="auto"/>
        <w:rPr>
          <w:bCs/>
          <w:sz w:val="26"/>
          <w:szCs w:val="26"/>
        </w:rPr>
      </w:pPr>
      <w:r>
        <w:rPr>
          <w:bCs/>
          <w:sz w:val="26"/>
          <w:szCs w:val="26"/>
        </w:rPr>
        <w:t>&lt;Cau&gt;</w:t>
      </w:r>
    </w:p>
    <w:p w14:paraId="2D2138F6" w14:textId="3F556B2B" w:rsidR="00D47355" w:rsidRPr="00D463CD" w:rsidRDefault="00C309FF" w:rsidP="00834D83">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D47355" w:rsidRPr="00D463CD">
        <w:rPr>
          <w:rFonts w:eastAsia="Times New Roman"/>
          <w:color w:val="auto"/>
          <w:sz w:val="26"/>
          <w:szCs w:val="26"/>
        </w:rPr>
        <w:t>Sử dụng ngôn ngữ lập trình C# và ứng dụng Console viết chương trình thực hiên các yêu cầu sau:</w:t>
      </w:r>
    </w:p>
    <w:p w14:paraId="6E92F56E" w14:textId="28039EE0" w:rsidR="00D47355" w:rsidRPr="00D463CD" w:rsidRDefault="00D353A3" w:rsidP="00D353A3">
      <w:pPr>
        <w:spacing w:line="360" w:lineRule="auto"/>
        <w:ind w:firstLine="360"/>
        <w:jc w:val="both"/>
        <w:rPr>
          <w:sz w:val="26"/>
          <w:szCs w:val="26"/>
        </w:rPr>
      </w:pPr>
      <w:r>
        <w:rPr>
          <w:sz w:val="26"/>
          <w:szCs w:val="26"/>
        </w:rPr>
        <w:t xml:space="preserve">a) </w:t>
      </w:r>
      <w:r w:rsidR="00D47355" w:rsidRPr="00D463CD">
        <w:rPr>
          <w:sz w:val="26"/>
          <w:szCs w:val="26"/>
        </w:rPr>
        <w:t xml:space="preserve">Nhập/ xuất một mảng các số nguyên có n phần tử </w:t>
      </w:r>
      <w:r w:rsidR="003B3C68" w:rsidRPr="00D463CD">
        <w:rPr>
          <w:sz w:val="26"/>
          <w:szCs w:val="26"/>
        </w:rPr>
        <w:t>(0</w:t>
      </w:r>
      <w:r w:rsidR="00402582" w:rsidRPr="00D353A3">
        <w:rPr>
          <w:sz w:val="26"/>
          <w:szCs w:val="26"/>
        </w:rPr>
        <w:object w:dxaOrig="200" w:dyaOrig="240" w14:anchorId="04B18B96">
          <v:shape id="_x0000_i1038" type="#_x0000_t75" style="width:9.6pt;height:12pt" o:ole="">
            <v:imagedata r:id="rId28" o:title=""/>
          </v:shape>
          <o:OLEObject Type="Embed" ProgID="Equation.DSMT4" ShapeID="_x0000_i1038" DrawAspect="Content" ObjectID="_1758959122" r:id="rId29"/>
        </w:object>
      </w:r>
      <w:r w:rsidR="003B3C68" w:rsidRPr="00D463CD">
        <w:rPr>
          <w:sz w:val="26"/>
          <w:szCs w:val="26"/>
        </w:rPr>
        <w:t>n&lt;100)</w:t>
      </w:r>
    </w:p>
    <w:p w14:paraId="16DE626B" w14:textId="106A69C6" w:rsidR="00D47355" w:rsidRPr="00D463CD" w:rsidRDefault="00D353A3" w:rsidP="00D353A3">
      <w:pPr>
        <w:spacing w:line="360" w:lineRule="auto"/>
        <w:ind w:firstLine="360"/>
        <w:jc w:val="both"/>
        <w:rPr>
          <w:sz w:val="26"/>
          <w:szCs w:val="26"/>
        </w:rPr>
      </w:pPr>
      <w:r>
        <w:rPr>
          <w:sz w:val="26"/>
          <w:szCs w:val="26"/>
        </w:rPr>
        <w:t xml:space="preserve">b) </w:t>
      </w:r>
      <w:r w:rsidR="00DD57B3" w:rsidRPr="00D463CD">
        <w:rPr>
          <w:sz w:val="26"/>
          <w:szCs w:val="26"/>
        </w:rPr>
        <w:t>Liệt kê các giá trị chẵn có trong mảng</w:t>
      </w:r>
    </w:p>
    <w:p w14:paraId="6C72543F" w14:textId="1277B215" w:rsidR="00FE5099" w:rsidRPr="00D8301D" w:rsidRDefault="00D353A3" w:rsidP="00D353A3">
      <w:pPr>
        <w:spacing w:line="360" w:lineRule="auto"/>
        <w:ind w:firstLine="360"/>
        <w:jc w:val="both"/>
        <w:rPr>
          <w:sz w:val="26"/>
          <w:szCs w:val="26"/>
        </w:rPr>
      </w:pPr>
      <w:r>
        <w:rPr>
          <w:sz w:val="26"/>
          <w:szCs w:val="26"/>
        </w:rPr>
        <w:t xml:space="preserve">c) </w:t>
      </w:r>
      <w:r w:rsidR="003B3C68" w:rsidRPr="00D463CD">
        <w:rPr>
          <w:sz w:val="26"/>
          <w:szCs w:val="26"/>
        </w:rPr>
        <w:t>Viết chương trình thực hiện việc xóa một phần tử ở vị trí</w:t>
      </w:r>
      <w:r w:rsidR="00D74008" w:rsidRPr="00D463CD">
        <w:rPr>
          <w:sz w:val="26"/>
          <w:szCs w:val="26"/>
        </w:rPr>
        <w:t xml:space="preserve"> thứ</w:t>
      </w:r>
      <w:r w:rsidR="003B3C68" w:rsidRPr="00D463CD">
        <w:rPr>
          <w:sz w:val="26"/>
          <w:szCs w:val="26"/>
        </w:rPr>
        <w:t xml:space="preserve"> p (nhập vào từ bàn phím) ra khỏi mảng</w:t>
      </w:r>
      <w:r w:rsidR="00D47355" w:rsidRPr="00D463CD">
        <w:rPr>
          <w:sz w:val="26"/>
          <w:szCs w:val="26"/>
        </w:rPr>
        <w:t>.</w:t>
      </w:r>
    </w:p>
    <w:p w14:paraId="7916E99F" w14:textId="23160635" w:rsidR="00834D83" w:rsidRDefault="000047B2" w:rsidP="00834D83">
      <w:pPr>
        <w:tabs>
          <w:tab w:val="left" w:pos="4410"/>
        </w:tabs>
        <w:spacing w:line="360" w:lineRule="auto"/>
        <w:jc w:val="both"/>
        <w:rPr>
          <w:rFonts w:eastAsia="Calibri"/>
          <w:sz w:val="26"/>
        </w:rPr>
      </w:pPr>
      <w:r w:rsidRPr="00D463CD">
        <w:rPr>
          <w:sz w:val="32"/>
          <w:szCs w:val="32"/>
        </w:rPr>
        <w:t xml:space="preserve"> </w:t>
      </w:r>
      <w:r w:rsidR="00834D83">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834D83" w:rsidRPr="00C81F23" w14:paraId="0DCFDA30" w14:textId="77777777" w:rsidTr="00C309FF">
        <w:tc>
          <w:tcPr>
            <w:tcW w:w="990" w:type="dxa"/>
            <w:shd w:val="clear" w:color="auto" w:fill="auto"/>
          </w:tcPr>
          <w:p w14:paraId="7F0D78F6" w14:textId="77777777" w:rsidR="00834D83" w:rsidRPr="00C81F23" w:rsidRDefault="00834D83"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42E66D7A" w14:textId="77777777" w:rsidR="00834D83" w:rsidRPr="00C81F23" w:rsidRDefault="00834D83"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1D02C1C1" w14:textId="77777777" w:rsidR="00834D83" w:rsidRPr="00C81F23" w:rsidRDefault="00834D83" w:rsidP="00C81F23">
            <w:pPr>
              <w:tabs>
                <w:tab w:val="left" w:pos="4410"/>
              </w:tabs>
              <w:spacing w:line="312" w:lineRule="auto"/>
              <w:jc w:val="both"/>
              <w:rPr>
                <w:rFonts w:eastAsia="Calibri"/>
                <w:b/>
                <w:sz w:val="26"/>
              </w:rPr>
            </w:pPr>
            <w:r w:rsidRPr="00C81F23">
              <w:rPr>
                <w:rFonts w:eastAsia="Calibri"/>
                <w:b/>
                <w:sz w:val="26"/>
              </w:rPr>
              <w:t>Điểm</w:t>
            </w:r>
          </w:p>
        </w:tc>
      </w:tr>
      <w:tr w:rsidR="00834D83" w:rsidRPr="00C81F23" w14:paraId="3C5A55BB" w14:textId="77777777" w:rsidTr="00C309FF">
        <w:tc>
          <w:tcPr>
            <w:tcW w:w="990" w:type="dxa"/>
            <w:shd w:val="clear" w:color="auto" w:fill="auto"/>
          </w:tcPr>
          <w:p w14:paraId="79F22B71" w14:textId="77777777" w:rsidR="00834D83" w:rsidRPr="00C81F23" w:rsidRDefault="00834D83"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5A797D3E" w14:textId="77777777" w:rsidR="00834D83" w:rsidRPr="00C81F23" w:rsidRDefault="00834D83" w:rsidP="00C81F23">
            <w:pPr>
              <w:spacing w:line="360" w:lineRule="auto"/>
              <w:ind w:right="-106"/>
              <w:rPr>
                <w:sz w:val="26"/>
                <w:szCs w:val="26"/>
              </w:rPr>
            </w:pPr>
            <w:r w:rsidRPr="00C81F23">
              <w:rPr>
                <w:sz w:val="26"/>
                <w:szCs w:val="26"/>
              </w:rPr>
              <w:t xml:space="preserve">Nhập/ xuất được một mảng các số nguyên có n phần tử </w:t>
            </w:r>
          </w:p>
        </w:tc>
        <w:tc>
          <w:tcPr>
            <w:tcW w:w="1520" w:type="dxa"/>
            <w:shd w:val="clear" w:color="auto" w:fill="auto"/>
          </w:tcPr>
          <w:p w14:paraId="01C6A2A5" w14:textId="77777777" w:rsidR="00834D83" w:rsidRPr="00C81F23" w:rsidRDefault="00834D83" w:rsidP="00C81F23">
            <w:pPr>
              <w:tabs>
                <w:tab w:val="left" w:pos="4410"/>
              </w:tabs>
              <w:spacing w:line="312" w:lineRule="auto"/>
              <w:jc w:val="both"/>
              <w:rPr>
                <w:rFonts w:eastAsia="Calibri"/>
                <w:sz w:val="26"/>
              </w:rPr>
            </w:pPr>
            <w:r w:rsidRPr="00C81F23">
              <w:rPr>
                <w:rFonts w:eastAsia="Calibri"/>
                <w:sz w:val="26"/>
              </w:rPr>
              <w:t>1.0 điểm</w:t>
            </w:r>
          </w:p>
        </w:tc>
      </w:tr>
      <w:tr w:rsidR="00834D83" w:rsidRPr="00C81F23" w14:paraId="141935D7" w14:textId="77777777" w:rsidTr="00C309FF">
        <w:tc>
          <w:tcPr>
            <w:tcW w:w="990" w:type="dxa"/>
            <w:shd w:val="clear" w:color="auto" w:fill="auto"/>
          </w:tcPr>
          <w:p w14:paraId="7097ACD7" w14:textId="77777777" w:rsidR="00834D83" w:rsidRPr="00C81F23" w:rsidRDefault="00834D83"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05CEB702" w14:textId="77777777" w:rsidR="00834D83" w:rsidRPr="00C81F23" w:rsidRDefault="00834D83" w:rsidP="00C81F23">
            <w:pPr>
              <w:autoSpaceDE w:val="0"/>
              <w:autoSpaceDN w:val="0"/>
              <w:adjustRightInd w:val="0"/>
              <w:spacing w:line="360" w:lineRule="auto"/>
              <w:rPr>
                <w:sz w:val="26"/>
                <w:szCs w:val="26"/>
              </w:rPr>
            </w:pPr>
            <w:r w:rsidRPr="00C81F23">
              <w:rPr>
                <w:sz w:val="26"/>
                <w:szCs w:val="26"/>
              </w:rPr>
              <w:t>Liệt kê được các giá trị chẵn có trong mảng</w:t>
            </w:r>
          </w:p>
        </w:tc>
        <w:tc>
          <w:tcPr>
            <w:tcW w:w="1520" w:type="dxa"/>
            <w:shd w:val="clear" w:color="auto" w:fill="auto"/>
          </w:tcPr>
          <w:p w14:paraId="664F87CA" w14:textId="77777777" w:rsidR="00834D83" w:rsidRPr="00C81F23" w:rsidRDefault="00834D83" w:rsidP="00C81F23">
            <w:pPr>
              <w:tabs>
                <w:tab w:val="left" w:pos="4410"/>
              </w:tabs>
              <w:spacing w:line="312" w:lineRule="auto"/>
              <w:jc w:val="both"/>
              <w:rPr>
                <w:rFonts w:eastAsia="Calibri"/>
                <w:sz w:val="26"/>
              </w:rPr>
            </w:pPr>
            <w:r w:rsidRPr="00C81F23">
              <w:rPr>
                <w:rFonts w:eastAsia="Calibri"/>
                <w:sz w:val="26"/>
              </w:rPr>
              <w:t>1.0 điểm</w:t>
            </w:r>
          </w:p>
        </w:tc>
      </w:tr>
      <w:tr w:rsidR="00834D83" w:rsidRPr="00C81F23" w14:paraId="67DF1C6D" w14:textId="77777777" w:rsidTr="00C309FF">
        <w:tc>
          <w:tcPr>
            <w:tcW w:w="990" w:type="dxa"/>
            <w:shd w:val="clear" w:color="auto" w:fill="auto"/>
          </w:tcPr>
          <w:p w14:paraId="26332A56" w14:textId="77777777" w:rsidR="00834D83" w:rsidRPr="00C81F23" w:rsidRDefault="00834D83"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13EBE5AF" w14:textId="77777777" w:rsidR="00834D83" w:rsidRPr="00C81F23" w:rsidRDefault="00834D83" w:rsidP="00C81F23">
            <w:pPr>
              <w:spacing w:line="360" w:lineRule="auto"/>
              <w:rPr>
                <w:sz w:val="26"/>
                <w:szCs w:val="26"/>
              </w:rPr>
            </w:pPr>
            <w:r w:rsidRPr="00C81F23">
              <w:rPr>
                <w:sz w:val="26"/>
                <w:szCs w:val="26"/>
              </w:rPr>
              <w:t>Xóa được một phần tử ở vị trí thứ p (nhập vào từ bàn phím) ra khỏi mảng</w:t>
            </w:r>
          </w:p>
        </w:tc>
        <w:tc>
          <w:tcPr>
            <w:tcW w:w="1520" w:type="dxa"/>
            <w:shd w:val="clear" w:color="auto" w:fill="auto"/>
          </w:tcPr>
          <w:p w14:paraId="5BD72624" w14:textId="77777777" w:rsidR="00834D83" w:rsidRPr="00C81F23" w:rsidRDefault="00834D83" w:rsidP="00C81F23">
            <w:pPr>
              <w:tabs>
                <w:tab w:val="left" w:pos="4410"/>
              </w:tabs>
              <w:spacing w:line="312" w:lineRule="auto"/>
              <w:jc w:val="both"/>
              <w:rPr>
                <w:rFonts w:eastAsia="Calibri"/>
                <w:sz w:val="26"/>
              </w:rPr>
            </w:pPr>
            <w:r w:rsidRPr="00C81F23">
              <w:rPr>
                <w:rFonts w:eastAsia="Calibri"/>
                <w:sz w:val="26"/>
              </w:rPr>
              <w:t>1.0 điểm</w:t>
            </w:r>
          </w:p>
        </w:tc>
      </w:tr>
    </w:tbl>
    <w:p w14:paraId="1EF8E876" w14:textId="74756580" w:rsidR="00C309FF" w:rsidRPr="00AC75F0" w:rsidRDefault="00C309FF" w:rsidP="00C309FF">
      <w:pPr>
        <w:spacing w:line="360" w:lineRule="auto"/>
        <w:rPr>
          <w:bCs/>
          <w:sz w:val="26"/>
          <w:szCs w:val="26"/>
        </w:rPr>
      </w:pPr>
      <w:r>
        <w:rPr>
          <w:bCs/>
          <w:sz w:val="26"/>
          <w:szCs w:val="26"/>
        </w:rPr>
        <w:t>&lt;/Cau&gt;</w:t>
      </w:r>
    </w:p>
    <w:p w14:paraId="75526A45" w14:textId="05A7BAA4" w:rsidR="00834D83" w:rsidRPr="00C309FF" w:rsidRDefault="00C309FF" w:rsidP="00C309FF">
      <w:pPr>
        <w:spacing w:line="360" w:lineRule="auto"/>
        <w:rPr>
          <w:bCs/>
          <w:sz w:val="26"/>
          <w:szCs w:val="26"/>
        </w:rPr>
      </w:pPr>
      <w:r>
        <w:rPr>
          <w:bCs/>
          <w:sz w:val="26"/>
          <w:szCs w:val="26"/>
        </w:rPr>
        <w:t>&lt;Cau&gt;</w:t>
      </w:r>
    </w:p>
    <w:p w14:paraId="75C3CFC0" w14:textId="24C6123F" w:rsidR="00402582" w:rsidRPr="00D463CD" w:rsidRDefault="00C309FF" w:rsidP="00D8301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402582" w:rsidRPr="00D463CD">
        <w:rPr>
          <w:rFonts w:eastAsia="Times New Roman"/>
          <w:color w:val="auto"/>
          <w:sz w:val="26"/>
          <w:szCs w:val="26"/>
        </w:rPr>
        <w:t>Sử dụng ngôn ngữ lập trình C# và ứng dụng Console viết chương trình thực hiên các yêu cầu sau:</w:t>
      </w:r>
    </w:p>
    <w:p w14:paraId="7405EE29" w14:textId="6CFEDC45" w:rsidR="00402582" w:rsidRPr="00D463CD" w:rsidRDefault="00D353A3" w:rsidP="00D353A3">
      <w:pPr>
        <w:spacing w:line="360" w:lineRule="auto"/>
        <w:ind w:firstLine="360"/>
        <w:jc w:val="both"/>
        <w:rPr>
          <w:sz w:val="26"/>
          <w:szCs w:val="26"/>
        </w:rPr>
      </w:pPr>
      <w:r>
        <w:rPr>
          <w:sz w:val="26"/>
          <w:szCs w:val="26"/>
        </w:rPr>
        <w:t xml:space="preserve">a) </w:t>
      </w:r>
      <w:r w:rsidR="00402582" w:rsidRPr="00D463CD">
        <w:rPr>
          <w:sz w:val="26"/>
          <w:szCs w:val="26"/>
        </w:rPr>
        <w:t>Nhập/ xuất một mảng các số nguyên có n phần tử (0</w:t>
      </w:r>
      <w:r w:rsidR="00402582" w:rsidRPr="00D353A3">
        <w:rPr>
          <w:sz w:val="26"/>
          <w:szCs w:val="26"/>
        </w:rPr>
        <w:object w:dxaOrig="200" w:dyaOrig="240" w14:anchorId="2A44B104">
          <v:shape id="_x0000_i1039" type="#_x0000_t75" style="width:9.6pt;height:12pt" o:ole="">
            <v:imagedata r:id="rId30" o:title=""/>
          </v:shape>
          <o:OLEObject Type="Embed" ProgID="Equation.DSMT4" ShapeID="_x0000_i1039" DrawAspect="Content" ObjectID="_1758959123" r:id="rId31"/>
        </w:object>
      </w:r>
      <w:r w:rsidR="00402582" w:rsidRPr="00D463CD">
        <w:rPr>
          <w:sz w:val="26"/>
          <w:szCs w:val="26"/>
        </w:rPr>
        <w:t>n&lt;100)</w:t>
      </w:r>
    </w:p>
    <w:p w14:paraId="228E8D03" w14:textId="67698C18" w:rsidR="00402582" w:rsidRPr="00D463CD" w:rsidRDefault="00D353A3" w:rsidP="00D353A3">
      <w:pPr>
        <w:spacing w:line="360" w:lineRule="auto"/>
        <w:ind w:firstLine="360"/>
        <w:jc w:val="both"/>
        <w:rPr>
          <w:sz w:val="26"/>
          <w:szCs w:val="26"/>
        </w:rPr>
      </w:pPr>
      <w:r>
        <w:rPr>
          <w:sz w:val="26"/>
          <w:szCs w:val="26"/>
        </w:rPr>
        <w:t xml:space="preserve">b) </w:t>
      </w:r>
      <w:r w:rsidR="00B76768" w:rsidRPr="00D463CD">
        <w:rPr>
          <w:sz w:val="26"/>
          <w:szCs w:val="26"/>
        </w:rPr>
        <w:t>Tìm giá trị âm lớn</w:t>
      </w:r>
      <w:r w:rsidR="00DD57B3" w:rsidRPr="00D463CD">
        <w:rPr>
          <w:sz w:val="26"/>
          <w:szCs w:val="26"/>
        </w:rPr>
        <w:t xml:space="preserve"> nhất có trong mảng</w:t>
      </w:r>
      <w:r w:rsidR="00CF5BEE" w:rsidRPr="00D463CD">
        <w:rPr>
          <w:sz w:val="26"/>
          <w:szCs w:val="26"/>
        </w:rPr>
        <w:t>.</w:t>
      </w:r>
    </w:p>
    <w:p w14:paraId="51C47824" w14:textId="4E67E310" w:rsidR="00402582" w:rsidRPr="00D463CD" w:rsidRDefault="00D353A3" w:rsidP="00D353A3">
      <w:pPr>
        <w:spacing w:line="360" w:lineRule="auto"/>
        <w:ind w:firstLine="360"/>
        <w:jc w:val="both"/>
        <w:rPr>
          <w:sz w:val="26"/>
          <w:szCs w:val="26"/>
        </w:rPr>
      </w:pPr>
      <w:r>
        <w:rPr>
          <w:sz w:val="26"/>
          <w:szCs w:val="26"/>
        </w:rPr>
        <w:t xml:space="preserve">c) </w:t>
      </w:r>
      <w:r w:rsidR="00402582" w:rsidRPr="00D463CD">
        <w:rPr>
          <w:sz w:val="26"/>
          <w:szCs w:val="26"/>
        </w:rPr>
        <w:t xml:space="preserve">Viết </w:t>
      </w:r>
      <w:r w:rsidR="00D74008" w:rsidRPr="00D463CD">
        <w:rPr>
          <w:sz w:val="26"/>
          <w:szCs w:val="26"/>
        </w:rPr>
        <w:t xml:space="preserve">chương trình </w:t>
      </w:r>
      <w:r w:rsidR="00AA30A0" w:rsidRPr="00D463CD">
        <w:rPr>
          <w:sz w:val="26"/>
          <w:szCs w:val="26"/>
        </w:rPr>
        <w:t>thực hiện việc thêm một phầ</w:t>
      </w:r>
      <w:r w:rsidR="00C50021" w:rsidRPr="00D463CD">
        <w:rPr>
          <w:sz w:val="26"/>
          <w:szCs w:val="26"/>
        </w:rPr>
        <w:t>n tử vào mảng</w:t>
      </w:r>
      <w:r w:rsidR="00AA30A0" w:rsidRPr="00D463CD">
        <w:rPr>
          <w:sz w:val="26"/>
          <w:szCs w:val="26"/>
        </w:rPr>
        <w:t xml:space="preserve"> ở</w:t>
      </w:r>
      <w:r w:rsidR="00C50021" w:rsidRPr="00D463CD">
        <w:rPr>
          <w:sz w:val="26"/>
          <w:szCs w:val="26"/>
        </w:rPr>
        <w:t xml:space="preserve"> vị trí thứ p (nhập vào từ bàn phím)</w:t>
      </w:r>
      <w:r w:rsidR="00402582" w:rsidRPr="00D463CD">
        <w:rPr>
          <w:sz w:val="26"/>
          <w:szCs w:val="26"/>
        </w:rPr>
        <w:t>.</w:t>
      </w:r>
    </w:p>
    <w:p w14:paraId="7941E4ED" w14:textId="1EECD825" w:rsidR="00D8301D" w:rsidRDefault="00D8301D" w:rsidP="00D8301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D8301D" w:rsidRPr="00C81F23" w14:paraId="3D33ED51" w14:textId="77777777" w:rsidTr="00C309FF">
        <w:tc>
          <w:tcPr>
            <w:tcW w:w="990" w:type="dxa"/>
            <w:shd w:val="clear" w:color="auto" w:fill="auto"/>
          </w:tcPr>
          <w:p w14:paraId="6FF84EDB" w14:textId="77777777" w:rsidR="00D8301D" w:rsidRPr="00C81F23" w:rsidRDefault="00D8301D"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23F62404" w14:textId="77777777" w:rsidR="00D8301D" w:rsidRPr="00C81F23" w:rsidRDefault="00D8301D"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34D07C0E" w14:textId="77777777" w:rsidR="00D8301D" w:rsidRPr="00C81F23" w:rsidRDefault="00D8301D" w:rsidP="00C81F23">
            <w:pPr>
              <w:tabs>
                <w:tab w:val="left" w:pos="4410"/>
              </w:tabs>
              <w:spacing w:line="312" w:lineRule="auto"/>
              <w:jc w:val="both"/>
              <w:rPr>
                <w:rFonts w:eastAsia="Calibri"/>
                <w:b/>
                <w:sz w:val="26"/>
              </w:rPr>
            </w:pPr>
            <w:r w:rsidRPr="00C81F23">
              <w:rPr>
                <w:rFonts w:eastAsia="Calibri"/>
                <w:b/>
                <w:sz w:val="26"/>
              </w:rPr>
              <w:t>Điểm</w:t>
            </w:r>
          </w:p>
        </w:tc>
      </w:tr>
      <w:tr w:rsidR="00D8301D" w:rsidRPr="00C81F23" w14:paraId="79D31578" w14:textId="77777777" w:rsidTr="00C309FF">
        <w:tc>
          <w:tcPr>
            <w:tcW w:w="990" w:type="dxa"/>
            <w:shd w:val="clear" w:color="auto" w:fill="auto"/>
          </w:tcPr>
          <w:p w14:paraId="0C241A2A" w14:textId="77777777" w:rsidR="00D8301D" w:rsidRPr="00C81F23" w:rsidRDefault="00D8301D"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600C79A6" w14:textId="77777777" w:rsidR="00D8301D" w:rsidRPr="00C81F23" w:rsidRDefault="00D8301D" w:rsidP="00C81F23">
            <w:pPr>
              <w:spacing w:line="360" w:lineRule="auto"/>
              <w:ind w:right="-106"/>
              <w:rPr>
                <w:sz w:val="26"/>
                <w:szCs w:val="26"/>
              </w:rPr>
            </w:pPr>
            <w:r w:rsidRPr="00C81F23">
              <w:rPr>
                <w:sz w:val="26"/>
                <w:szCs w:val="26"/>
              </w:rPr>
              <w:t xml:space="preserve">Nhập/ xuất được một mảng các số nguyên có n phần tử </w:t>
            </w:r>
          </w:p>
        </w:tc>
        <w:tc>
          <w:tcPr>
            <w:tcW w:w="1520" w:type="dxa"/>
            <w:shd w:val="clear" w:color="auto" w:fill="auto"/>
          </w:tcPr>
          <w:p w14:paraId="59A3BE94" w14:textId="77777777" w:rsidR="00D8301D" w:rsidRPr="00C81F23" w:rsidRDefault="00D8301D" w:rsidP="00C81F23">
            <w:pPr>
              <w:tabs>
                <w:tab w:val="left" w:pos="4410"/>
              </w:tabs>
              <w:spacing w:line="312" w:lineRule="auto"/>
              <w:jc w:val="both"/>
              <w:rPr>
                <w:rFonts w:eastAsia="Calibri"/>
                <w:sz w:val="26"/>
              </w:rPr>
            </w:pPr>
            <w:r w:rsidRPr="00C81F23">
              <w:rPr>
                <w:rFonts w:eastAsia="Calibri"/>
                <w:sz w:val="26"/>
              </w:rPr>
              <w:t>1.0 điểm</w:t>
            </w:r>
          </w:p>
        </w:tc>
      </w:tr>
      <w:tr w:rsidR="00D8301D" w:rsidRPr="00C81F23" w14:paraId="2F3A86E1" w14:textId="77777777" w:rsidTr="00C309FF">
        <w:tc>
          <w:tcPr>
            <w:tcW w:w="990" w:type="dxa"/>
            <w:shd w:val="clear" w:color="auto" w:fill="auto"/>
          </w:tcPr>
          <w:p w14:paraId="31EB9767" w14:textId="77777777" w:rsidR="00D8301D" w:rsidRPr="00C81F23" w:rsidRDefault="00D8301D"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361C192B" w14:textId="77777777" w:rsidR="00D8301D" w:rsidRPr="00C81F23" w:rsidRDefault="00D8301D" w:rsidP="00C81F23">
            <w:pPr>
              <w:autoSpaceDE w:val="0"/>
              <w:autoSpaceDN w:val="0"/>
              <w:adjustRightInd w:val="0"/>
              <w:spacing w:line="360" w:lineRule="auto"/>
              <w:rPr>
                <w:sz w:val="26"/>
                <w:szCs w:val="26"/>
              </w:rPr>
            </w:pPr>
            <w:r w:rsidRPr="00C81F23">
              <w:rPr>
                <w:sz w:val="26"/>
                <w:szCs w:val="26"/>
              </w:rPr>
              <w:t>Tìm được giá trị âm lớn nhất có trong mảng</w:t>
            </w:r>
          </w:p>
        </w:tc>
        <w:tc>
          <w:tcPr>
            <w:tcW w:w="1520" w:type="dxa"/>
            <w:shd w:val="clear" w:color="auto" w:fill="auto"/>
          </w:tcPr>
          <w:p w14:paraId="6EFE5CC9" w14:textId="77777777" w:rsidR="00D8301D" w:rsidRPr="00C81F23" w:rsidRDefault="00D8301D" w:rsidP="00C81F23">
            <w:pPr>
              <w:tabs>
                <w:tab w:val="left" w:pos="4410"/>
              </w:tabs>
              <w:spacing w:line="312" w:lineRule="auto"/>
              <w:jc w:val="both"/>
              <w:rPr>
                <w:rFonts w:eastAsia="Calibri"/>
                <w:sz w:val="26"/>
              </w:rPr>
            </w:pPr>
            <w:r w:rsidRPr="00C81F23">
              <w:rPr>
                <w:rFonts w:eastAsia="Calibri"/>
                <w:sz w:val="26"/>
              </w:rPr>
              <w:t>1.0 điểm</w:t>
            </w:r>
          </w:p>
        </w:tc>
      </w:tr>
      <w:tr w:rsidR="00D8301D" w:rsidRPr="00C81F23" w14:paraId="1B9F6C09" w14:textId="77777777" w:rsidTr="00C309FF">
        <w:tc>
          <w:tcPr>
            <w:tcW w:w="990" w:type="dxa"/>
            <w:shd w:val="clear" w:color="auto" w:fill="auto"/>
          </w:tcPr>
          <w:p w14:paraId="735522F4" w14:textId="77777777" w:rsidR="00D8301D" w:rsidRPr="00C81F23" w:rsidRDefault="00D8301D" w:rsidP="00C81F23">
            <w:pPr>
              <w:tabs>
                <w:tab w:val="left" w:pos="4410"/>
              </w:tabs>
              <w:spacing w:line="312" w:lineRule="auto"/>
              <w:jc w:val="center"/>
              <w:rPr>
                <w:rFonts w:eastAsia="Calibri"/>
                <w:sz w:val="26"/>
              </w:rPr>
            </w:pPr>
            <w:r w:rsidRPr="00C81F23">
              <w:rPr>
                <w:rFonts w:eastAsia="Calibri"/>
                <w:sz w:val="26"/>
              </w:rPr>
              <w:lastRenderedPageBreak/>
              <w:t>c.</w:t>
            </w:r>
          </w:p>
        </w:tc>
        <w:tc>
          <w:tcPr>
            <w:tcW w:w="6835" w:type="dxa"/>
            <w:shd w:val="clear" w:color="auto" w:fill="auto"/>
          </w:tcPr>
          <w:p w14:paraId="242AD3D8" w14:textId="77777777" w:rsidR="00D8301D" w:rsidRPr="00C81F23" w:rsidRDefault="00D8301D" w:rsidP="00C81F23">
            <w:pPr>
              <w:spacing w:line="360" w:lineRule="auto"/>
              <w:rPr>
                <w:sz w:val="26"/>
                <w:szCs w:val="26"/>
              </w:rPr>
            </w:pPr>
            <w:r w:rsidRPr="00C81F23">
              <w:rPr>
                <w:sz w:val="26"/>
                <w:szCs w:val="26"/>
              </w:rPr>
              <w:t>Thêm được một phần tử vào mảng ở vị trí thứ p (nhập vào từ bàn phím).</w:t>
            </w:r>
          </w:p>
        </w:tc>
        <w:tc>
          <w:tcPr>
            <w:tcW w:w="1520" w:type="dxa"/>
            <w:shd w:val="clear" w:color="auto" w:fill="auto"/>
          </w:tcPr>
          <w:p w14:paraId="1A0DB9D9" w14:textId="77777777" w:rsidR="00D8301D" w:rsidRPr="00C81F23" w:rsidRDefault="00D8301D" w:rsidP="00C81F23">
            <w:pPr>
              <w:tabs>
                <w:tab w:val="left" w:pos="4410"/>
              </w:tabs>
              <w:spacing w:line="312" w:lineRule="auto"/>
              <w:jc w:val="both"/>
              <w:rPr>
                <w:rFonts w:eastAsia="Calibri"/>
                <w:sz w:val="26"/>
              </w:rPr>
            </w:pPr>
            <w:r w:rsidRPr="00C81F23">
              <w:rPr>
                <w:rFonts w:eastAsia="Calibri"/>
                <w:sz w:val="26"/>
              </w:rPr>
              <w:t>1.0 điểm</w:t>
            </w:r>
          </w:p>
        </w:tc>
      </w:tr>
    </w:tbl>
    <w:p w14:paraId="7F2CCAB2" w14:textId="758A8FC4" w:rsidR="00C309FF" w:rsidRPr="00AC75F0" w:rsidRDefault="00C309FF" w:rsidP="00C309FF">
      <w:pPr>
        <w:spacing w:line="360" w:lineRule="auto"/>
        <w:rPr>
          <w:bCs/>
          <w:sz w:val="26"/>
          <w:szCs w:val="26"/>
        </w:rPr>
      </w:pPr>
      <w:r>
        <w:rPr>
          <w:bCs/>
          <w:sz w:val="26"/>
          <w:szCs w:val="26"/>
        </w:rPr>
        <w:t>&lt;/Cau&gt;</w:t>
      </w:r>
    </w:p>
    <w:p w14:paraId="4E006392" w14:textId="3F534D98" w:rsidR="00D8301D" w:rsidRPr="00C309FF" w:rsidRDefault="00C309FF" w:rsidP="00C309FF">
      <w:pPr>
        <w:spacing w:line="360" w:lineRule="auto"/>
        <w:rPr>
          <w:bCs/>
          <w:sz w:val="26"/>
          <w:szCs w:val="26"/>
        </w:rPr>
      </w:pPr>
      <w:r>
        <w:rPr>
          <w:bCs/>
          <w:sz w:val="26"/>
          <w:szCs w:val="26"/>
        </w:rPr>
        <w:t>&lt;Cau&gt;</w:t>
      </w:r>
    </w:p>
    <w:p w14:paraId="7FF8AAC2" w14:textId="02BAAD4F" w:rsidR="00CF5BEE" w:rsidRPr="00D463CD" w:rsidRDefault="00C309FF" w:rsidP="00D8301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CF5BEE" w:rsidRPr="00D463CD">
        <w:rPr>
          <w:rFonts w:eastAsia="Times New Roman"/>
          <w:color w:val="auto"/>
          <w:sz w:val="26"/>
          <w:szCs w:val="26"/>
        </w:rPr>
        <w:t>Sử dụng ngôn ngữ lập trình C# và ứng dụng Console viết chương trình thực hiên các yêu cầu sau:</w:t>
      </w:r>
    </w:p>
    <w:p w14:paraId="01BBC2B3" w14:textId="6454D0A7" w:rsidR="00CF5BEE" w:rsidRPr="00D463CD" w:rsidRDefault="00D353A3" w:rsidP="00D353A3">
      <w:pPr>
        <w:spacing w:line="360" w:lineRule="auto"/>
        <w:ind w:firstLine="360"/>
        <w:jc w:val="both"/>
        <w:rPr>
          <w:sz w:val="26"/>
          <w:szCs w:val="26"/>
        </w:rPr>
      </w:pPr>
      <w:r>
        <w:rPr>
          <w:sz w:val="26"/>
          <w:szCs w:val="26"/>
        </w:rPr>
        <w:t xml:space="preserve">a) </w:t>
      </w:r>
      <w:r w:rsidR="00CF5BEE" w:rsidRPr="00D463CD">
        <w:rPr>
          <w:sz w:val="26"/>
          <w:szCs w:val="26"/>
        </w:rPr>
        <w:t>Nhập/ xuất một mảng các số nguyên có n phần tử (0</w:t>
      </w:r>
      <w:r w:rsidR="00CF5BEE" w:rsidRPr="00D353A3">
        <w:rPr>
          <w:sz w:val="26"/>
          <w:szCs w:val="26"/>
        </w:rPr>
        <w:object w:dxaOrig="200" w:dyaOrig="240" w14:anchorId="2847B0C9">
          <v:shape id="_x0000_i1040" type="#_x0000_t75" style="width:9.6pt;height:12pt" o:ole="">
            <v:imagedata r:id="rId30" o:title=""/>
          </v:shape>
          <o:OLEObject Type="Embed" ProgID="Equation.DSMT4" ShapeID="_x0000_i1040" DrawAspect="Content" ObjectID="_1758959124" r:id="rId32"/>
        </w:object>
      </w:r>
      <w:r w:rsidR="00CF5BEE" w:rsidRPr="00D463CD">
        <w:rPr>
          <w:sz w:val="26"/>
          <w:szCs w:val="26"/>
        </w:rPr>
        <w:t>n&lt;100)</w:t>
      </w:r>
    </w:p>
    <w:p w14:paraId="1B290800" w14:textId="49CA47E6" w:rsidR="00CF5BEE" w:rsidRPr="00D463CD" w:rsidRDefault="00D353A3" w:rsidP="00D353A3">
      <w:pPr>
        <w:spacing w:line="360" w:lineRule="auto"/>
        <w:ind w:firstLine="360"/>
        <w:jc w:val="both"/>
        <w:rPr>
          <w:sz w:val="26"/>
          <w:szCs w:val="26"/>
        </w:rPr>
      </w:pPr>
      <w:r>
        <w:rPr>
          <w:sz w:val="26"/>
          <w:szCs w:val="26"/>
        </w:rPr>
        <w:t xml:space="preserve">b) </w:t>
      </w:r>
      <w:r w:rsidR="00BC48F8" w:rsidRPr="00D463CD">
        <w:rPr>
          <w:sz w:val="26"/>
          <w:szCs w:val="26"/>
        </w:rPr>
        <w:t>Tính tổng các số nguyên dương</w:t>
      </w:r>
      <w:r w:rsidR="00D8301D">
        <w:rPr>
          <w:sz w:val="26"/>
          <w:szCs w:val="26"/>
        </w:rPr>
        <w:t xml:space="preserve"> có trong mảng mà</w:t>
      </w:r>
      <w:r w:rsidR="00BC48F8" w:rsidRPr="00D463CD">
        <w:rPr>
          <w:sz w:val="26"/>
          <w:szCs w:val="26"/>
        </w:rPr>
        <w:t xml:space="preserve"> chia hết cho 5.</w:t>
      </w:r>
    </w:p>
    <w:p w14:paraId="1024999C" w14:textId="348442E3" w:rsidR="00D163BD" w:rsidRPr="00D463CD" w:rsidRDefault="00D353A3" w:rsidP="00D353A3">
      <w:pPr>
        <w:spacing w:line="360" w:lineRule="auto"/>
        <w:ind w:firstLine="360"/>
        <w:jc w:val="both"/>
        <w:rPr>
          <w:sz w:val="26"/>
          <w:szCs w:val="26"/>
        </w:rPr>
      </w:pPr>
      <w:r>
        <w:rPr>
          <w:sz w:val="26"/>
          <w:szCs w:val="26"/>
        </w:rPr>
        <w:t xml:space="preserve">c) </w:t>
      </w:r>
      <w:r w:rsidR="005B410C" w:rsidRPr="00D463CD">
        <w:rPr>
          <w:sz w:val="26"/>
          <w:szCs w:val="26"/>
        </w:rPr>
        <w:t>T</w:t>
      </w:r>
      <w:r w:rsidR="00D55DB4" w:rsidRPr="00D463CD">
        <w:rPr>
          <w:sz w:val="26"/>
          <w:szCs w:val="26"/>
        </w:rPr>
        <w:t>ìm giá trị</w:t>
      </w:r>
      <w:r w:rsidR="00BD25A1" w:rsidRPr="00D463CD">
        <w:rPr>
          <w:sz w:val="26"/>
          <w:szCs w:val="26"/>
        </w:rPr>
        <w:t xml:space="preserve"> lớn thứ hai trong mảng vừa nhập</w:t>
      </w:r>
      <w:r w:rsidR="00CF5BEE" w:rsidRPr="00D463CD">
        <w:rPr>
          <w:sz w:val="26"/>
          <w:szCs w:val="26"/>
        </w:rPr>
        <w:t>.</w:t>
      </w:r>
    </w:p>
    <w:p w14:paraId="6725A33A" w14:textId="2664B687" w:rsidR="00D8301D" w:rsidRDefault="00D8301D" w:rsidP="00D8301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D8301D" w:rsidRPr="00C81F23" w14:paraId="393F3A92" w14:textId="77777777" w:rsidTr="00C309FF">
        <w:tc>
          <w:tcPr>
            <w:tcW w:w="990" w:type="dxa"/>
            <w:shd w:val="clear" w:color="auto" w:fill="auto"/>
          </w:tcPr>
          <w:p w14:paraId="29F3D2B2" w14:textId="77777777" w:rsidR="00D8301D" w:rsidRPr="00C81F23" w:rsidRDefault="00D8301D" w:rsidP="00C81F23">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09E6BC5A" w14:textId="77777777" w:rsidR="00D8301D" w:rsidRPr="00C81F23" w:rsidRDefault="00D8301D" w:rsidP="00C81F23">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73D47952" w14:textId="77777777" w:rsidR="00D8301D" w:rsidRPr="00C81F23" w:rsidRDefault="00D8301D" w:rsidP="00C81F23">
            <w:pPr>
              <w:tabs>
                <w:tab w:val="left" w:pos="4410"/>
              </w:tabs>
              <w:spacing w:line="312" w:lineRule="auto"/>
              <w:jc w:val="both"/>
              <w:rPr>
                <w:rFonts w:eastAsia="Calibri"/>
                <w:b/>
                <w:sz w:val="26"/>
              </w:rPr>
            </w:pPr>
            <w:r w:rsidRPr="00C81F23">
              <w:rPr>
                <w:rFonts w:eastAsia="Calibri"/>
                <w:b/>
                <w:sz w:val="26"/>
              </w:rPr>
              <w:t>Điểm</w:t>
            </w:r>
          </w:p>
        </w:tc>
      </w:tr>
      <w:tr w:rsidR="00D8301D" w:rsidRPr="00C81F23" w14:paraId="76FD4B4B" w14:textId="77777777" w:rsidTr="00C309FF">
        <w:tc>
          <w:tcPr>
            <w:tcW w:w="990" w:type="dxa"/>
            <w:shd w:val="clear" w:color="auto" w:fill="auto"/>
          </w:tcPr>
          <w:p w14:paraId="49B6CF93" w14:textId="77777777" w:rsidR="00D8301D" w:rsidRPr="00C81F23" w:rsidRDefault="00D8301D" w:rsidP="00C81F23">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054620C2" w14:textId="77777777" w:rsidR="00D8301D" w:rsidRPr="00C81F23" w:rsidRDefault="00D8301D" w:rsidP="00C81F23">
            <w:pPr>
              <w:spacing w:line="360" w:lineRule="auto"/>
              <w:ind w:right="-106"/>
              <w:rPr>
                <w:sz w:val="26"/>
                <w:szCs w:val="26"/>
              </w:rPr>
            </w:pPr>
            <w:r w:rsidRPr="00C81F23">
              <w:rPr>
                <w:sz w:val="26"/>
                <w:szCs w:val="26"/>
              </w:rPr>
              <w:t xml:space="preserve">Nhập/ xuất được một mảng các số nguyên có n phần tử </w:t>
            </w:r>
          </w:p>
        </w:tc>
        <w:tc>
          <w:tcPr>
            <w:tcW w:w="1520" w:type="dxa"/>
            <w:shd w:val="clear" w:color="auto" w:fill="auto"/>
          </w:tcPr>
          <w:p w14:paraId="6E636A98" w14:textId="77777777" w:rsidR="00D8301D" w:rsidRPr="00C81F23" w:rsidRDefault="00D8301D" w:rsidP="00C81F23">
            <w:pPr>
              <w:tabs>
                <w:tab w:val="left" w:pos="4410"/>
              </w:tabs>
              <w:spacing w:line="312" w:lineRule="auto"/>
              <w:jc w:val="both"/>
              <w:rPr>
                <w:rFonts w:eastAsia="Calibri"/>
                <w:sz w:val="26"/>
              </w:rPr>
            </w:pPr>
            <w:r w:rsidRPr="00C81F23">
              <w:rPr>
                <w:rFonts w:eastAsia="Calibri"/>
                <w:sz w:val="26"/>
              </w:rPr>
              <w:t>1.0 điểm</w:t>
            </w:r>
          </w:p>
        </w:tc>
      </w:tr>
      <w:tr w:rsidR="00D8301D" w:rsidRPr="00C81F23" w14:paraId="452605DB" w14:textId="77777777" w:rsidTr="00C309FF">
        <w:tc>
          <w:tcPr>
            <w:tcW w:w="990" w:type="dxa"/>
            <w:shd w:val="clear" w:color="auto" w:fill="auto"/>
          </w:tcPr>
          <w:p w14:paraId="6E3E62AC" w14:textId="77777777" w:rsidR="00D8301D" w:rsidRPr="00C81F23" w:rsidRDefault="00D8301D" w:rsidP="00C81F23">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6A5C4603" w14:textId="77777777" w:rsidR="00D8301D" w:rsidRPr="00C81F23" w:rsidRDefault="00D8301D" w:rsidP="00C81F23">
            <w:pPr>
              <w:autoSpaceDE w:val="0"/>
              <w:autoSpaceDN w:val="0"/>
              <w:adjustRightInd w:val="0"/>
              <w:spacing w:line="360" w:lineRule="auto"/>
              <w:rPr>
                <w:sz w:val="26"/>
                <w:szCs w:val="26"/>
              </w:rPr>
            </w:pPr>
            <w:r w:rsidRPr="00C81F23">
              <w:rPr>
                <w:sz w:val="26"/>
                <w:szCs w:val="26"/>
              </w:rPr>
              <w:t>Tính được tổng các số nguyên dương có trong mảng mà chia hết cho 5.</w:t>
            </w:r>
          </w:p>
        </w:tc>
        <w:tc>
          <w:tcPr>
            <w:tcW w:w="1520" w:type="dxa"/>
            <w:shd w:val="clear" w:color="auto" w:fill="auto"/>
          </w:tcPr>
          <w:p w14:paraId="70F6BFB9" w14:textId="77777777" w:rsidR="00D8301D" w:rsidRPr="00C81F23" w:rsidRDefault="00D8301D" w:rsidP="00C81F23">
            <w:pPr>
              <w:tabs>
                <w:tab w:val="left" w:pos="4410"/>
              </w:tabs>
              <w:spacing w:line="312" w:lineRule="auto"/>
              <w:jc w:val="both"/>
              <w:rPr>
                <w:rFonts w:eastAsia="Calibri"/>
                <w:sz w:val="26"/>
              </w:rPr>
            </w:pPr>
            <w:r w:rsidRPr="00C81F23">
              <w:rPr>
                <w:rFonts w:eastAsia="Calibri"/>
                <w:sz w:val="26"/>
              </w:rPr>
              <w:t>1.0 điểm</w:t>
            </w:r>
          </w:p>
        </w:tc>
      </w:tr>
      <w:tr w:rsidR="00D8301D" w:rsidRPr="00C81F23" w14:paraId="3EFB25C2" w14:textId="77777777" w:rsidTr="00C309FF">
        <w:tc>
          <w:tcPr>
            <w:tcW w:w="990" w:type="dxa"/>
            <w:shd w:val="clear" w:color="auto" w:fill="auto"/>
          </w:tcPr>
          <w:p w14:paraId="5EBB80E4" w14:textId="77777777" w:rsidR="00D8301D" w:rsidRPr="00C81F23" w:rsidRDefault="00D8301D" w:rsidP="00C81F23">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5A4C9EF7" w14:textId="77777777" w:rsidR="00D8301D" w:rsidRPr="00C81F23" w:rsidRDefault="00D8301D" w:rsidP="00C81F23">
            <w:pPr>
              <w:spacing w:line="360" w:lineRule="auto"/>
              <w:rPr>
                <w:sz w:val="26"/>
                <w:szCs w:val="26"/>
              </w:rPr>
            </w:pPr>
            <w:r w:rsidRPr="00C81F23">
              <w:rPr>
                <w:sz w:val="26"/>
                <w:szCs w:val="26"/>
              </w:rPr>
              <w:t>Tìm được giá trị lớn thứ hai trong mảng vừa nhập</w:t>
            </w:r>
          </w:p>
        </w:tc>
        <w:tc>
          <w:tcPr>
            <w:tcW w:w="1520" w:type="dxa"/>
            <w:shd w:val="clear" w:color="auto" w:fill="auto"/>
          </w:tcPr>
          <w:p w14:paraId="487B5866" w14:textId="77777777" w:rsidR="00D8301D" w:rsidRPr="00C81F23" w:rsidRDefault="00D8301D" w:rsidP="00C81F23">
            <w:pPr>
              <w:tabs>
                <w:tab w:val="left" w:pos="4410"/>
              </w:tabs>
              <w:spacing w:line="312" w:lineRule="auto"/>
              <w:jc w:val="both"/>
              <w:rPr>
                <w:rFonts w:eastAsia="Calibri"/>
                <w:sz w:val="26"/>
              </w:rPr>
            </w:pPr>
            <w:r w:rsidRPr="00C81F23">
              <w:rPr>
                <w:rFonts w:eastAsia="Calibri"/>
                <w:sz w:val="26"/>
              </w:rPr>
              <w:t>1.0 điểm</w:t>
            </w:r>
          </w:p>
        </w:tc>
      </w:tr>
    </w:tbl>
    <w:p w14:paraId="00BB234D" w14:textId="7DA3CC5E" w:rsidR="00C309FF" w:rsidRPr="00AC75F0" w:rsidRDefault="00C309FF" w:rsidP="00C309FF">
      <w:pPr>
        <w:spacing w:line="360" w:lineRule="auto"/>
        <w:rPr>
          <w:bCs/>
          <w:sz w:val="26"/>
          <w:szCs w:val="26"/>
        </w:rPr>
      </w:pPr>
      <w:r>
        <w:rPr>
          <w:bCs/>
          <w:sz w:val="26"/>
          <w:szCs w:val="26"/>
        </w:rPr>
        <w:t>&lt;/Cau&gt;</w:t>
      </w:r>
    </w:p>
    <w:p w14:paraId="43E4621C" w14:textId="7A053048" w:rsidR="00251049" w:rsidRPr="00C309FF" w:rsidRDefault="00C309FF" w:rsidP="000047B2">
      <w:pPr>
        <w:spacing w:line="360" w:lineRule="auto"/>
        <w:rPr>
          <w:bCs/>
          <w:sz w:val="26"/>
          <w:szCs w:val="26"/>
        </w:rPr>
      </w:pPr>
      <w:r>
        <w:rPr>
          <w:bCs/>
          <w:sz w:val="26"/>
          <w:szCs w:val="26"/>
        </w:rPr>
        <w:t>&lt;Cau&gt;</w:t>
      </w:r>
    </w:p>
    <w:p w14:paraId="2B94B5D3" w14:textId="69D07E5D" w:rsidR="001A6EEF" w:rsidRPr="00D463CD" w:rsidRDefault="00C309FF" w:rsidP="008929BC">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1A6EEF" w:rsidRPr="00D463CD">
        <w:rPr>
          <w:rFonts w:eastAsia="Times New Roman"/>
          <w:color w:val="auto"/>
          <w:sz w:val="26"/>
          <w:szCs w:val="26"/>
        </w:rPr>
        <w:t>Sử dụng ngôn ngữ lập trình C# và ứng dụng Console viết chương trình thực hiên các yêu cầu sau:</w:t>
      </w:r>
    </w:p>
    <w:p w14:paraId="0310177A" w14:textId="2C335798" w:rsidR="001A6EEF" w:rsidRPr="00D463CD" w:rsidRDefault="00D353A3" w:rsidP="00D353A3">
      <w:pPr>
        <w:spacing w:line="360" w:lineRule="auto"/>
        <w:ind w:firstLine="360"/>
        <w:jc w:val="both"/>
        <w:rPr>
          <w:sz w:val="26"/>
          <w:szCs w:val="26"/>
        </w:rPr>
      </w:pPr>
      <w:r>
        <w:rPr>
          <w:sz w:val="26"/>
          <w:szCs w:val="26"/>
        </w:rPr>
        <w:t xml:space="preserve">a) </w:t>
      </w:r>
      <w:r w:rsidR="001A6EEF" w:rsidRPr="00D463CD">
        <w:rPr>
          <w:sz w:val="26"/>
          <w:szCs w:val="26"/>
        </w:rPr>
        <w:t>Nhập/ xuất một ma trận chứa các số nguyên.</w:t>
      </w:r>
    </w:p>
    <w:p w14:paraId="1B616329" w14:textId="0E05FD2F" w:rsidR="001A6EEF" w:rsidRPr="00D463CD" w:rsidRDefault="00D353A3" w:rsidP="00D353A3">
      <w:pPr>
        <w:spacing w:line="360" w:lineRule="auto"/>
        <w:ind w:firstLine="360"/>
        <w:jc w:val="both"/>
        <w:rPr>
          <w:sz w:val="26"/>
          <w:szCs w:val="26"/>
        </w:rPr>
      </w:pPr>
      <w:r>
        <w:rPr>
          <w:sz w:val="26"/>
          <w:szCs w:val="26"/>
        </w:rPr>
        <w:t xml:space="preserve">b) </w:t>
      </w:r>
      <w:r w:rsidR="009757C8" w:rsidRPr="00D463CD">
        <w:rPr>
          <w:sz w:val="26"/>
          <w:szCs w:val="26"/>
        </w:rPr>
        <w:t>Tính tổng các phần tử trên cùng một dòng của ma trận</w:t>
      </w:r>
    </w:p>
    <w:p w14:paraId="0225EC73" w14:textId="33ECEA34" w:rsidR="001A6EEF" w:rsidRPr="00D463CD" w:rsidRDefault="00D353A3" w:rsidP="00D353A3">
      <w:pPr>
        <w:spacing w:line="360" w:lineRule="auto"/>
        <w:ind w:firstLine="360"/>
        <w:jc w:val="both"/>
        <w:rPr>
          <w:sz w:val="26"/>
          <w:szCs w:val="26"/>
        </w:rPr>
      </w:pPr>
      <w:r>
        <w:rPr>
          <w:sz w:val="26"/>
          <w:szCs w:val="26"/>
        </w:rPr>
        <w:t xml:space="preserve">c) </w:t>
      </w:r>
      <w:r w:rsidR="001A6EEF" w:rsidRPr="00D463CD">
        <w:rPr>
          <w:sz w:val="26"/>
          <w:szCs w:val="26"/>
        </w:rPr>
        <w:t>Tìm dòng có tổng giá trị lớn nhất.</w:t>
      </w:r>
    </w:p>
    <w:p w14:paraId="03ECA603" w14:textId="2852639A" w:rsidR="008929BC" w:rsidRDefault="008929BC" w:rsidP="008929BC">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8929BC" w:rsidRPr="00C81F23" w14:paraId="0EC0ED1E" w14:textId="77777777" w:rsidTr="00C309FF">
        <w:tc>
          <w:tcPr>
            <w:tcW w:w="990" w:type="dxa"/>
            <w:shd w:val="clear" w:color="auto" w:fill="auto"/>
          </w:tcPr>
          <w:p w14:paraId="28A97758" w14:textId="77777777" w:rsidR="008929BC" w:rsidRPr="00C81F23" w:rsidRDefault="008929BC" w:rsidP="00F5769E">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0854228F" w14:textId="77777777" w:rsidR="008929BC" w:rsidRPr="00C81F23" w:rsidRDefault="008929BC"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1EBE8A00" w14:textId="77777777" w:rsidR="008929BC" w:rsidRPr="00C81F23" w:rsidRDefault="008929BC" w:rsidP="00F5769E">
            <w:pPr>
              <w:tabs>
                <w:tab w:val="left" w:pos="4410"/>
              </w:tabs>
              <w:spacing w:line="312" w:lineRule="auto"/>
              <w:jc w:val="both"/>
              <w:rPr>
                <w:rFonts w:eastAsia="Calibri"/>
                <w:b/>
                <w:sz w:val="26"/>
              </w:rPr>
            </w:pPr>
            <w:r w:rsidRPr="00C81F23">
              <w:rPr>
                <w:rFonts w:eastAsia="Calibri"/>
                <w:b/>
                <w:sz w:val="26"/>
              </w:rPr>
              <w:t>Điểm</w:t>
            </w:r>
          </w:p>
        </w:tc>
      </w:tr>
      <w:tr w:rsidR="008929BC" w:rsidRPr="00C81F23" w14:paraId="49201A2E" w14:textId="77777777" w:rsidTr="00C309FF">
        <w:tc>
          <w:tcPr>
            <w:tcW w:w="990" w:type="dxa"/>
            <w:shd w:val="clear" w:color="auto" w:fill="auto"/>
          </w:tcPr>
          <w:p w14:paraId="1A556231" w14:textId="77777777" w:rsidR="008929BC" w:rsidRPr="00C81F23" w:rsidRDefault="008929BC" w:rsidP="00F5769E">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58A4BC2A" w14:textId="77777777" w:rsidR="008929BC" w:rsidRPr="00C81F23" w:rsidRDefault="008929BC" w:rsidP="00F5769E">
            <w:pPr>
              <w:spacing w:line="360" w:lineRule="auto"/>
              <w:ind w:right="-106"/>
              <w:rPr>
                <w:sz w:val="26"/>
                <w:szCs w:val="26"/>
              </w:rPr>
            </w:pPr>
            <w:r w:rsidRPr="00D463CD">
              <w:rPr>
                <w:sz w:val="26"/>
                <w:szCs w:val="26"/>
              </w:rPr>
              <w:t>Nhập/ xuất</w:t>
            </w:r>
            <w:r>
              <w:rPr>
                <w:sz w:val="26"/>
                <w:szCs w:val="26"/>
              </w:rPr>
              <w:t xml:space="preserve"> được</w:t>
            </w:r>
            <w:r w:rsidRPr="00D463CD">
              <w:rPr>
                <w:sz w:val="26"/>
                <w:szCs w:val="26"/>
              </w:rPr>
              <w:t xml:space="preserve"> một ma trận chứa các số nguyên</w:t>
            </w:r>
          </w:p>
        </w:tc>
        <w:tc>
          <w:tcPr>
            <w:tcW w:w="1520" w:type="dxa"/>
            <w:shd w:val="clear" w:color="auto" w:fill="auto"/>
          </w:tcPr>
          <w:p w14:paraId="42D38EF5" w14:textId="77777777" w:rsidR="008929BC" w:rsidRPr="00C81F23" w:rsidRDefault="008929BC" w:rsidP="00F5769E">
            <w:pPr>
              <w:tabs>
                <w:tab w:val="left" w:pos="4410"/>
              </w:tabs>
              <w:spacing w:line="312" w:lineRule="auto"/>
              <w:jc w:val="both"/>
              <w:rPr>
                <w:rFonts w:eastAsia="Calibri"/>
                <w:sz w:val="26"/>
              </w:rPr>
            </w:pPr>
            <w:r w:rsidRPr="00C81F23">
              <w:rPr>
                <w:rFonts w:eastAsia="Calibri"/>
                <w:sz w:val="26"/>
              </w:rPr>
              <w:t>1.0 điểm</w:t>
            </w:r>
          </w:p>
        </w:tc>
      </w:tr>
      <w:tr w:rsidR="008929BC" w:rsidRPr="00C81F23" w14:paraId="6A06BFAE" w14:textId="77777777" w:rsidTr="00C309FF">
        <w:tc>
          <w:tcPr>
            <w:tcW w:w="990" w:type="dxa"/>
            <w:shd w:val="clear" w:color="auto" w:fill="auto"/>
          </w:tcPr>
          <w:p w14:paraId="6F9933FE" w14:textId="77777777" w:rsidR="008929BC" w:rsidRPr="00C81F23" w:rsidRDefault="008929BC" w:rsidP="00F5769E">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636C9CF2" w14:textId="77777777" w:rsidR="008929BC" w:rsidRPr="008929BC" w:rsidRDefault="008929BC" w:rsidP="008929BC">
            <w:pPr>
              <w:pStyle w:val="ListParagraph"/>
              <w:spacing w:before="0" w:after="0" w:line="360" w:lineRule="auto"/>
              <w:ind w:left="0"/>
              <w:rPr>
                <w:rFonts w:ascii="Times New Roman" w:eastAsia="Times New Roman" w:hAnsi="Times New Roman"/>
                <w:sz w:val="26"/>
                <w:szCs w:val="26"/>
              </w:rPr>
            </w:pPr>
            <w:r w:rsidRPr="008929BC">
              <w:rPr>
                <w:rFonts w:ascii="Times New Roman" w:eastAsia="Times New Roman" w:hAnsi="Times New Roman"/>
                <w:sz w:val="26"/>
                <w:szCs w:val="26"/>
              </w:rPr>
              <w:t>Tính được</w:t>
            </w:r>
            <w:r w:rsidRPr="00D463CD">
              <w:rPr>
                <w:rFonts w:ascii="Times New Roman" w:eastAsia="Times New Roman" w:hAnsi="Times New Roman"/>
                <w:sz w:val="26"/>
                <w:szCs w:val="26"/>
              </w:rPr>
              <w:t xml:space="preserve"> tổng các phần tử trên cùng một dòng của ma trận</w:t>
            </w:r>
          </w:p>
        </w:tc>
        <w:tc>
          <w:tcPr>
            <w:tcW w:w="1520" w:type="dxa"/>
            <w:shd w:val="clear" w:color="auto" w:fill="auto"/>
          </w:tcPr>
          <w:p w14:paraId="58CDCB8D" w14:textId="77777777" w:rsidR="008929BC" w:rsidRPr="00C81F23" w:rsidRDefault="008929BC" w:rsidP="00F5769E">
            <w:pPr>
              <w:tabs>
                <w:tab w:val="left" w:pos="4410"/>
              </w:tabs>
              <w:spacing w:line="312" w:lineRule="auto"/>
              <w:jc w:val="both"/>
              <w:rPr>
                <w:rFonts w:eastAsia="Calibri"/>
                <w:sz w:val="26"/>
              </w:rPr>
            </w:pPr>
            <w:r w:rsidRPr="00C81F23">
              <w:rPr>
                <w:rFonts w:eastAsia="Calibri"/>
                <w:sz w:val="26"/>
              </w:rPr>
              <w:t>1.0 điểm</w:t>
            </w:r>
          </w:p>
        </w:tc>
      </w:tr>
      <w:tr w:rsidR="008929BC" w:rsidRPr="00C81F23" w14:paraId="1FCDBE83" w14:textId="77777777" w:rsidTr="00C309FF">
        <w:tc>
          <w:tcPr>
            <w:tcW w:w="990" w:type="dxa"/>
            <w:shd w:val="clear" w:color="auto" w:fill="auto"/>
          </w:tcPr>
          <w:p w14:paraId="1FF45FCA" w14:textId="77777777" w:rsidR="008929BC" w:rsidRPr="00C81F23" w:rsidRDefault="008929BC" w:rsidP="00F5769E">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7D0B793C" w14:textId="77777777" w:rsidR="008929BC" w:rsidRPr="00C81F23" w:rsidRDefault="008929BC" w:rsidP="00F5769E">
            <w:pPr>
              <w:spacing w:line="360" w:lineRule="auto"/>
              <w:rPr>
                <w:sz w:val="26"/>
                <w:szCs w:val="26"/>
              </w:rPr>
            </w:pPr>
            <w:r w:rsidRPr="00D463CD">
              <w:rPr>
                <w:sz w:val="26"/>
                <w:szCs w:val="26"/>
              </w:rPr>
              <w:t xml:space="preserve">Tìm </w:t>
            </w:r>
            <w:r>
              <w:rPr>
                <w:sz w:val="26"/>
                <w:szCs w:val="26"/>
              </w:rPr>
              <w:t xml:space="preserve">được </w:t>
            </w:r>
            <w:r w:rsidRPr="00D463CD">
              <w:rPr>
                <w:sz w:val="26"/>
                <w:szCs w:val="26"/>
              </w:rPr>
              <w:t>dòng có tổng giá trị lớn nhất</w:t>
            </w:r>
          </w:p>
        </w:tc>
        <w:tc>
          <w:tcPr>
            <w:tcW w:w="1520" w:type="dxa"/>
            <w:shd w:val="clear" w:color="auto" w:fill="auto"/>
          </w:tcPr>
          <w:p w14:paraId="3C36DD1F" w14:textId="77777777" w:rsidR="008929BC" w:rsidRPr="00C81F23" w:rsidRDefault="008929BC" w:rsidP="00F5769E">
            <w:pPr>
              <w:tabs>
                <w:tab w:val="left" w:pos="4410"/>
              </w:tabs>
              <w:spacing w:line="312" w:lineRule="auto"/>
              <w:jc w:val="both"/>
              <w:rPr>
                <w:rFonts w:eastAsia="Calibri"/>
                <w:sz w:val="26"/>
              </w:rPr>
            </w:pPr>
            <w:r w:rsidRPr="00C81F23">
              <w:rPr>
                <w:rFonts w:eastAsia="Calibri"/>
                <w:sz w:val="26"/>
              </w:rPr>
              <w:t>1.0 điểm</w:t>
            </w:r>
          </w:p>
        </w:tc>
      </w:tr>
    </w:tbl>
    <w:p w14:paraId="7BC3D01A" w14:textId="678A0DA1" w:rsidR="00C309FF" w:rsidRPr="00AC75F0" w:rsidRDefault="00C309FF" w:rsidP="00C309FF">
      <w:pPr>
        <w:spacing w:line="360" w:lineRule="auto"/>
        <w:rPr>
          <w:bCs/>
          <w:sz w:val="26"/>
          <w:szCs w:val="26"/>
        </w:rPr>
      </w:pPr>
      <w:r>
        <w:rPr>
          <w:bCs/>
          <w:sz w:val="26"/>
          <w:szCs w:val="26"/>
        </w:rPr>
        <w:t>&lt;/Cau&gt;</w:t>
      </w:r>
    </w:p>
    <w:p w14:paraId="33126FAC" w14:textId="56F33A03" w:rsidR="008929BC" w:rsidRPr="00C309FF" w:rsidRDefault="00C309FF" w:rsidP="00C309FF">
      <w:pPr>
        <w:spacing w:line="360" w:lineRule="auto"/>
        <w:rPr>
          <w:bCs/>
          <w:sz w:val="26"/>
          <w:szCs w:val="26"/>
        </w:rPr>
      </w:pPr>
      <w:r>
        <w:rPr>
          <w:bCs/>
          <w:sz w:val="26"/>
          <w:szCs w:val="26"/>
        </w:rPr>
        <w:t>&lt;Cau&gt;</w:t>
      </w:r>
    </w:p>
    <w:p w14:paraId="6552E948" w14:textId="63F5DFBE" w:rsidR="009757C8" w:rsidRPr="00D463CD" w:rsidRDefault="00C309FF" w:rsidP="009757C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9757C8" w:rsidRPr="00D463CD">
        <w:rPr>
          <w:rFonts w:eastAsia="Times New Roman"/>
          <w:color w:val="auto"/>
          <w:sz w:val="26"/>
          <w:szCs w:val="26"/>
        </w:rPr>
        <w:t>Sử dụng ngôn ngữ lập trình C# và ứng dụng Console viết chương trình thực hiên các yêu cầu sau:</w:t>
      </w:r>
    </w:p>
    <w:p w14:paraId="38CC5A28" w14:textId="00AB4BE8" w:rsidR="009757C8" w:rsidRPr="00D463CD" w:rsidRDefault="00D353A3" w:rsidP="00D353A3">
      <w:pPr>
        <w:spacing w:line="360" w:lineRule="auto"/>
        <w:ind w:firstLine="360"/>
        <w:jc w:val="both"/>
        <w:rPr>
          <w:sz w:val="26"/>
          <w:szCs w:val="26"/>
        </w:rPr>
      </w:pPr>
      <w:r>
        <w:rPr>
          <w:sz w:val="26"/>
          <w:szCs w:val="26"/>
        </w:rPr>
        <w:t xml:space="preserve">a) </w:t>
      </w:r>
      <w:r w:rsidR="009757C8" w:rsidRPr="00D463CD">
        <w:rPr>
          <w:sz w:val="26"/>
          <w:szCs w:val="26"/>
        </w:rPr>
        <w:t>Nhập/ xuất một ma trận chứa các số nguyên.</w:t>
      </w:r>
    </w:p>
    <w:p w14:paraId="12AB72B2" w14:textId="19B9AEE6" w:rsidR="009757C8" w:rsidRPr="00D463CD" w:rsidRDefault="00D353A3" w:rsidP="00D353A3">
      <w:pPr>
        <w:spacing w:line="360" w:lineRule="auto"/>
        <w:ind w:firstLine="360"/>
        <w:jc w:val="both"/>
        <w:rPr>
          <w:sz w:val="26"/>
          <w:szCs w:val="26"/>
        </w:rPr>
      </w:pPr>
      <w:r>
        <w:rPr>
          <w:sz w:val="26"/>
          <w:szCs w:val="26"/>
        </w:rPr>
        <w:t xml:space="preserve">b) </w:t>
      </w:r>
      <w:r w:rsidR="009757C8" w:rsidRPr="00D463CD">
        <w:rPr>
          <w:sz w:val="26"/>
          <w:szCs w:val="26"/>
        </w:rPr>
        <w:t>Tính tổng các phần tử trên cùng một cột của ma trận</w:t>
      </w:r>
    </w:p>
    <w:p w14:paraId="1CA29F04" w14:textId="3C0585E1" w:rsidR="009757C8" w:rsidRPr="00C309FF" w:rsidRDefault="00D353A3" w:rsidP="00D353A3">
      <w:pPr>
        <w:spacing w:line="360" w:lineRule="auto"/>
        <w:ind w:firstLine="360"/>
        <w:jc w:val="both"/>
        <w:rPr>
          <w:sz w:val="26"/>
          <w:szCs w:val="26"/>
        </w:rPr>
      </w:pPr>
      <w:r>
        <w:rPr>
          <w:sz w:val="26"/>
          <w:szCs w:val="26"/>
        </w:rPr>
        <w:lastRenderedPageBreak/>
        <w:t xml:space="preserve">c) </w:t>
      </w:r>
      <w:r w:rsidR="009757C8" w:rsidRPr="00D463CD">
        <w:rPr>
          <w:sz w:val="26"/>
          <w:szCs w:val="26"/>
        </w:rPr>
        <w:t>Tìm cột có tổng giá trị nhỏ nhất.</w:t>
      </w:r>
    </w:p>
    <w:p w14:paraId="25BB2762" w14:textId="0E55C916" w:rsidR="008929BC" w:rsidRDefault="008929BC" w:rsidP="008929BC">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8929BC" w:rsidRPr="00C81F23" w14:paraId="10DC6494" w14:textId="77777777" w:rsidTr="00C309FF">
        <w:tc>
          <w:tcPr>
            <w:tcW w:w="990" w:type="dxa"/>
            <w:shd w:val="clear" w:color="auto" w:fill="auto"/>
          </w:tcPr>
          <w:p w14:paraId="17E2A6A8" w14:textId="77777777" w:rsidR="008929BC" w:rsidRPr="00C81F23" w:rsidRDefault="008929BC" w:rsidP="00F5769E">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6D203C84" w14:textId="77777777" w:rsidR="008929BC" w:rsidRPr="00C81F23" w:rsidRDefault="008929BC"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08BE8AB8" w14:textId="77777777" w:rsidR="008929BC" w:rsidRPr="00C81F23" w:rsidRDefault="008929BC" w:rsidP="00F5769E">
            <w:pPr>
              <w:tabs>
                <w:tab w:val="left" w:pos="4410"/>
              </w:tabs>
              <w:spacing w:line="312" w:lineRule="auto"/>
              <w:jc w:val="both"/>
              <w:rPr>
                <w:rFonts w:eastAsia="Calibri"/>
                <w:b/>
                <w:sz w:val="26"/>
              </w:rPr>
            </w:pPr>
            <w:r w:rsidRPr="00C81F23">
              <w:rPr>
                <w:rFonts w:eastAsia="Calibri"/>
                <w:b/>
                <w:sz w:val="26"/>
              </w:rPr>
              <w:t>Điểm</w:t>
            </w:r>
          </w:p>
        </w:tc>
      </w:tr>
      <w:tr w:rsidR="008929BC" w:rsidRPr="00C81F23" w14:paraId="2A174711" w14:textId="77777777" w:rsidTr="00C309FF">
        <w:tc>
          <w:tcPr>
            <w:tcW w:w="990" w:type="dxa"/>
            <w:shd w:val="clear" w:color="auto" w:fill="auto"/>
          </w:tcPr>
          <w:p w14:paraId="720B29ED" w14:textId="77777777" w:rsidR="008929BC" w:rsidRPr="00C81F23" w:rsidRDefault="008929BC" w:rsidP="00F5769E">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315450BA" w14:textId="77777777" w:rsidR="008929BC" w:rsidRPr="00C81F23" w:rsidRDefault="008929BC" w:rsidP="00F5769E">
            <w:pPr>
              <w:spacing w:line="360" w:lineRule="auto"/>
              <w:ind w:right="-106"/>
              <w:rPr>
                <w:sz w:val="26"/>
                <w:szCs w:val="26"/>
              </w:rPr>
            </w:pPr>
            <w:r w:rsidRPr="00D463CD">
              <w:rPr>
                <w:sz w:val="26"/>
                <w:szCs w:val="26"/>
              </w:rPr>
              <w:t>Nhập/ xuất</w:t>
            </w:r>
            <w:r>
              <w:rPr>
                <w:sz w:val="26"/>
                <w:szCs w:val="26"/>
              </w:rPr>
              <w:t xml:space="preserve"> được</w:t>
            </w:r>
            <w:r w:rsidRPr="00D463CD">
              <w:rPr>
                <w:sz w:val="26"/>
                <w:szCs w:val="26"/>
              </w:rPr>
              <w:t xml:space="preserve"> một ma trận chứa các số nguyên</w:t>
            </w:r>
          </w:p>
        </w:tc>
        <w:tc>
          <w:tcPr>
            <w:tcW w:w="1520" w:type="dxa"/>
            <w:shd w:val="clear" w:color="auto" w:fill="auto"/>
          </w:tcPr>
          <w:p w14:paraId="0AA9AB24" w14:textId="77777777" w:rsidR="008929BC" w:rsidRPr="00C81F23" w:rsidRDefault="008929BC" w:rsidP="00F5769E">
            <w:pPr>
              <w:tabs>
                <w:tab w:val="left" w:pos="4410"/>
              </w:tabs>
              <w:spacing w:line="312" w:lineRule="auto"/>
              <w:jc w:val="both"/>
              <w:rPr>
                <w:rFonts w:eastAsia="Calibri"/>
                <w:sz w:val="26"/>
              </w:rPr>
            </w:pPr>
            <w:r w:rsidRPr="00C81F23">
              <w:rPr>
                <w:rFonts w:eastAsia="Calibri"/>
                <w:sz w:val="26"/>
              </w:rPr>
              <w:t>1.0 điểm</w:t>
            </w:r>
          </w:p>
        </w:tc>
      </w:tr>
      <w:tr w:rsidR="008929BC" w:rsidRPr="00C81F23" w14:paraId="3970F103" w14:textId="77777777" w:rsidTr="00C309FF">
        <w:tc>
          <w:tcPr>
            <w:tcW w:w="990" w:type="dxa"/>
            <w:shd w:val="clear" w:color="auto" w:fill="auto"/>
          </w:tcPr>
          <w:p w14:paraId="5A0E197C" w14:textId="77777777" w:rsidR="008929BC" w:rsidRPr="00C81F23" w:rsidRDefault="008929BC" w:rsidP="00F5769E">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69F4A0BB" w14:textId="77777777" w:rsidR="008929BC" w:rsidRPr="008929BC" w:rsidRDefault="008929BC" w:rsidP="00F5769E">
            <w:pPr>
              <w:pStyle w:val="ListParagraph"/>
              <w:spacing w:before="0" w:after="0" w:line="360" w:lineRule="auto"/>
              <w:ind w:left="0"/>
              <w:rPr>
                <w:rFonts w:ascii="Times New Roman" w:eastAsia="Times New Roman" w:hAnsi="Times New Roman"/>
                <w:sz w:val="26"/>
                <w:szCs w:val="26"/>
              </w:rPr>
            </w:pPr>
            <w:r w:rsidRPr="008929BC">
              <w:rPr>
                <w:rFonts w:ascii="Times New Roman" w:eastAsia="Times New Roman" w:hAnsi="Times New Roman"/>
                <w:sz w:val="26"/>
                <w:szCs w:val="26"/>
              </w:rPr>
              <w:t>Tính được</w:t>
            </w:r>
            <w:r w:rsidRPr="00D463CD">
              <w:rPr>
                <w:rFonts w:ascii="Times New Roman" w:eastAsia="Times New Roman" w:hAnsi="Times New Roman"/>
                <w:sz w:val="26"/>
                <w:szCs w:val="26"/>
              </w:rPr>
              <w:t xml:space="preserve"> tổn</w:t>
            </w:r>
            <w:r>
              <w:rPr>
                <w:rFonts w:ascii="Times New Roman" w:eastAsia="Times New Roman" w:hAnsi="Times New Roman"/>
                <w:sz w:val="26"/>
                <w:szCs w:val="26"/>
              </w:rPr>
              <w:t>g các phần tử trên cùng một cột</w:t>
            </w:r>
            <w:r w:rsidRPr="00D463CD">
              <w:rPr>
                <w:rFonts w:ascii="Times New Roman" w:eastAsia="Times New Roman" w:hAnsi="Times New Roman"/>
                <w:sz w:val="26"/>
                <w:szCs w:val="26"/>
              </w:rPr>
              <w:t xml:space="preserve"> của ma trận</w:t>
            </w:r>
          </w:p>
        </w:tc>
        <w:tc>
          <w:tcPr>
            <w:tcW w:w="1520" w:type="dxa"/>
            <w:shd w:val="clear" w:color="auto" w:fill="auto"/>
          </w:tcPr>
          <w:p w14:paraId="68C71B58" w14:textId="77777777" w:rsidR="008929BC" w:rsidRPr="00C81F23" w:rsidRDefault="008929BC" w:rsidP="00F5769E">
            <w:pPr>
              <w:tabs>
                <w:tab w:val="left" w:pos="4410"/>
              </w:tabs>
              <w:spacing w:line="312" w:lineRule="auto"/>
              <w:jc w:val="both"/>
              <w:rPr>
                <w:rFonts w:eastAsia="Calibri"/>
                <w:sz w:val="26"/>
              </w:rPr>
            </w:pPr>
            <w:r w:rsidRPr="00C81F23">
              <w:rPr>
                <w:rFonts w:eastAsia="Calibri"/>
                <w:sz w:val="26"/>
              </w:rPr>
              <w:t>1.0 điểm</w:t>
            </w:r>
          </w:p>
        </w:tc>
      </w:tr>
      <w:tr w:rsidR="008929BC" w:rsidRPr="00C81F23" w14:paraId="330054E1" w14:textId="77777777" w:rsidTr="00C309FF">
        <w:tc>
          <w:tcPr>
            <w:tcW w:w="990" w:type="dxa"/>
            <w:shd w:val="clear" w:color="auto" w:fill="auto"/>
          </w:tcPr>
          <w:p w14:paraId="3CDAC519" w14:textId="77777777" w:rsidR="008929BC" w:rsidRPr="00C81F23" w:rsidRDefault="008929BC" w:rsidP="00F5769E">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2FC83516" w14:textId="77777777" w:rsidR="008929BC" w:rsidRPr="00C81F23" w:rsidRDefault="008929BC" w:rsidP="008929BC">
            <w:pPr>
              <w:spacing w:line="360" w:lineRule="auto"/>
              <w:rPr>
                <w:sz w:val="26"/>
                <w:szCs w:val="26"/>
              </w:rPr>
            </w:pPr>
            <w:r w:rsidRPr="00D463CD">
              <w:rPr>
                <w:sz w:val="26"/>
                <w:szCs w:val="26"/>
              </w:rPr>
              <w:t xml:space="preserve">Tìm </w:t>
            </w:r>
            <w:r>
              <w:rPr>
                <w:sz w:val="26"/>
                <w:szCs w:val="26"/>
              </w:rPr>
              <w:t>được</w:t>
            </w:r>
            <w:r w:rsidRPr="00D463CD">
              <w:rPr>
                <w:sz w:val="26"/>
                <w:szCs w:val="26"/>
              </w:rPr>
              <w:t xml:space="preserve"> cột có tổng giá trị nhỏ nhất</w:t>
            </w:r>
          </w:p>
        </w:tc>
        <w:tc>
          <w:tcPr>
            <w:tcW w:w="1520" w:type="dxa"/>
            <w:shd w:val="clear" w:color="auto" w:fill="auto"/>
          </w:tcPr>
          <w:p w14:paraId="2EA96123" w14:textId="77777777" w:rsidR="008929BC" w:rsidRPr="00C81F23" w:rsidRDefault="008929BC" w:rsidP="00F5769E">
            <w:pPr>
              <w:tabs>
                <w:tab w:val="left" w:pos="4410"/>
              </w:tabs>
              <w:spacing w:line="312" w:lineRule="auto"/>
              <w:jc w:val="both"/>
              <w:rPr>
                <w:rFonts w:eastAsia="Calibri"/>
                <w:sz w:val="26"/>
              </w:rPr>
            </w:pPr>
            <w:r w:rsidRPr="00C81F23">
              <w:rPr>
                <w:rFonts w:eastAsia="Calibri"/>
                <w:sz w:val="26"/>
              </w:rPr>
              <w:t>1.0 điểm</w:t>
            </w:r>
          </w:p>
        </w:tc>
      </w:tr>
    </w:tbl>
    <w:p w14:paraId="0C10134F" w14:textId="5E8A4909" w:rsidR="00C309FF" w:rsidRPr="00AC75F0" w:rsidRDefault="00C309FF" w:rsidP="00C309FF">
      <w:pPr>
        <w:spacing w:line="360" w:lineRule="auto"/>
        <w:rPr>
          <w:bCs/>
          <w:sz w:val="26"/>
          <w:szCs w:val="26"/>
        </w:rPr>
      </w:pPr>
      <w:r>
        <w:rPr>
          <w:bCs/>
          <w:sz w:val="26"/>
          <w:szCs w:val="26"/>
        </w:rPr>
        <w:t>&lt;/Cau&gt;</w:t>
      </w:r>
    </w:p>
    <w:p w14:paraId="2EC51B6C" w14:textId="18E0E854" w:rsidR="008929BC" w:rsidRPr="00C309FF" w:rsidRDefault="00C309FF" w:rsidP="00C309FF">
      <w:pPr>
        <w:spacing w:line="360" w:lineRule="auto"/>
        <w:rPr>
          <w:bCs/>
          <w:sz w:val="26"/>
          <w:szCs w:val="26"/>
        </w:rPr>
      </w:pPr>
      <w:r>
        <w:rPr>
          <w:bCs/>
          <w:sz w:val="26"/>
          <w:szCs w:val="26"/>
        </w:rPr>
        <w:t>&lt;Cau&gt;</w:t>
      </w:r>
    </w:p>
    <w:p w14:paraId="5AB9D659" w14:textId="796B9F84" w:rsidR="009757C8" w:rsidRPr="00D463CD" w:rsidRDefault="00C309FF" w:rsidP="009757C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9757C8" w:rsidRPr="00D463CD">
        <w:rPr>
          <w:rFonts w:eastAsia="Times New Roman"/>
          <w:color w:val="auto"/>
          <w:sz w:val="26"/>
          <w:szCs w:val="26"/>
        </w:rPr>
        <w:t>Sử dụng ngôn ngữ lập trình C# và ứng dụng Console viết chương trình thực hiên các yêu cầu sau:</w:t>
      </w:r>
    </w:p>
    <w:p w14:paraId="2661058D" w14:textId="556E19D5" w:rsidR="00232DB1" w:rsidRPr="00D463CD" w:rsidRDefault="00D353A3" w:rsidP="00D353A3">
      <w:pPr>
        <w:spacing w:line="360" w:lineRule="auto"/>
        <w:ind w:firstLine="360"/>
        <w:jc w:val="both"/>
        <w:rPr>
          <w:sz w:val="26"/>
          <w:szCs w:val="26"/>
        </w:rPr>
      </w:pPr>
      <w:r>
        <w:rPr>
          <w:sz w:val="26"/>
          <w:szCs w:val="26"/>
        </w:rPr>
        <w:t xml:space="preserve">a) </w:t>
      </w:r>
      <w:r w:rsidR="009757C8" w:rsidRPr="00D463CD">
        <w:rPr>
          <w:sz w:val="26"/>
          <w:szCs w:val="26"/>
        </w:rPr>
        <w:t>Nhập/ xuất một ma trận</w:t>
      </w:r>
      <w:r w:rsidR="00DD4B84" w:rsidRPr="00D463CD">
        <w:rPr>
          <w:sz w:val="26"/>
          <w:szCs w:val="26"/>
        </w:rPr>
        <w:t xml:space="preserve"> vuông</w:t>
      </w:r>
      <w:r w:rsidR="009757C8" w:rsidRPr="00D463CD">
        <w:rPr>
          <w:sz w:val="26"/>
          <w:szCs w:val="26"/>
        </w:rPr>
        <w:t xml:space="preserve"> chứa các số nguyên.</w:t>
      </w:r>
    </w:p>
    <w:p w14:paraId="731EB74E" w14:textId="2FDC31A1" w:rsidR="00232DB1" w:rsidRPr="00D463CD" w:rsidRDefault="00D353A3" w:rsidP="00D353A3">
      <w:pPr>
        <w:spacing w:line="360" w:lineRule="auto"/>
        <w:ind w:firstLine="360"/>
        <w:jc w:val="both"/>
        <w:rPr>
          <w:sz w:val="26"/>
          <w:szCs w:val="26"/>
        </w:rPr>
      </w:pPr>
      <w:r>
        <w:rPr>
          <w:sz w:val="26"/>
          <w:szCs w:val="26"/>
        </w:rPr>
        <w:t xml:space="preserve">b) </w:t>
      </w:r>
      <w:r w:rsidR="009757C8" w:rsidRPr="00D463CD">
        <w:rPr>
          <w:sz w:val="26"/>
          <w:szCs w:val="26"/>
        </w:rPr>
        <w:t>Tính tổng các phần tử</w:t>
      </w:r>
      <w:r w:rsidR="00523125" w:rsidRPr="00D463CD">
        <w:rPr>
          <w:sz w:val="26"/>
          <w:szCs w:val="26"/>
        </w:rPr>
        <w:t xml:space="preserve"> lẻ</w:t>
      </w:r>
      <w:r w:rsidR="009757C8" w:rsidRPr="00D463CD">
        <w:rPr>
          <w:sz w:val="26"/>
          <w:szCs w:val="26"/>
        </w:rPr>
        <w:t xml:space="preserve"> trên đường chéo chính.</w:t>
      </w:r>
    </w:p>
    <w:p w14:paraId="336A01CC" w14:textId="17095D8D" w:rsidR="00232DB1" w:rsidRPr="00D353A3" w:rsidRDefault="00D353A3" w:rsidP="00D353A3">
      <w:pPr>
        <w:spacing w:line="360" w:lineRule="auto"/>
        <w:ind w:firstLine="360"/>
        <w:jc w:val="both"/>
        <w:rPr>
          <w:sz w:val="26"/>
          <w:szCs w:val="26"/>
        </w:rPr>
      </w:pPr>
      <w:r>
        <w:rPr>
          <w:sz w:val="26"/>
          <w:szCs w:val="26"/>
        </w:rPr>
        <w:t xml:space="preserve">c) </w:t>
      </w:r>
      <w:r w:rsidR="00232DB1" w:rsidRPr="00D353A3">
        <w:rPr>
          <w:sz w:val="26"/>
          <w:szCs w:val="26"/>
        </w:rPr>
        <w:t xml:space="preserve">Hãy biến đổi ma trận bằng cách thay các giá trị âm bằng trị tuyệt đối của nó. </w:t>
      </w:r>
    </w:p>
    <w:p w14:paraId="04D3CFB2" w14:textId="4658CC16" w:rsidR="000240B4" w:rsidRDefault="000240B4" w:rsidP="000240B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0240B4" w:rsidRPr="00C81F23" w14:paraId="7B80D971" w14:textId="77777777" w:rsidTr="00C309FF">
        <w:tc>
          <w:tcPr>
            <w:tcW w:w="990" w:type="dxa"/>
            <w:shd w:val="clear" w:color="auto" w:fill="auto"/>
          </w:tcPr>
          <w:p w14:paraId="4CD3984F" w14:textId="77777777" w:rsidR="000240B4" w:rsidRPr="00C81F23" w:rsidRDefault="000240B4" w:rsidP="00F5769E">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6C86F4D3" w14:textId="77777777" w:rsidR="000240B4" w:rsidRPr="00C81F23" w:rsidRDefault="000240B4"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106B3299" w14:textId="77777777" w:rsidR="000240B4" w:rsidRPr="00C81F23" w:rsidRDefault="000240B4" w:rsidP="00F5769E">
            <w:pPr>
              <w:tabs>
                <w:tab w:val="left" w:pos="4410"/>
              </w:tabs>
              <w:spacing w:line="312" w:lineRule="auto"/>
              <w:jc w:val="both"/>
              <w:rPr>
                <w:rFonts w:eastAsia="Calibri"/>
                <w:b/>
                <w:sz w:val="26"/>
              </w:rPr>
            </w:pPr>
            <w:r w:rsidRPr="00C81F23">
              <w:rPr>
                <w:rFonts w:eastAsia="Calibri"/>
                <w:b/>
                <w:sz w:val="26"/>
              </w:rPr>
              <w:t>Điểm</w:t>
            </w:r>
          </w:p>
        </w:tc>
      </w:tr>
      <w:tr w:rsidR="000240B4" w:rsidRPr="00C81F23" w14:paraId="6CBB7992" w14:textId="77777777" w:rsidTr="00C309FF">
        <w:tc>
          <w:tcPr>
            <w:tcW w:w="990" w:type="dxa"/>
            <w:shd w:val="clear" w:color="auto" w:fill="auto"/>
          </w:tcPr>
          <w:p w14:paraId="1922B74B"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63DE79CE" w14:textId="77777777" w:rsidR="000240B4" w:rsidRPr="00C81F23" w:rsidRDefault="000240B4" w:rsidP="00F5769E">
            <w:pPr>
              <w:spacing w:line="360" w:lineRule="auto"/>
              <w:ind w:right="-106"/>
              <w:rPr>
                <w:sz w:val="26"/>
                <w:szCs w:val="26"/>
              </w:rPr>
            </w:pPr>
            <w:r w:rsidRPr="00D463CD">
              <w:rPr>
                <w:sz w:val="26"/>
                <w:szCs w:val="26"/>
              </w:rPr>
              <w:t>Nhập/ xuất</w:t>
            </w:r>
            <w:r>
              <w:rPr>
                <w:sz w:val="26"/>
                <w:szCs w:val="26"/>
              </w:rPr>
              <w:t xml:space="preserve"> được</w:t>
            </w:r>
            <w:r w:rsidRPr="00D463CD">
              <w:rPr>
                <w:sz w:val="26"/>
                <w:szCs w:val="26"/>
              </w:rPr>
              <w:t xml:space="preserve"> một ma trận</w:t>
            </w:r>
            <w:r>
              <w:rPr>
                <w:sz w:val="26"/>
                <w:szCs w:val="26"/>
              </w:rPr>
              <w:t xml:space="preserve"> vuông</w:t>
            </w:r>
            <w:r w:rsidRPr="00D463CD">
              <w:rPr>
                <w:sz w:val="26"/>
                <w:szCs w:val="26"/>
              </w:rPr>
              <w:t xml:space="preserve"> chứa các số nguyên</w:t>
            </w:r>
          </w:p>
        </w:tc>
        <w:tc>
          <w:tcPr>
            <w:tcW w:w="1520" w:type="dxa"/>
            <w:shd w:val="clear" w:color="auto" w:fill="auto"/>
          </w:tcPr>
          <w:p w14:paraId="68F3D190"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r w:rsidR="000240B4" w:rsidRPr="00C81F23" w14:paraId="6A6EDA38" w14:textId="77777777" w:rsidTr="00C309FF">
        <w:tc>
          <w:tcPr>
            <w:tcW w:w="990" w:type="dxa"/>
            <w:shd w:val="clear" w:color="auto" w:fill="auto"/>
          </w:tcPr>
          <w:p w14:paraId="6F33C455"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2FFFD91B" w14:textId="77777777" w:rsidR="000240B4" w:rsidRPr="008929BC" w:rsidRDefault="000240B4" w:rsidP="00F5769E">
            <w:pPr>
              <w:pStyle w:val="ListParagraph"/>
              <w:spacing w:before="0" w:after="0" w:line="360" w:lineRule="auto"/>
              <w:ind w:left="0"/>
              <w:rPr>
                <w:rFonts w:ascii="Times New Roman" w:eastAsia="Times New Roman" w:hAnsi="Times New Roman"/>
                <w:sz w:val="26"/>
                <w:szCs w:val="26"/>
              </w:rPr>
            </w:pPr>
            <w:r w:rsidRPr="00D463CD">
              <w:rPr>
                <w:rFonts w:ascii="Times New Roman" w:hAnsi="Times New Roman"/>
                <w:sz w:val="26"/>
                <w:szCs w:val="26"/>
              </w:rPr>
              <w:t xml:space="preserve">Tính </w:t>
            </w:r>
            <w:r>
              <w:rPr>
                <w:rFonts w:ascii="Times New Roman" w:hAnsi="Times New Roman"/>
                <w:sz w:val="26"/>
                <w:szCs w:val="26"/>
              </w:rPr>
              <w:t xml:space="preserve">được </w:t>
            </w:r>
            <w:r w:rsidRPr="00D463CD">
              <w:rPr>
                <w:rFonts w:ascii="Times New Roman" w:hAnsi="Times New Roman"/>
                <w:sz w:val="26"/>
                <w:szCs w:val="26"/>
              </w:rPr>
              <w:t>tổng các phần tử lẻ trên đường chéo chính</w:t>
            </w:r>
          </w:p>
        </w:tc>
        <w:tc>
          <w:tcPr>
            <w:tcW w:w="1520" w:type="dxa"/>
            <w:shd w:val="clear" w:color="auto" w:fill="auto"/>
          </w:tcPr>
          <w:p w14:paraId="0538ADC4"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r w:rsidR="000240B4" w:rsidRPr="00C81F23" w14:paraId="3A11B4C7" w14:textId="77777777" w:rsidTr="00C309FF">
        <w:tc>
          <w:tcPr>
            <w:tcW w:w="990" w:type="dxa"/>
            <w:shd w:val="clear" w:color="auto" w:fill="auto"/>
          </w:tcPr>
          <w:p w14:paraId="39B68204"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29A6ADF8" w14:textId="77777777" w:rsidR="000240B4" w:rsidRPr="00C81F23" w:rsidRDefault="000240B4" w:rsidP="00F5769E">
            <w:pPr>
              <w:spacing w:line="360" w:lineRule="auto"/>
              <w:rPr>
                <w:sz w:val="26"/>
                <w:szCs w:val="26"/>
              </w:rPr>
            </w:pPr>
            <w:r>
              <w:rPr>
                <w:rFonts w:eastAsia="Calibri"/>
                <w:sz w:val="26"/>
                <w:szCs w:val="26"/>
              </w:rPr>
              <w:t>B</w:t>
            </w:r>
            <w:r w:rsidRPr="00D463CD">
              <w:rPr>
                <w:rFonts w:eastAsia="Calibri"/>
                <w:sz w:val="26"/>
                <w:szCs w:val="26"/>
              </w:rPr>
              <w:t>iến đổi</w:t>
            </w:r>
            <w:r>
              <w:rPr>
                <w:rFonts w:eastAsia="Calibri"/>
                <w:sz w:val="26"/>
                <w:szCs w:val="26"/>
              </w:rPr>
              <w:t xml:space="preserve"> được</w:t>
            </w:r>
            <w:r w:rsidRPr="00D463CD">
              <w:rPr>
                <w:rFonts w:eastAsia="Calibri"/>
                <w:sz w:val="26"/>
                <w:szCs w:val="26"/>
              </w:rPr>
              <w:t xml:space="preserve"> ma trận bằng cách thay các giá trị âm bằng trị tuyệt đối của nó</w:t>
            </w:r>
          </w:p>
        </w:tc>
        <w:tc>
          <w:tcPr>
            <w:tcW w:w="1520" w:type="dxa"/>
            <w:shd w:val="clear" w:color="auto" w:fill="auto"/>
          </w:tcPr>
          <w:p w14:paraId="7A6CC6C0"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bl>
    <w:p w14:paraId="579A30D2" w14:textId="13CDF9E9" w:rsidR="00C309FF" w:rsidRPr="00AC75F0" w:rsidRDefault="00C309FF" w:rsidP="00C309FF">
      <w:pPr>
        <w:spacing w:line="360" w:lineRule="auto"/>
        <w:rPr>
          <w:bCs/>
          <w:sz w:val="26"/>
          <w:szCs w:val="26"/>
        </w:rPr>
      </w:pPr>
      <w:r>
        <w:rPr>
          <w:bCs/>
          <w:sz w:val="26"/>
          <w:szCs w:val="26"/>
        </w:rPr>
        <w:t>&lt;/Cau&gt;</w:t>
      </w:r>
    </w:p>
    <w:p w14:paraId="5451080A" w14:textId="435C2AF4" w:rsidR="000240B4" w:rsidRPr="00C309FF" w:rsidRDefault="00C309FF" w:rsidP="00C309FF">
      <w:pPr>
        <w:spacing w:line="360" w:lineRule="auto"/>
        <w:rPr>
          <w:bCs/>
          <w:sz w:val="26"/>
          <w:szCs w:val="26"/>
        </w:rPr>
      </w:pPr>
      <w:r>
        <w:rPr>
          <w:bCs/>
          <w:sz w:val="26"/>
          <w:szCs w:val="26"/>
        </w:rPr>
        <w:t>&lt;Cau&gt;</w:t>
      </w:r>
    </w:p>
    <w:p w14:paraId="43AE47FE" w14:textId="1078B85E" w:rsidR="002C478E" w:rsidRPr="00D463CD" w:rsidRDefault="00C309FF" w:rsidP="002C478E">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2C478E" w:rsidRPr="00D463CD">
        <w:rPr>
          <w:rFonts w:eastAsia="Times New Roman"/>
          <w:color w:val="auto"/>
          <w:sz w:val="26"/>
          <w:szCs w:val="26"/>
        </w:rPr>
        <w:t>Sử dụng ngôn ngữ lập trình C# và ứng dụng Console viết chương trình thực hiên các yêu cầu sau:</w:t>
      </w:r>
    </w:p>
    <w:p w14:paraId="100CA561" w14:textId="1F70B7B9" w:rsidR="002C478E" w:rsidRPr="00D463CD" w:rsidRDefault="00D353A3" w:rsidP="00D353A3">
      <w:pPr>
        <w:spacing w:line="360" w:lineRule="auto"/>
        <w:ind w:firstLine="360"/>
        <w:jc w:val="both"/>
        <w:rPr>
          <w:sz w:val="26"/>
          <w:szCs w:val="26"/>
        </w:rPr>
      </w:pPr>
      <w:r>
        <w:rPr>
          <w:sz w:val="26"/>
          <w:szCs w:val="26"/>
        </w:rPr>
        <w:t xml:space="preserve">a) </w:t>
      </w:r>
      <w:r w:rsidR="002C478E" w:rsidRPr="00D463CD">
        <w:rPr>
          <w:sz w:val="26"/>
          <w:szCs w:val="26"/>
        </w:rPr>
        <w:t>Nhập/ xuất một ma trận chứa các số nguyên.</w:t>
      </w:r>
    </w:p>
    <w:p w14:paraId="5031465D" w14:textId="653196B6" w:rsidR="002C478E" w:rsidRPr="00D463CD" w:rsidRDefault="00D353A3" w:rsidP="00D353A3">
      <w:pPr>
        <w:spacing w:line="360" w:lineRule="auto"/>
        <w:ind w:firstLine="360"/>
        <w:jc w:val="both"/>
        <w:rPr>
          <w:sz w:val="26"/>
          <w:szCs w:val="26"/>
        </w:rPr>
      </w:pPr>
      <w:r>
        <w:rPr>
          <w:sz w:val="26"/>
          <w:szCs w:val="26"/>
        </w:rPr>
        <w:t xml:space="preserve">b) </w:t>
      </w:r>
      <w:r w:rsidR="00232DB1" w:rsidRPr="00D463CD">
        <w:rPr>
          <w:sz w:val="26"/>
          <w:szCs w:val="26"/>
        </w:rPr>
        <w:t>Kiểm tra xem ma trận có toàn số lẻ hay không.</w:t>
      </w:r>
    </w:p>
    <w:p w14:paraId="0D654C9C" w14:textId="3F00A652" w:rsidR="002C478E" w:rsidRPr="00D463CD" w:rsidRDefault="00D353A3" w:rsidP="00D353A3">
      <w:pPr>
        <w:spacing w:line="360" w:lineRule="auto"/>
        <w:ind w:firstLine="360"/>
        <w:jc w:val="both"/>
        <w:rPr>
          <w:sz w:val="26"/>
          <w:szCs w:val="26"/>
        </w:rPr>
      </w:pPr>
      <w:r>
        <w:rPr>
          <w:sz w:val="26"/>
          <w:szCs w:val="26"/>
        </w:rPr>
        <w:t xml:space="preserve">c) </w:t>
      </w:r>
      <w:r w:rsidR="00B276F8" w:rsidRPr="00D463CD">
        <w:rPr>
          <w:sz w:val="26"/>
          <w:szCs w:val="26"/>
        </w:rPr>
        <w:t>Sắp xếp ma trận tăng dần theo từng dòng</w:t>
      </w:r>
      <w:r w:rsidR="002C478E" w:rsidRPr="00D463CD">
        <w:rPr>
          <w:sz w:val="26"/>
          <w:szCs w:val="26"/>
        </w:rPr>
        <w:t>.</w:t>
      </w:r>
    </w:p>
    <w:p w14:paraId="0238A297" w14:textId="5076B65A" w:rsidR="000240B4" w:rsidRDefault="000240B4" w:rsidP="000240B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0240B4" w:rsidRPr="00C81F23" w14:paraId="3AF59A3B" w14:textId="77777777" w:rsidTr="00C309FF">
        <w:tc>
          <w:tcPr>
            <w:tcW w:w="990" w:type="dxa"/>
            <w:shd w:val="clear" w:color="auto" w:fill="auto"/>
          </w:tcPr>
          <w:p w14:paraId="51C22AE2" w14:textId="77777777" w:rsidR="000240B4" w:rsidRPr="00C81F23" w:rsidRDefault="000240B4" w:rsidP="00F5769E">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20F40A81" w14:textId="77777777" w:rsidR="000240B4" w:rsidRPr="00C81F23" w:rsidRDefault="000240B4"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4D43BEA5" w14:textId="77777777" w:rsidR="000240B4" w:rsidRPr="00C81F23" w:rsidRDefault="000240B4" w:rsidP="00F5769E">
            <w:pPr>
              <w:tabs>
                <w:tab w:val="left" w:pos="4410"/>
              </w:tabs>
              <w:spacing w:line="312" w:lineRule="auto"/>
              <w:jc w:val="both"/>
              <w:rPr>
                <w:rFonts w:eastAsia="Calibri"/>
                <w:b/>
                <w:sz w:val="26"/>
              </w:rPr>
            </w:pPr>
            <w:r w:rsidRPr="00C81F23">
              <w:rPr>
                <w:rFonts w:eastAsia="Calibri"/>
                <w:b/>
                <w:sz w:val="26"/>
              </w:rPr>
              <w:t>Điểm</w:t>
            </w:r>
          </w:p>
        </w:tc>
      </w:tr>
      <w:tr w:rsidR="000240B4" w:rsidRPr="00C81F23" w14:paraId="187E3F11" w14:textId="77777777" w:rsidTr="00C309FF">
        <w:tc>
          <w:tcPr>
            <w:tcW w:w="990" w:type="dxa"/>
            <w:shd w:val="clear" w:color="auto" w:fill="auto"/>
          </w:tcPr>
          <w:p w14:paraId="7B2A9E8D"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2D116E40" w14:textId="77777777" w:rsidR="000240B4" w:rsidRPr="00C81F23" w:rsidRDefault="000240B4" w:rsidP="00F5769E">
            <w:pPr>
              <w:spacing w:line="360" w:lineRule="auto"/>
              <w:ind w:right="-106"/>
              <w:rPr>
                <w:sz w:val="26"/>
                <w:szCs w:val="26"/>
              </w:rPr>
            </w:pPr>
            <w:r w:rsidRPr="00D463CD">
              <w:rPr>
                <w:sz w:val="26"/>
                <w:szCs w:val="26"/>
              </w:rPr>
              <w:t xml:space="preserve">Nhập/ xuất </w:t>
            </w:r>
            <w:r>
              <w:rPr>
                <w:sz w:val="26"/>
                <w:szCs w:val="26"/>
              </w:rPr>
              <w:t xml:space="preserve">được </w:t>
            </w:r>
            <w:r w:rsidRPr="00D463CD">
              <w:rPr>
                <w:sz w:val="26"/>
                <w:szCs w:val="26"/>
              </w:rPr>
              <w:t>một ma trận chứa các số nguyên</w:t>
            </w:r>
          </w:p>
        </w:tc>
        <w:tc>
          <w:tcPr>
            <w:tcW w:w="1520" w:type="dxa"/>
            <w:shd w:val="clear" w:color="auto" w:fill="auto"/>
          </w:tcPr>
          <w:p w14:paraId="10BF5DCD"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r w:rsidR="000240B4" w:rsidRPr="00C81F23" w14:paraId="455CE0E6" w14:textId="77777777" w:rsidTr="00C309FF">
        <w:tc>
          <w:tcPr>
            <w:tcW w:w="990" w:type="dxa"/>
            <w:shd w:val="clear" w:color="auto" w:fill="auto"/>
          </w:tcPr>
          <w:p w14:paraId="3E462E7E"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25725DE9" w14:textId="77777777" w:rsidR="000240B4" w:rsidRPr="008929BC" w:rsidRDefault="000240B4" w:rsidP="000240B4">
            <w:pPr>
              <w:pStyle w:val="ListParagraph"/>
              <w:spacing w:before="0" w:after="0"/>
              <w:ind w:left="0"/>
              <w:rPr>
                <w:rFonts w:ascii="Times New Roman" w:eastAsia="Times New Roman" w:hAnsi="Times New Roman"/>
                <w:sz w:val="26"/>
                <w:szCs w:val="26"/>
              </w:rPr>
            </w:pPr>
            <w:r>
              <w:rPr>
                <w:rFonts w:ascii="Times New Roman" w:eastAsia="Times New Roman" w:hAnsi="Times New Roman"/>
                <w:sz w:val="26"/>
                <w:szCs w:val="26"/>
              </w:rPr>
              <w:t>Kiểm tra được</w:t>
            </w:r>
            <w:r w:rsidRPr="00D463CD">
              <w:rPr>
                <w:rFonts w:ascii="Times New Roman" w:eastAsia="Times New Roman" w:hAnsi="Times New Roman"/>
                <w:sz w:val="26"/>
                <w:szCs w:val="26"/>
              </w:rPr>
              <w:t xml:space="preserve"> ma trận có toàn số lẻ hay không.</w:t>
            </w:r>
          </w:p>
        </w:tc>
        <w:tc>
          <w:tcPr>
            <w:tcW w:w="1520" w:type="dxa"/>
            <w:shd w:val="clear" w:color="auto" w:fill="auto"/>
          </w:tcPr>
          <w:p w14:paraId="2F8967B9"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r w:rsidR="000240B4" w:rsidRPr="00C81F23" w14:paraId="008F47F6" w14:textId="77777777" w:rsidTr="00C309FF">
        <w:tc>
          <w:tcPr>
            <w:tcW w:w="990" w:type="dxa"/>
            <w:shd w:val="clear" w:color="auto" w:fill="auto"/>
          </w:tcPr>
          <w:p w14:paraId="172CB657"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295BF8D4" w14:textId="77777777" w:rsidR="000240B4" w:rsidRPr="00C81F23" w:rsidRDefault="000240B4" w:rsidP="00F5769E">
            <w:pPr>
              <w:spacing w:line="360" w:lineRule="auto"/>
              <w:rPr>
                <w:sz w:val="26"/>
                <w:szCs w:val="26"/>
              </w:rPr>
            </w:pPr>
            <w:r w:rsidRPr="00D463CD">
              <w:rPr>
                <w:sz w:val="26"/>
                <w:szCs w:val="26"/>
              </w:rPr>
              <w:t>Sắp xếp</w:t>
            </w:r>
            <w:r>
              <w:rPr>
                <w:sz w:val="26"/>
                <w:szCs w:val="26"/>
              </w:rPr>
              <w:t xml:space="preserve"> được</w:t>
            </w:r>
            <w:r w:rsidRPr="00D463CD">
              <w:rPr>
                <w:sz w:val="26"/>
                <w:szCs w:val="26"/>
              </w:rPr>
              <w:t xml:space="preserve"> ma trận tăng dần theo từng dòng</w:t>
            </w:r>
          </w:p>
        </w:tc>
        <w:tc>
          <w:tcPr>
            <w:tcW w:w="1520" w:type="dxa"/>
            <w:shd w:val="clear" w:color="auto" w:fill="auto"/>
          </w:tcPr>
          <w:p w14:paraId="4865B2F5"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bl>
    <w:p w14:paraId="22D2EE12" w14:textId="6AD3DBF8" w:rsidR="00C309FF" w:rsidRPr="00AC75F0" w:rsidRDefault="00C309FF" w:rsidP="00C309FF">
      <w:pPr>
        <w:spacing w:line="360" w:lineRule="auto"/>
        <w:rPr>
          <w:bCs/>
          <w:sz w:val="26"/>
          <w:szCs w:val="26"/>
        </w:rPr>
      </w:pPr>
      <w:r>
        <w:rPr>
          <w:bCs/>
          <w:sz w:val="26"/>
          <w:szCs w:val="26"/>
        </w:rPr>
        <w:t>&lt;/Cau&gt;</w:t>
      </w:r>
    </w:p>
    <w:p w14:paraId="13C84B83" w14:textId="3F2F38D2" w:rsidR="000240B4" w:rsidRPr="00C309FF" w:rsidRDefault="00C309FF" w:rsidP="00C309FF">
      <w:pPr>
        <w:spacing w:line="360" w:lineRule="auto"/>
        <w:rPr>
          <w:bCs/>
          <w:sz w:val="26"/>
          <w:szCs w:val="26"/>
        </w:rPr>
      </w:pPr>
      <w:r>
        <w:rPr>
          <w:bCs/>
          <w:sz w:val="26"/>
          <w:szCs w:val="26"/>
        </w:rPr>
        <w:t>&lt;Cau&gt;</w:t>
      </w:r>
    </w:p>
    <w:p w14:paraId="06059B57" w14:textId="283ED296" w:rsidR="0052130B" w:rsidRPr="00D463CD" w:rsidRDefault="00C309FF" w:rsidP="000240B4">
      <w:pPr>
        <w:pStyle w:val="Default"/>
        <w:spacing w:line="360" w:lineRule="auto"/>
        <w:rPr>
          <w:rFonts w:eastAsia="Times New Roman"/>
          <w:color w:val="auto"/>
          <w:sz w:val="25"/>
          <w:szCs w:val="25"/>
        </w:rPr>
      </w:pPr>
      <w:r>
        <w:rPr>
          <w:b/>
          <w:color w:val="auto"/>
          <w:sz w:val="26"/>
          <w:szCs w:val="26"/>
        </w:rPr>
        <w:lastRenderedPageBreak/>
        <w:t>Câu 1:</w:t>
      </w:r>
      <w:r w:rsidR="000047B2" w:rsidRPr="00D463CD">
        <w:rPr>
          <w:b/>
          <w:color w:val="auto"/>
          <w:sz w:val="26"/>
          <w:szCs w:val="26"/>
        </w:rPr>
        <w:t xml:space="preserve"> (3.0 điểm) </w:t>
      </w:r>
      <w:r w:rsidR="0052130B" w:rsidRPr="00D463CD">
        <w:rPr>
          <w:rFonts w:eastAsia="Times New Roman"/>
          <w:color w:val="auto"/>
          <w:sz w:val="26"/>
          <w:szCs w:val="26"/>
        </w:rPr>
        <w:t>Sử dụng ngôn ngữ lập trình C# và ứng dụng Console viết chương trình thực hiên các yêu cầu sau:</w:t>
      </w:r>
    </w:p>
    <w:p w14:paraId="202500CF" w14:textId="26D40BC1" w:rsidR="0052130B" w:rsidRPr="00D463CD" w:rsidRDefault="00D353A3" w:rsidP="00D353A3">
      <w:pPr>
        <w:spacing w:line="360" w:lineRule="auto"/>
        <w:ind w:firstLine="360"/>
        <w:jc w:val="both"/>
        <w:rPr>
          <w:sz w:val="26"/>
          <w:szCs w:val="26"/>
        </w:rPr>
      </w:pPr>
      <w:r>
        <w:rPr>
          <w:sz w:val="26"/>
          <w:szCs w:val="26"/>
        </w:rPr>
        <w:t xml:space="preserve">a) </w:t>
      </w:r>
      <w:r w:rsidR="0052130B" w:rsidRPr="00D463CD">
        <w:rPr>
          <w:sz w:val="26"/>
          <w:szCs w:val="26"/>
        </w:rPr>
        <w:t>Nhập/ xuất một ma trận chứa các số nguyên.</w:t>
      </w:r>
    </w:p>
    <w:p w14:paraId="469CB6C4" w14:textId="1B13842F" w:rsidR="0052130B" w:rsidRPr="00D463CD" w:rsidRDefault="00D353A3" w:rsidP="00D353A3">
      <w:pPr>
        <w:spacing w:line="360" w:lineRule="auto"/>
        <w:ind w:firstLine="360"/>
        <w:jc w:val="both"/>
        <w:rPr>
          <w:sz w:val="26"/>
          <w:szCs w:val="26"/>
        </w:rPr>
      </w:pPr>
      <w:r>
        <w:rPr>
          <w:sz w:val="26"/>
          <w:szCs w:val="26"/>
        </w:rPr>
        <w:t xml:space="preserve">b) </w:t>
      </w:r>
      <w:r w:rsidR="00232DB1" w:rsidRPr="00D463CD">
        <w:rPr>
          <w:sz w:val="26"/>
          <w:szCs w:val="26"/>
        </w:rPr>
        <w:t>Đếm số phần tử âm có trong ma trận.</w:t>
      </w:r>
    </w:p>
    <w:p w14:paraId="051C49D2" w14:textId="4F573839" w:rsidR="00D13417" w:rsidRPr="00D463CD" w:rsidRDefault="00D353A3" w:rsidP="00D353A3">
      <w:pPr>
        <w:spacing w:line="360" w:lineRule="auto"/>
        <w:ind w:firstLine="360"/>
        <w:jc w:val="both"/>
        <w:rPr>
          <w:sz w:val="26"/>
          <w:szCs w:val="26"/>
        </w:rPr>
      </w:pPr>
      <w:r>
        <w:rPr>
          <w:sz w:val="26"/>
          <w:szCs w:val="26"/>
        </w:rPr>
        <w:t xml:space="preserve">c) </w:t>
      </w:r>
      <w:r w:rsidR="0052130B" w:rsidRPr="00D463CD">
        <w:rPr>
          <w:sz w:val="26"/>
          <w:szCs w:val="26"/>
        </w:rPr>
        <w:t>Sắp xếp ma trận giảm dần theo từ</w:t>
      </w:r>
      <w:r w:rsidR="00232DB1" w:rsidRPr="00D463CD">
        <w:rPr>
          <w:sz w:val="26"/>
          <w:szCs w:val="26"/>
        </w:rPr>
        <w:t>ng cột</w:t>
      </w:r>
      <w:r w:rsidR="0052130B" w:rsidRPr="00D463CD">
        <w:rPr>
          <w:sz w:val="26"/>
          <w:szCs w:val="26"/>
        </w:rPr>
        <w:t>.</w:t>
      </w:r>
    </w:p>
    <w:p w14:paraId="2948B988" w14:textId="3A899FE4" w:rsidR="000240B4" w:rsidRDefault="000240B4" w:rsidP="000240B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0240B4" w:rsidRPr="00C81F23" w14:paraId="75CDE8E2" w14:textId="77777777" w:rsidTr="00C309FF">
        <w:tc>
          <w:tcPr>
            <w:tcW w:w="990" w:type="dxa"/>
            <w:shd w:val="clear" w:color="auto" w:fill="auto"/>
          </w:tcPr>
          <w:p w14:paraId="660271BE" w14:textId="77777777" w:rsidR="000240B4" w:rsidRPr="00C81F23" w:rsidRDefault="000240B4" w:rsidP="00F5769E">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06D26FFA" w14:textId="77777777" w:rsidR="000240B4" w:rsidRPr="00C81F23" w:rsidRDefault="000240B4"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521E7727" w14:textId="77777777" w:rsidR="000240B4" w:rsidRPr="00C81F23" w:rsidRDefault="000240B4" w:rsidP="00F5769E">
            <w:pPr>
              <w:tabs>
                <w:tab w:val="left" w:pos="4410"/>
              </w:tabs>
              <w:spacing w:line="312" w:lineRule="auto"/>
              <w:jc w:val="both"/>
              <w:rPr>
                <w:rFonts w:eastAsia="Calibri"/>
                <w:b/>
                <w:sz w:val="26"/>
              </w:rPr>
            </w:pPr>
            <w:r w:rsidRPr="00C81F23">
              <w:rPr>
                <w:rFonts w:eastAsia="Calibri"/>
                <w:b/>
                <w:sz w:val="26"/>
              </w:rPr>
              <w:t>Điểm</w:t>
            </w:r>
          </w:p>
        </w:tc>
      </w:tr>
      <w:tr w:rsidR="000240B4" w:rsidRPr="00C81F23" w14:paraId="7AC99FCB" w14:textId="77777777" w:rsidTr="00C309FF">
        <w:tc>
          <w:tcPr>
            <w:tcW w:w="990" w:type="dxa"/>
            <w:shd w:val="clear" w:color="auto" w:fill="auto"/>
          </w:tcPr>
          <w:p w14:paraId="776C1E82"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09DB5D89" w14:textId="77777777" w:rsidR="000240B4" w:rsidRPr="00C81F23" w:rsidRDefault="000240B4" w:rsidP="00F5769E">
            <w:pPr>
              <w:spacing w:line="360" w:lineRule="auto"/>
              <w:ind w:right="-106"/>
              <w:rPr>
                <w:sz w:val="26"/>
                <w:szCs w:val="26"/>
              </w:rPr>
            </w:pPr>
            <w:r w:rsidRPr="00D463CD">
              <w:rPr>
                <w:sz w:val="26"/>
                <w:szCs w:val="26"/>
              </w:rPr>
              <w:t xml:space="preserve">Nhập/ xuất </w:t>
            </w:r>
            <w:r>
              <w:rPr>
                <w:sz w:val="26"/>
                <w:szCs w:val="26"/>
              </w:rPr>
              <w:t xml:space="preserve">được </w:t>
            </w:r>
            <w:r w:rsidRPr="00D463CD">
              <w:rPr>
                <w:sz w:val="26"/>
                <w:szCs w:val="26"/>
              </w:rPr>
              <w:t>một ma trận chứa các số nguyên</w:t>
            </w:r>
          </w:p>
        </w:tc>
        <w:tc>
          <w:tcPr>
            <w:tcW w:w="1520" w:type="dxa"/>
            <w:shd w:val="clear" w:color="auto" w:fill="auto"/>
          </w:tcPr>
          <w:p w14:paraId="3FA0116F"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r w:rsidR="000240B4" w:rsidRPr="00C81F23" w14:paraId="5E0490C0" w14:textId="77777777" w:rsidTr="00C309FF">
        <w:tc>
          <w:tcPr>
            <w:tcW w:w="990" w:type="dxa"/>
            <w:shd w:val="clear" w:color="auto" w:fill="auto"/>
          </w:tcPr>
          <w:p w14:paraId="24043219"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5002AC97" w14:textId="77777777" w:rsidR="000240B4" w:rsidRPr="008929BC" w:rsidRDefault="000240B4" w:rsidP="00F5769E">
            <w:pPr>
              <w:pStyle w:val="ListParagraph"/>
              <w:spacing w:before="0" w:after="0"/>
              <w:ind w:left="0"/>
              <w:rPr>
                <w:rFonts w:ascii="Times New Roman" w:eastAsia="Times New Roman" w:hAnsi="Times New Roman"/>
                <w:sz w:val="26"/>
                <w:szCs w:val="26"/>
              </w:rPr>
            </w:pPr>
            <w:r w:rsidRPr="00D463CD">
              <w:rPr>
                <w:rFonts w:ascii="Times New Roman" w:eastAsia="Times New Roman" w:hAnsi="Times New Roman"/>
                <w:sz w:val="26"/>
                <w:szCs w:val="26"/>
              </w:rPr>
              <w:t>Đếm</w:t>
            </w:r>
            <w:r>
              <w:rPr>
                <w:rFonts w:ascii="Times New Roman" w:eastAsia="Times New Roman" w:hAnsi="Times New Roman"/>
                <w:sz w:val="26"/>
                <w:szCs w:val="26"/>
              </w:rPr>
              <w:t xml:space="preserve"> được</w:t>
            </w:r>
            <w:r w:rsidRPr="00D463CD">
              <w:rPr>
                <w:rFonts w:ascii="Times New Roman" w:eastAsia="Times New Roman" w:hAnsi="Times New Roman"/>
                <w:sz w:val="26"/>
                <w:szCs w:val="26"/>
              </w:rPr>
              <w:t xml:space="preserve"> số phần tử âm có trong ma trận.</w:t>
            </w:r>
          </w:p>
        </w:tc>
        <w:tc>
          <w:tcPr>
            <w:tcW w:w="1520" w:type="dxa"/>
            <w:shd w:val="clear" w:color="auto" w:fill="auto"/>
          </w:tcPr>
          <w:p w14:paraId="11A40FF3"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r w:rsidR="000240B4" w:rsidRPr="00C81F23" w14:paraId="48EF0322" w14:textId="77777777" w:rsidTr="00C309FF">
        <w:tc>
          <w:tcPr>
            <w:tcW w:w="990" w:type="dxa"/>
            <w:shd w:val="clear" w:color="auto" w:fill="auto"/>
          </w:tcPr>
          <w:p w14:paraId="70320DC8"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4B47B169" w14:textId="77777777" w:rsidR="000240B4" w:rsidRPr="000240B4" w:rsidRDefault="000240B4" w:rsidP="000240B4">
            <w:pPr>
              <w:pStyle w:val="ListParagraph"/>
              <w:ind w:left="0"/>
              <w:rPr>
                <w:rFonts w:ascii="Times New Roman" w:hAnsi="Times New Roman"/>
                <w:sz w:val="26"/>
                <w:szCs w:val="26"/>
              </w:rPr>
            </w:pPr>
            <w:r w:rsidRPr="00D463CD">
              <w:rPr>
                <w:rFonts w:ascii="Times New Roman" w:hAnsi="Times New Roman"/>
                <w:sz w:val="26"/>
                <w:szCs w:val="26"/>
              </w:rPr>
              <w:t>Sắp xếp</w:t>
            </w:r>
            <w:r>
              <w:rPr>
                <w:rFonts w:ascii="Times New Roman" w:hAnsi="Times New Roman"/>
                <w:sz w:val="26"/>
                <w:szCs w:val="26"/>
              </w:rPr>
              <w:t xml:space="preserve"> được</w:t>
            </w:r>
            <w:r w:rsidRPr="00D463CD">
              <w:rPr>
                <w:rFonts w:ascii="Times New Roman" w:hAnsi="Times New Roman"/>
                <w:sz w:val="26"/>
                <w:szCs w:val="26"/>
              </w:rPr>
              <w:t xml:space="preserve"> ma trận giảm dần theo từng cột.</w:t>
            </w:r>
          </w:p>
        </w:tc>
        <w:tc>
          <w:tcPr>
            <w:tcW w:w="1520" w:type="dxa"/>
            <w:shd w:val="clear" w:color="auto" w:fill="auto"/>
          </w:tcPr>
          <w:p w14:paraId="186DD773"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bl>
    <w:p w14:paraId="4CC7CC2A" w14:textId="39616E88" w:rsidR="00C309FF" w:rsidRPr="00AC75F0" w:rsidRDefault="00C309FF" w:rsidP="00C309FF">
      <w:pPr>
        <w:spacing w:line="360" w:lineRule="auto"/>
        <w:rPr>
          <w:bCs/>
          <w:sz w:val="26"/>
          <w:szCs w:val="26"/>
        </w:rPr>
      </w:pPr>
      <w:r>
        <w:rPr>
          <w:bCs/>
          <w:sz w:val="26"/>
          <w:szCs w:val="26"/>
        </w:rPr>
        <w:t>&lt;/Cau&gt;</w:t>
      </w:r>
    </w:p>
    <w:p w14:paraId="14581D93" w14:textId="4727E87F" w:rsidR="000240B4" w:rsidRPr="00C309FF" w:rsidRDefault="00C309FF" w:rsidP="00C309FF">
      <w:pPr>
        <w:spacing w:line="360" w:lineRule="auto"/>
        <w:rPr>
          <w:bCs/>
          <w:sz w:val="26"/>
          <w:szCs w:val="26"/>
        </w:rPr>
      </w:pPr>
      <w:r>
        <w:rPr>
          <w:bCs/>
          <w:sz w:val="26"/>
          <w:szCs w:val="26"/>
        </w:rPr>
        <w:t>&lt;Cau&gt;</w:t>
      </w:r>
    </w:p>
    <w:p w14:paraId="13734B4D" w14:textId="65CC10E2" w:rsidR="00523125" w:rsidRPr="00D463CD" w:rsidRDefault="00C309FF" w:rsidP="000240B4">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523125" w:rsidRPr="00D463CD">
        <w:rPr>
          <w:rFonts w:eastAsia="Times New Roman"/>
          <w:color w:val="auto"/>
          <w:sz w:val="26"/>
          <w:szCs w:val="26"/>
        </w:rPr>
        <w:t>Sử dụng ngôn ngữ lập trình C# và ứng dụng Console viết chương trình thực hiên các yêu cầu sau:</w:t>
      </w:r>
    </w:p>
    <w:p w14:paraId="491C739B" w14:textId="08F245A6" w:rsidR="0036570C" w:rsidRPr="00D463CD" w:rsidRDefault="00D353A3" w:rsidP="00D353A3">
      <w:pPr>
        <w:spacing w:line="360" w:lineRule="auto"/>
        <w:ind w:firstLine="360"/>
        <w:jc w:val="both"/>
        <w:rPr>
          <w:sz w:val="26"/>
          <w:szCs w:val="26"/>
        </w:rPr>
      </w:pPr>
      <w:r>
        <w:rPr>
          <w:sz w:val="26"/>
          <w:szCs w:val="26"/>
        </w:rPr>
        <w:t xml:space="preserve">a) </w:t>
      </w:r>
      <w:r w:rsidR="00523125" w:rsidRPr="00D463CD">
        <w:rPr>
          <w:sz w:val="26"/>
          <w:szCs w:val="26"/>
        </w:rPr>
        <w:t>Nhập/ xuất vào 2 ma trận vuông chứa các số nguyên.</w:t>
      </w:r>
    </w:p>
    <w:p w14:paraId="638BE8B5" w14:textId="2100CDBA" w:rsidR="00523125" w:rsidRPr="00D463CD" w:rsidRDefault="00D353A3" w:rsidP="00D353A3">
      <w:pPr>
        <w:spacing w:line="360" w:lineRule="auto"/>
        <w:ind w:firstLine="360"/>
        <w:jc w:val="both"/>
        <w:rPr>
          <w:sz w:val="26"/>
          <w:szCs w:val="26"/>
        </w:rPr>
      </w:pPr>
      <w:r>
        <w:rPr>
          <w:sz w:val="26"/>
          <w:szCs w:val="26"/>
        </w:rPr>
        <w:t xml:space="preserve">b) </w:t>
      </w:r>
      <w:r w:rsidR="0036570C" w:rsidRPr="00D463CD">
        <w:rPr>
          <w:sz w:val="26"/>
          <w:szCs w:val="26"/>
        </w:rPr>
        <w:t xml:space="preserve">Liệt kê chỉ số các dòng chứa toàn giá trị chẵn trong ma trận thứ nhất </w:t>
      </w:r>
    </w:p>
    <w:p w14:paraId="096B5B12" w14:textId="2BBA7A35" w:rsidR="001A6EEF" w:rsidRPr="00D463CD" w:rsidRDefault="00D353A3" w:rsidP="00D353A3">
      <w:pPr>
        <w:spacing w:line="360" w:lineRule="auto"/>
        <w:ind w:firstLine="360"/>
        <w:jc w:val="both"/>
        <w:rPr>
          <w:sz w:val="26"/>
          <w:szCs w:val="26"/>
        </w:rPr>
      </w:pPr>
      <w:r>
        <w:rPr>
          <w:sz w:val="26"/>
          <w:szCs w:val="26"/>
        </w:rPr>
        <w:t xml:space="preserve">c) </w:t>
      </w:r>
      <w:r w:rsidR="00523125" w:rsidRPr="00D463CD">
        <w:rPr>
          <w:sz w:val="26"/>
          <w:szCs w:val="26"/>
        </w:rPr>
        <w:t>Tính tổ</w:t>
      </w:r>
      <w:r w:rsidR="00B276F8" w:rsidRPr="00D463CD">
        <w:rPr>
          <w:sz w:val="26"/>
          <w:szCs w:val="26"/>
        </w:rPr>
        <w:t>ng 2 ma trận</w:t>
      </w:r>
      <w:r w:rsidR="00523125" w:rsidRPr="00D463CD">
        <w:rPr>
          <w:sz w:val="26"/>
          <w:szCs w:val="26"/>
        </w:rPr>
        <w:t>.</w:t>
      </w:r>
    </w:p>
    <w:p w14:paraId="769189EB" w14:textId="361EC1AB" w:rsidR="000240B4" w:rsidRDefault="000240B4" w:rsidP="000240B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0240B4" w:rsidRPr="00C81F23" w14:paraId="1D3A94CE" w14:textId="77777777" w:rsidTr="00C309FF">
        <w:tc>
          <w:tcPr>
            <w:tcW w:w="990" w:type="dxa"/>
            <w:shd w:val="clear" w:color="auto" w:fill="auto"/>
          </w:tcPr>
          <w:p w14:paraId="4864E80B" w14:textId="77777777" w:rsidR="000240B4" w:rsidRPr="00C81F23" w:rsidRDefault="000240B4" w:rsidP="00F5769E">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6226C895" w14:textId="77777777" w:rsidR="000240B4" w:rsidRPr="00C81F23" w:rsidRDefault="000240B4"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04E9ED20" w14:textId="77777777" w:rsidR="000240B4" w:rsidRPr="00C81F23" w:rsidRDefault="000240B4" w:rsidP="00F5769E">
            <w:pPr>
              <w:tabs>
                <w:tab w:val="left" w:pos="4410"/>
              </w:tabs>
              <w:spacing w:line="312" w:lineRule="auto"/>
              <w:jc w:val="both"/>
              <w:rPr>
                <w:rFonts w:eastAsia="Calibri"/>
                <w:b/>
                <w:sz w:val="26"/>
              </w:rPr>
            </w:pPr>
            <w:r w:rsidRPr="00C81F23">
              <w:rPr>
                <w:rFonts w:eastAsia="Calibri"/>
                <w:b/>
                <w:sz w:val="26"/>
              </w:rPr>
              <w:t>Điểm</w:t>
            </w:r>
          </w:p>
        </w:tc>
      </w:tr>
      <w:tr w:rsidR="000240B4" w:rsidRPr="00C81F23" w14:paraId="6CFACD8F" w14:textId="77777777" w:rsidTr="00C309FF">
        <w:tc>
          <w:tcPr>
            <w:tcW w:w="990" w:type="dxa"/>
            <w:shd w:val="clear" w:color="auto" w:fill="auto"/>
          </w:tcPr>
          <w:p w14:paraId="6B6B74CE"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146CF81A" w14:textId="77777777" w:rsidR="000240B4" w:rsidRPr="00C81F23" w:rsidRDefault="00093F71" w:rsidP="00F5769E">
            <w:pPr>
              <w:spacing w:line="360" w:lineRule="auto"/>
              <w:ind w:right="-106"/>
              <w:rPr>
                <w:sz w:val="26"/>
                <w:szCs w:val="26"/>
              </w:rPr>
            </w:pPr>
            <w:r w:rsidRPr="00D463CD">
              <w:rPr>
                <w:sz w:val="26"/>
                <w:szCs w:val="26"/>
              </w:rPr>
              <w:t>Nhập/ xuất</w:t>
            </w:r>
            <w:r>
              <w:rPr>
                <w:sz w:val="26"/>
                <w:szCs w:val="26"/>
              </w:rPr>
              <w:t xml:space="preserve"> được</w:t>
            </w:r>
            <w:r w:rsidRPr="00D463CD">
              <w:rPr>
                <w:sz w:val="26"/>
                <w:szCs w:val="26"/>
              </w:rPr>
              <w:t xml:space="preserve"> vào 2 ma trận vuông chứa các số nguyên</w:t>
            </w:r>
          </w:p>
        </w:tc>
        <w:tc>
          <w:tcPr>
            <w:tcW w:w="1520" w:type="dxa"/>
            <w:shd w:val="clear" w:color="auto" w:fill="auto"/>
          </w:tcPr>
          <w:p w14:paraId="3376BB43"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r w:rsidR="000240B4" w:rsidRPr="00C81F23" w14:paraId="4DFC6A57" w14:textId="77777777" w:rsidTr="00C309FF">
        <w:tc>
          <w:tcPr>
            <w:tcW w:w="990" w:type="dxa"/>
            <w:shd w:val="clear" w:color="auto" w:fill="auto"/>
          </w:tcPr>
          <w:p w14:paraId="6CACC714"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3B5E4C44" w14:textId="77777777" w:rsidR="000240B4" w:rsidRPr="008929BC" w:rsidRDefault="00093F71" w:rsidP="00093F71">
            <w:pPr>
              <w:autoSpaceDE w:val="0"/>
              <w:autoSpaceDN w:val="0"/>
              <w:adjustRightInd w:val="0"/>
              <w:spacing w:line="360" w:lineRule="auto"/>
              <w:rPr>
                <w:sz w:val="26"/>
                <w:szCs w:val="26"/>
              </w:rPr>
            </w:pPr>
            <w:r w:rsidRPr="00D463CD">
              <w:rPr>
                <w:sz w:val="26"/>
                <w:szCs w:val="26"/>
              </w:rPr>
              <w:t xml:space="preserve">Liệt kê </w:t>
            </w:r>
            <w:r>
              <w:rPr>
                <w:sz w:val="26"/>
                <w:szCs w:val="26"/>
              </w:rPr>
              <w:t xml:space="preserve">được </w:t>
            </w:r>
            <w:r w:rsidRPr="00D463CD">
              <w:rPr>
                <w:sz w:val="26"/>
                <w:szCs w:val="26"/>
              </w:rPr>
              <w:t xml:space="preserve">chỉ số các dòng chứa toàn giá trị chẵn trong ma trận thứ nhất </w:t>
            </w:r>
          </w:p>
        </w:tc>
        <w:tc>
          <w:tcPr>
            <w:tcW w:w="1520" w:type="dxa"/>
            <w:shd w:val="clear" w:color="auto" w:fill="auto"/>
          </w:tcPr>
          <w:p w14:paraId="2BA0AC3D"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r w:rsidR="000240B4" w:rsidRPr="00C81F23" w14:paraId="373A14A7" w14:textId="77777777" w:rsidTr="00C309FF">
        <w:tc>
          <w:tcPr>
            <w:tcW w:w="990" w:type="dxa"/>
            <w:shd w:val="clear" w:color="auto" w:fill="auto"/>
          </w:tcPr>
          <w:p w14:paraId="67885EB3" w14:textId="77777777" w:rsidR="000240B4" w:rsidRPr="00C81F23" w:rsidRDefault="000240B4" w:rsidP="00F5769E">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75A5E3B9" w14:textId="77777777" w:rsidR="000240B4" w:rsidRPr="000240B4" w:rsidRDefault="00093F71" w:rsidP="00F5769E">
            <w:pPr>
              <w:pStyle w:val="ListParagraph"/>
              <w:ind w:left="0"/>
              <w:rPr>
                <w:rFonts w:ascii="Times New Roman" w:hAnsi="Times New Roman"/>
                <w:sz w:val="26"/>
                <w:szCs w:val="26"/>
              </w:rPr>
            </w:pPr>
            <w:r w:rsidRPr="00D463CD">
              <w:rPr>
                <w:rFonts w:ascii="Times New Roman" w:hAnsi="Times New Roman"/>
                <w:sz w:val="26"/>
                <w:szCs w:val="26"/>
              </w:rPr>
              <w:t xml:space="preserve">Tính </w:t>
            </w:r>
            <w:r>
              <w:rPr>
                <w:rFonts w:ascii="Times New Roman" w:hAnsi="Times New Roman"/>
                <w:sz w:val="26"/>
                <w:szCs w:val="26"/>
              </w:rPr>
              <w:t xml:space="preserve">được </w:t>
            </w:r>
            <w:r w:rsidRPr="00D463CD">
              <w:rPr>
                <w:rFonts w:ascii="Times New Roman" w:hAnsi="Times New Roman"/>
                <w:sz w:val="26"/>
                <w:szCs w:val="26"/>
              </w:rPr>
              <w:t>tổng 2 ma trận</w:t>
            </w:r>
          </w:p>
        </w:tc>
        <w:tc>
          <w:tcPr>
            <w:tcW w:w="1520" w:type="dxa"/>
            <w:shd w:val="clear" w:color="auto" w:fill="auto"/>
          </w:tcPr>
          <w:p w14:paraId="781E2338" w14:textId="77777777" w:rsidR="000240B4" w:rsidRPr="00C81F23" w:rsidRDefault="000240B4" w:rsidP="00F5769E">
            <w:pPr>
              <w:tabs>
                <w:tab w:val="left" w:pos="4410"/>
              </w:tabs>
              <w:spacing w:line="312" w:lineRule="auto"/>
              <w:jc w:val="both"/>
              <w:rPr>
                <w:rFonts w:eastAsia="Calibri"/>
                <w:sz w:val="26"/>
              </w:rPr>
            </w:pPr>
            <w:r w:rsidRPr="00C81F23">
              <w:rPr>
                <w:rFonts w:eastAsia="Calibri"/>
                <w:sz w:val="26"/>
              </w:rPr>
              <w:t>1.0 điểm</w:t>
            </w:r>
          </w:p>
        </w:tc>
      </w:tr>
    </w:tbl>
    <w:p w14:paraId="54F8A01A" w14:textId="6AC0D28E" w:rsidR="00C309FF" w:rsidRPr="00AC75F0" w:rsidRDefault="00C309FF" w:rsidP="00C309FF">
      <w:pPr>
        <w:spacing w:line="360" w:lineRule="auto"/>
        <w:rPr>
          <w:bCs/>
          <w:sz w:val="26"/>
          <w:szCs w:val="26"/>
        </w:rPr>
      </w:pPr>
      <w:r>
        <w:rPr>
          <w:bCs/>
          <w:sz w:val="26"/>
          <w:szCs w:val="26"/>
        </w:rPr>
        <w:t>&lt;/Cau&gt;</w:t>
      </w:r>
    </w:p>
    <w:p w14:paraId="4A372781" w14:textId="0BA79372" w:rsidR="00251049" w:rsidRPr="00C309FF" w:rsidRDefault="00C309FF" w:rsidP="000047B2">
      <w:pPr>
        <w:spacing w:line="360" w:lineRule="auto"/>
        <w:rPr>
          <w:bCs/>
          <w:sz w:val="26"/>
          <w:szCs w:val="26"/>
        </w:rPr>
      </w:pPr>
      <w:r>
        <w:rPr>
          <w:bCs/>
          <w:sz w:val="26"/>
          <w:szCs w:val="26"/>
        </w:rPr>
        <w:t>&lt;Cau&gt;</w:t>
      </w:r>
    </w:p>
    <w:p w14:paraId="40F35BBA" w14:textId="2C853B8B" w:rsidR="007841B1" w:rsidRPr="00D463CD" w:rsidRDefault="00C309FF" w:rsidP="00D539D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7841B1" w:rsidRPr="00D463CD">
        <w:rPr>
          <w:rFonts w:eastAsia="Times New Roman"/>
          <w:color w:val="auto"/>
          <w:sz w:val="26"/>
          <w:szCs w:val="26"/>
        </w:rPr>
        <w:t>Sử dụng ngôn ngữ lập trình C# và ứng dụng Console viết chương trình thực hiên các yêu cầu sau:</w:t>
      </w:r>
    </w:p>
    <w:p w14:paraId="5312BC92" w14:textId="7846B211" w:rsidR="007841B1" w:rsidRPr="00D463CD" w:rsidRDefault="00D353A3" w:rsidP="00D353A3">
      <w:pPr>
        <w:spacing w:line="360" w:lineRule="auto"/>
        <w:ind w:firstLine="360"/>
        <w:jc w:val="both"/>
        <w:rPr>
          <w:sz w:val="26"/>
          <w:szCs w:val="26"/>
        </w:rPr>
      </w:pPr>
      <w:r>
        <w:rPr>
          <w:sz w:val="26"/>
          <w:szCs w:val="26"/>
        </w:rPr>
        <w:t xml:space="preserve">a) </w:t>
      </w:r>
      <w:r w:rsidR="007841B1" w:rsidRPr="00D463CD">
        <w:rPr>
          <w:sz w:val="26"/>
          <w:szCs w:val="26"/>
        </w:rPr>
        <w:t>Nhập/ xuất một xâu ký tự.</w:t>
      </w:r>
    </w:p>
    <w:p w14:paraId="10D90A41" w14:textId="586DC6E0" w:rsidR="007841B1" w:rsidRPr="00D463CD" w:rsidRDefault="00D353A3" w:rsidP="00D353A3">
      <w:pPr>
        <w:spacing w:line="360" w:lineRule="auto"/>
        <w:ind w:firstLine="360"/>
        <w:jc w:val="both"/>
        <w:rPr>
          <w:sz w:val="26"/>
          <w:szCs w:val="26"/>
        </w:rPr>
      </w:pPr>
      <w:r>
        <w:rPr>
          <w:sz w:val="26"/>
          <w:szCs w:val="26"/>
        </w:rPr>
        <w:t xml:space="preserve">b) </w:t>
      </w:r>
      <w:r w:rsidR="007841B1" w:rsidRPr="00D463CD">
        <w:rPr>
          <w:sz w:val="26"/>
          <w:szCs w:val="26"/>
        </w:rPr>
        <w:t>Chuyển đổi các chữ cái đầu tiên của mỗi từ thành in hoa</w:t>
      </w:r>
    </w:p>
    <w:p w14:paraId="338EAD9D" w14:textId="21ADCFB9" w:rsidR="007841B1" w:rsidRPr="00D463CD" w:rsidRDefault="00D353A3" w:rsidP="00D353A3">
      <w:pPr>
        <w:spacing w:line="360" w:lineRule="auto"/>
        <w:ind w:firstLine="360"/>
        <w:jc w:val="both"/>
        <w:rPr>
          <w:sz w:val="26"/>
          <w:szCs w:val="26"/>
        </w:rPr>
      </w:pPr>
      <w:r>
        <w:rPr>
          <w:sz w:val="26"/>
          <w:szCs w:val="26"/>
        </w:rPr>
        <w:t xml:space="preserve">c) </w:t>
      </w:r>
      <w:r w:rsidR="007841B1" w:rsidRPr="00D463CD">
        <w:rPr>
          <w:sz w:val="26"/>
          <w:szCs w:val="26"/>
        </w:rPr>
        <w:t>Đếm số từ xuất hiện trong xâu vừa nhập</w:t>
      </w:r>
    </w:p>
    <w:p w14:paraId="03A73F46" w14:textId="7E5741F4" w:rsidR="00D539D8" w:rsidRDefault="00D539D8" w:rsidP="00D539D8">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D539D8" w:rsidRPr="00C81F23" w14:paraId="6D604123" w14:textId="77777777" w:rsidTr="00C309FF">
        <w:tc>
          <w:tcPr>
            <w:tcW w:w="990" w:type="dxa"/>
            <w:shd w:val="clear" w:color="auto" w:fill="auto"/>
          </w:tcPr>
          <w:p w14:paraId="42330EBC" w14:textId="77777777" w:rsidR="00D539D8" w:rsidRPr="00C81F23" w:rsidRDefault="00D539D8" w:rsidP="00F5769E">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3BC925E1" w14:textId="77777777" w:rsidR="00D539D8" w:rsidRPr="00C81F23" w:rsidRDefault="00D539D8"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2EBEEB93" w14:textId="77777777" w:rsidR="00D539D8" w:rsidRPr="00C81F23" w:rsidRDefault="00D539D8" w:rsidP="00F5769E">
            <w:pPr>
              <w:tabs>
                <w:tab w:val="left" w:pos="4410"/>
              </w:tabs>
              <w:spacing w:line="312" w:lineRule="auto"/>
              <w:jc w:val="both"/>
              <w:rPr>
                <w:rFonts w:eastAsia="Calibri"/>
                <w:b/>
                <w:sz w:val="26"/>
              </w:rPr>
            </w:pPr>
            <w:r w:rsidRPr="00C81F23">
              <w:rPr>
                <w:rFonts w:eastAsia="Calibri"/>
                <w:b/>
                <w:sz w:val="26"/>
              </w:rPr>
              <w:t>Điểm</w:t>
            </w:r>
          </w:p>
        </w:tc>
      </w:tr>
      <w:tr w:rsidR="00D539D8" w:rsidRPr="00C81F23" w14:paraId="48989F86" w14:textId="77777777" w:rsidTr="00C309FF">
        <w:tc>
          <w:tcPr>
            <w:tcW w:w="990" w:type="dxa"/>
            <w:shd w:val="clear" w:color="auto" w:fill="auto"/>
          </w:tcPr>
          <w:p w14:paraId="20AFDAA5" w14:textId="77777777" w:rsidR="00D539D8" w:rsidRPr="00C81F23" w:rsidRDefault="00D539D8" w:rsidP="00F5769E">
            <w:pPr>
              <w:tabs>
                <w:tab w:val="left" w:pos="4410"/>
              </w:tabs>
              <w:spacing w:line="312" w:lineRule="auto"/>
              <w:jc w:val="center"/>
              <w:rPr>
                <w:rFonts w:eastAsia="Calibri"/>
                <w:sz w:val="26"/>
              </w:rPr>
            </w:pPr>
            <w:r w:rsidRPr="00C81F23">
              <w:rPr>
                <w:rFonts w:eastAsia="Calibri"/>
                <w:sz w:val="26"/>
              </w:rPr>
              <w:lastRenderedPageBreak/>
              <w:t>a.</w:t>
            </w:r>
          </w:p>
        </w:tc>
        <w:tc>
          <w:tcPr>
            <w:tcW w:w="6835" w:type="dxa"/>
            <w:shd w:val="clear" w:color="auto" w:fill="auto"/>
          </w:tcPr>
          <w:p w14:paraId="1563BA65" w14:textId="77777777" w:rsidR="00D539D8" w:rsidRPr="00C81F23" w:rsidRDefault="00D539D8" w:rsidP="00F5769E">
            <w:pPr>
              <w:spacing w:line="360" w:lineRule="auto"/>
              <w:ind w:right="-106"/>
              <w:rPr>
                <w:sz w:val="26"/>
                <w:szCs w:val="26"/>
              </w:rPr>
            </w:pPr>
            <w:r w:rsidRPr="00D463CD">
              <w:rPr>
                <w:sz w:val="26"/>
                <w:szCs w:val="26"/>
              </w:rPr>
              <w:t xml:space="preserve">Nhập/ xuất </w:t>
            </w:r>
            <w:r>
              <w:rPr>
                <w:sz w:val="26"/>
                <w:szCs w:val="26"/>
              </w:rPr>
              <w:t xml:space="preserve">được </w:t>
            </w:r>
            <w:r w:rsidRPr="00D463CD">
              <w:rPr>
                <w:sz w:val="26"/>
                <w:szCs w:val="26"/>
              </w:rPr>
              <w:t>một xâu ký tự</w:t>
            </w:r>
          </w:p>
        </w:tc>
        <w:tc>
          <w:tcPr>
            <w:tcW w:w="1520" w:type="dxa"/>
            <w:shd w:val="clear" w:color="auto" w:fill="auto"/>
          </w:tcPr>
          <w:p w14:paraId="2DF26EFD" w14:textId="77777777" w:rsidR="00D539D8" w:rsidRPr="00C81F23" w:rsidRDefault="00D539D8" w:rsidP="00F5769E">
            <w:pPr>
              <w:tabs>
                <w:tab w:val="left" w:pos="4410"/>
              </w:tabs>
              <w:spacing w:line="312" w:lineRule="auto"/>
              <w:jc w:val="both"/>
              <w:rPr>
                <w:rFonts w:eastAsia="Calibri"/>
                <w:sz w:val="26"/>
              </w:rPr>
            </w:pPr>
            <w:r w:rsidRPr="00C81F23">
              <w:rPr>
                <w:rFonts w:eastAsia="Calibri"/>
                <w:sz w:val="26"/>
              </w:rPr>
              <w:t>1.0 điểm</w:t>
            </w:r>
          </w:p>
        </w:tc>
      </w:tr>
      <w:tr w:rsidR="00D539D8" w:rsidRPr="00C81F23" w14:paraId="5FD9C14C" w14:textId="77777777" w:rsidTr="00C309FF">
        <w:tc>
          <w:tcPr>
            <w:tcW w:w="990" w:type="dxa"/>
            <w:shd w:val="clear" w:color="auto" w:fill="auto"/>
          </w:tcPr>
          <w:p w14:paraId="222CB9B0" w14:textId="77777777" w:rsidR="00D539D8" w:rsidRPr="00C81F23" w:rsidRDefault="00D539D8" w:rsidP="00F5769E">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28DC5EE5" w14:textId="77777777" w:rsidR="00D539D8" w:rsidRPr="008929BC" w:rsidRDefault="00D539D8" w:rsidP="00D539D8">
            <w:pPr>
              <w:rPr>
                <w:sz w:val="26"/>
                <w:szCs w:val="26"/>
              </w:rPr>
            </w:pPr>
            <w:r w:rsidRPr="00D463CD">
              <w:rPr>
                <w:sz w:val="26"/>
                <w:szCs w:val="26"/>
              </w:rPr>
              <w:t xml:space="preserve">Chuyển đổi </w:t>
            </w:r>
            <w:r>
              <w:rPr>
                <w:sz w:val="26"/>
                <w:szCs w:val="26"/>
              </w:rPr>
              <w:t xml:space="preserve">được </w:t>
            </w:r>
            <w:r w:rsidRPr="00D463CD">
              <w:rPr>
                <w:sz w:val="26"/>
                <w:szCs w:val="26"/>
              </w:rPr>
              <w:t>các chữ cái đầu tiên của mỗi từ thành in hoa</w:t>
            </w:r>
          </w:p>
        </w:tc>
        <w:tc>
          <w:tcPr>
            <w:tcW w:w="1520" w:type="dxa"/>
            <w:shd w:val="clear" w:color="auto" w:fill="auto"/>
          </w:tcPr>
          <w:p w14:paraId="29313562" w14:textId="77777777" w:rsidR="00D539D8" w:rsidRPr="00C81F23" w:rsidRDefault="00D539D8" w:rsidP="00F5769E">
            <w:pPr>
              <w:tabs>
                <w:tab w:val="left" w:pos="4410"/>
              </w:tabs>
              <w:spacing w:line="312" w:lineRule="auto"/>
              <w:jc w:val="both"/>
              <w:rPr>
                <w:rFonts w:eastAsia="Calibri"/>
                <w:sz w:val="26"/>
              </w:rPr>
            </w:pPr>
            <w:r w:rsidRPr="00C81F23">
              <w:rPr>
                <w:rFonts w:eastAsia="Calibri"/>
                <w:sz w:val="26"/>
              </w:rPr>
              <w:t>1.0 điểm</w:t>
            </w:r>
          </w:p>
        </w:tc>
      </w:tr>
      <w:tr w:rsidR="00D539D8" w:rsidRPr="00C81F23" w14:paraId="778F68EE" w14:textId="77777777" w:rsidTr="00C309FF">
        <w:tc>
          <w:tcPr>
            <w:tcW w:w="990" w:type="dxa"/>
            <w:shd w:val="clear" w:color="auto" w:fill="auto"/>
          </w:tcPr>
          <w:p w14:paraId="3FD97280" w14:textId="77777777" w:rsidR="00D539D8" w:rsidRPr="00C81F23" w:rsidRDefault="00D539D8" w:rsidP="00F5769E">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140A75F0" w14:textId="77777777" w:rsidR="00D539D8" w:rsidRPr="000240B4" w:rsidRDefault="00D539D8" w:rsidP="00D539D8">
            <w:pPr>
              <w:rPr>
                <w:sz w:val="26"/>
                <w:szCs w:val="26"/>
              </w:rPr>
            </w:pPr>
            <w:r w:rsidRPr="00D463CD">
              <w:rPr>
                <w:sz w:val="26"/>
                <w:szCs w:val="26"/>
              </w:rPr>
              <w:t>Đếm</w:t>
            </w:r>
            <w:r>
              <w:rPr>
                <w:sz w:val="26"/>
                <w:szCs w:val="26"/>
              </w:rPr>
              <w:t xml:space="preserve"> được đúng</w:t>
            </w:r>
            <w:r w:rsidRPr="00D463CD">
              <w:rPr>
                <w:sz w:val="26"/>
                <w:szCs w:val="26"/>
              </w:rPr>
              <w:t xml:space="preserve"> số từ xuất hiện trong xâu vừa nhập</w:t>
            </w:r>
          </w:p>
        </w:tc>
        <w:tc>
          <w:tcPr>
            <w:tcW w:w="1520" w:type="dxa"/>
            <w:shd w:val="clear" w:color="auto" w:fill="auto"/>
          </w:tcPr>
          <w:p w14:paraId="705B3F11" w14:textId="77777777" w:rsidR="00D539D8" w:rsidRPr="00C81F23" w:rsidRDefault="00D539D8" w:rsidP="00F5769E">
            <w:pPr>
              <w:tabs>
                <w:tab w:val="left" w:pos="4410"/>
              </w:tabs>
              <w:spacing w:line="312" w:lineRule="auto"/>
              <w:jc w:val="both"/>
              <w:rPr>
                <w:rFonts w:eastAsia="Calibri"/>
                <w:sz w:val="26"/>
              </w:rPr>
            </w:pPr>
            <w:r w:rsidRPr="00C81F23">
              <w:rPr>
                <w:rFonts w:eastAsia="Calibri"/>
                <w:sz w:val="26"/>
              </w:rPr>
              <w:t>1.0 điểm</w:t>
            </w:r>
          </w:p>
        </w:tc>
      </w:tr>
    </w:tbl>
    <w:p w14:paraId="748A321C" w14:textId="4C38A86C" w:rsidR="00C309FF" w:rsidRPr="00AC75F0" w:rsidRDefault="00C309FF" w:rsidP="00C309FF">
      <w:pPr>
        <w:spacing w:line="360" w:lineRule="auto"/>
        <w:rPr>
          <w:bCs/>
          <w:sz w:val="26"/>
          <w:szCs w:val="26"/>
        </w:rPr>
      </w:pPr>
      <w:r>
        <w:rPr>
          <w:bCs/>
          <w:sz w:val="26"/>
          <w:szCs w:val="26"/>
        </w:rPr>
        <w:t>&lt;/Cau&gt;</w:t>
      </w:r>
    </w:p>
    <w:p w14:paraId="53B9791B" w14:textId="5A93DFB8" w:rsidR="00D539D8" w:rsidRPr="00C309FF" w:rsidRDefault="00C309FF" w:rsidP="00C309FF">
      <w:pPr>
        <w:spacing w:line="360" w:lineRule="auto"/>
        <w:rPr>
          <w:bCs/>
          <w:sz w:val="26"/>
          <w:szCs w:val="26"/>
        </w:rPr>
      </w:pPr>
      <w:r>
        <w:rPr>
          <w:bCs/>
          <w:sz w:val="26"/>
          <w:szCs w:val="26"/>
        </w:rPr>
        <w:t>&lt;Cau&gt;</w:t>
      </w:r>
    </w:p>
    <w:p w14:paraId="0D67EA63" w14:textId="2F808817" w:rsidR="007841B1" w:rsidRPr="00D463CD" w:rsidRDefault="00C309FF" w:rsidP="00D539D8">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7841B1" w:rsidRPr="00D463CD">
        <w:rPr>
          <w:rFonts w:eastAsia="Times New Roman"/>
          <w:color w:val="auto"/>
          <w:sz w:val="26"/>
          <w:szCs w:val="26"/>
        </w:rPr>
        <w:t>Sử dụng ngôn ngữ lập trình C# và ứng dụng Console viết chương trình thực hiên các yêu cầu sau:</w:t>
      </w:r>
    </w:p>
    <w:p w14:paraId="669788D1" w14:textId="108A2467" w:rsidR="007841B1" w:rsidRPr="00D463CD" w:rsidRDefault="00D353A3" w:rsidP="00D353A3">
      <w:pPr>
        <w:spacing w:line="360" w:lineRule="auto"/>
        <w:ind w:firstLine="360"/>
        <w:jc w:val="both"/>
        <w:rPr>
          <w:sz w:val="26"/>
          <w:szCs w:val="26"/>
        </w:rPr>
      </w:pPr>
      <w:r>
        <w:rPr>
          <w:sz w:val="26"/>
          <w:szCs w:val="26"/>
        </w:rPr>
        <w:t xml:space="preserve">a) </w:t>
      </w:r>
      <w:r w:rsidR="007841B1" w:rsidRPr="00D463CD">
        <w:rPr>
          <w:sz w:val="26"/>
          <w:szCs w:val="26"/>
        </w:rPr>
        <w:t>Nhập/ xuất một xâu ký tự là họ tên của một người.</w:t>
      </w:r>
    </w:p>
    <w:p w14:paraId="5E68A43F" w14:textId="552A7FCD" w:rsidR="007841B1" w:rsidRPr="00D463CD" w:rsidRDefault="00D353A3" w:rsidP="00D353A3">
      <w:pPr>
        <w:spacing w:line="360" w:lineRule="auto"/>
        <w:ind w:firstLine="360"/>
        <w:jc w:val="both"/>
        <w:rPr>
          <w:sz w:val="26"/>
          <w:szCs w:val="26"/>
        </w:rPr>
      </w:pPr>
      <w:r>
        <w:rPr>
          <w:sz w:val="26"/>
          <w:szCs w:val="26"/>
        </w:rPr>
        <w:t xml:space="preserve">b) </w:t>
      </w:r>
      <w:r w:rsidR="007841B1" w:rsidRPr="00D463CD">
        <w:rPr>
          <w:sz w:val="26"/>
          <w:szCs w:val="26"/>
        </w:rPr>
        <w:t>Chuyển đổi xâu trên thành in hoa</w:t>
      </w:r>
    </w:p>
    <w:p w14:paraId="6F71FB6C" w14:textId="56752E29" w:rsidR="007841B1" w:rsidRPr="00D463CD" w:rsidRDefault="00D353A3" w:rsidP="00D353A3">
      <w:pPr>
        <w:spacing w:line="360" w:lineRule="auto"/>
        <w:ind w:firstLine="360"/>
        <w:jc w:val="both"/>
        <w:rPr>
          <w:sz w:val="26"/>
          <w:szCs w:val="26"/>
        </w:rPr>
      </w:pPr>
      <w:r>
        <w:rPr>
          <w:sz w:val="26"/>
          <w:szCs w:val="26"/>
        </w:rPr>
        <w:t xml:space="preserve">c) </w:t>
      </w:r>
      <w:r w:rsidR="007841B1" w:rsidRPr="00D463CD">
        <w:rPr>
          <w:sz w:val="26"/>
          <w:szCs w:val="26"/>
        </w:rPr>
        <w:t xml:space="preserve">Hãy in ra tên của </w:t>
      </w:r>
      <w:r w:rsidR="00036EA6" w:rsidRPr="00D463CD">
        <w:rPr>
          <w:sz w:val="26"/>
          <w:szCs w:val="26"/>
        </w:rPr>
        <w:t>người đó</w:t>
      </w:r>
    </w:p>
    <w:p w14:paraId="02C745B7" w14:textId="281684C9" w:rsidR="00D539D8" w:rsidRDefault="00D539D8" w:rsidP="00D539D8">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D539D8" w:rsidRPr="00C81F23" w14:paraId="1D80A0DE" w14:textId="77777777" w:rsidTr="00C309FF">
        <w:tc>
          <w:tcPr>
            <w:tcW w:w="990" w:type="dxa"/>
            <w:shd w:val="clear" w:color="auto" w:fill="auto"/>
          </w:tcPr>
          <w:p w14:paraId="31CA2B1D" w14:textId="77777777" w:rsidR="00D539D8" w:rsidRPr="00C81F23" w:rsidRDefault="00D539D8" w:rsidP="00F5769E">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33E4C2C4" w14:textId="77777777" w:rsidR="00D539D8" w:rsidRPr="00C81F23" w:rsidRDefault="00D539D8"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6A10B1C4" w14:textId="77777777" w:rsidR="00D539D8" w:rsidRPr="00C81F23" w:rsidRDefault="00D539D8" w:rsidP="00F5769E">
            <w:pPr>
              <w:tabs>
                <w:tab w:val="left" w:pos="4410"/>
              </w:tabs>
              <w:spacing w:line="312" w:lineRule="auto"/>
              <w:jc w:val="both"/>
              <w:rPr>
                <w:rFonts w:eastAsia="Calibri"/>
                <w:b/>
                <w:sz w:val="26"/>
              </w:rPr>
            </w:pPr>
            <w:r w:rsidRPr="00C81F23">
              <w:rPr>
                <w:rFonts w:eastAsia="Calibri"/>
                <w:b/>
                <w:sz w:val="26"/>
              </w:rPr>
              <w:t>Điểm</w:t>
            </w:r>
          </w:p>
        </w:tc>
      </w:tr>
      <w:tr w:rsidR="00D539D8" w:rsidRPr="00C81F23" w14:paraId="7FFD58C6" w14:textId="77777777" w:rsidTr="00C309FF">
        <w:tc>
          <w:tcPr>
            <w:tcW w:w="990" w:type="dxa"/>
            <w:shd w:val="clear" w:color="auto" w:fill="auto"/>
          </w:tcPr>
          <w:p w14:paraId="6AA8375E" w14:textId="77777777" w:rsidR="00D539D8" w:rsidRPr="00C81F23" w:rsidRDefault="00D539D8" w:rsidP="00F5769E">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5260FF5E" w14:textId="77777777" w:rsidR="00D539D8" w:rsidRPr="00C81F23" w:rsidRDefault="00D539D8" w:rsidP="00F5769E">
            <w:pPr>
              <w:spacing w:line="360" w:lineRule="auto"/>
              <w:ind w:right="-106"/>
              <w:rPr>
                <w:sz w:val="26"/>
                <w:szCs w:val="26"/>
              </w:rPr>
            </w:pPr>
            <w:r w:rsidRPr="00D463CD">
              <w:rPr>
                <w:sz w:val="26"/>
                <w:szCs w:val="26"/>
              </w:rPr>
              <w:t>Nhập/ xuất</w:t>
            </w:r>
            <w:r>
              <w:rPr>
                <w:sz w:val="26"/>
                <w:szCs w:val="26"/>
              </w:rPr>
              <w:t xml:space="preserve"> được</w:t>
            </w:r>
            <w:r w:rsidRPr="00D463CD">
              <w:rPr>
                <w:sz w:val="26"/>
                <w:szCs w:val="26"/>
              </w:rPr>
              <w:t xml:space="preserve"> một xâu ký tự là họ tên của một người</w:t>
            </w:r>
          </w:p>
        </w:tc>
        <w:tc>
          <w:tcPr>
            <w:tcW w:w="1520" w:type="dxa"/>
            <w:shd w:val="clear" w:color="auto" w:fill="auto"/>
          </w:tcPr>
          <w:p w14:paraId="6E319A67" w14:textId="77777777" w:rsidR="00D539D8" w:rsidRPr="00C81F23" w:rsidRDefault="00D539D8" w:rsidP="00F5769E">
            <w:pPr>
              <w:tabs>
                <w:tab w:val="left" w:pos="4410"/>
              </w:tabs>
              <w:spacing w:line="312" w:lineRule="auto"/>
              <w:jc w:val="both"/>
              <w:rPr>
                <w:rFonts w:eastAsia="Calibri"/>
                <w:sz w:val="26"/>
              </w:rPr>
            </w:pPr>
            <w:r w:rsidRPr="00C81F23">
              <w:rPr>
                <w:rFonts w:eastAsia="Calibri"/>
                <w:sz w:val="26"/>
              </w:rPr>
              <w:t>1.0 điểm</w:t>
            </w:r>
          </w:p>
        </w:tc>
      </w:tr>
      <w:tr w:rsidR="00D539D8" w:rsidRPr="00C81F23" w14:paraId="5F476F0F" w14:textId="77777777" w:rsidTr="00C309FF">
        <w:tc>
          <w:tcPr>
            <w:tcW w:w="990" w:type="dxa"/>
            <w:shd w:val="clear" w:color="auto" w:fill="auto"/>
          </w:tcPr>
          <w:p w14:paraId="3543B1C5" w14:textId="77777777" w:rsidR="00D539D8" w:rsidRPr="00C81F23" w:rsidRDefault="00D539D8" w:rsidP="00F5769E">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0107A691" w14:textId="77777777" w:rsidR="00D539D8" w:rsidRPr="008929BC" w:rsidRDefault="00D539D8" w:rsidP="00D539D8">
            <w:pPr>
              <w:spacing w:line="360" w:lineRule="auto"/>
              <w:rPr>
                <w:sz w:val="26"/>
                <w:szCs w:val="26"/>
              </w:rPr>
            </w:pPr>
            <w:r w:rsidRPr="00D463CD">
              <w:rPr>
                <w:sz w:val="26"/>
                <w:szCs w:val="26"/>
              </w:rPr>
              <w:t>Chuyển đổi</w:t>
            </w:r>
            <w:r>
              <w:rPr>
                <w:sz w:val="26"/>
                <w:szCs w:val="26"/>
              </w:rPr>
              <w:t xml:space="preserve"> được toàn bộ</w:t>
            </w:r>
            <w:r w:rsidRPr="00D463CD">
              <w:rPr>
                <w:sz w:val="26"/>
                <w:szCs w:val="26"/>
              </w:rPr>
              <w:t xml:space="preserve"> xâu trên thành in hoa</w:t>
            </w:r>
          </w:p>
        </w:tc>
        <w:tc>
          <w:tcPr>
            <w:tcW w:w="1520" w:type="dxa"/>
            <w:shd w:val="clear" w:color="auto" w:fill="auto"/>
          </w:tcPr>
          <w:p w14:paraId="1D8DAD8B" w14:textId="77777777" w:rsidR="00D539D8" w:rsidRPr="00C81F23" w:rsidRDefault="00D539D8" w:rsidP="00F5769E">
            <w:pPr>
              <w:tabs>
                <w:tab w:val="left" w:pos="4410"/>
              </w:tabs>
              <w:spacing w:line="312" w:lineRule="auto"/>
              <w:jc w:val="both"/>
              <w:rPr>
                <w:rFonts w:eastAsia="Calibri"/>
                <w:sz w:val="26"/>
              </w:rPr>
            </w:pPr>
            <w:r w:rsidRPr="00C81F23">
              <w:rPr>
                <w:rFonts w:eastAsia="Calibri"/>
                <w:sz w:val="26"/>
              </w:rPr>
              <w:t>1.0 điểm</w:t>
            </w:r>
          </w:p>
        </w:tc>
      </w:tr>
      <w:tr w:rsidR="00D539D8" w:rsidRPr="00C81F23" w14:paraId="767BB488" w14:textId="77777777" w:rsidTr="00C309FF">
        <w:tc>
          <w:tcPr>
            <w:tcW w:w="990" w:type="dxa"/>
            <w:shd w:val="clear" w:color="auto" w:fill="auto"/>
          </w:tcPr>
          <w:p w14:paraId="527C7551" w14:textId="77777777" w:rsidR="00D539D8" w:rsidRPr="00C81F23" w:rsidRDefault="00D539D8" w:rsidP="00F5769E">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0BAD84F0" w14:textId="77777777" w:rsidR="00D539D8" w:rsidRPr="000240B4" w:rsidRDefault="00D539D8" w:rsidP="00F5769E">
            <w:pPr>
              <w:rPr>
                <w:sz w:val="26"/>
                <w:szCs w:val="26"/>
              </w:rPr>
            </w:pPr>
            <w:r>
              <w:rPr>
                <w:sz w:val="26"/>
                <w:szCs w:val="26"/>
              </w:rPr>
              <w:t>In ra được tên của người đó</w:t>
            </w:r>
          </w:p>
        </w:tc>
        <w:tc>
          <w:tcPr>
            <w:tcW w:w="1520" w:type="dxa"/>
            <w:shd w:val="clear" w:color="auto" w:fill="auto"/>
          </w:tcPr>
          <w:p w14:paraId="1AD19CDE" w14:textId="77777777" w:rsidR="00D539D8" w:rsidRPr="00C81F23" w:rsidRDefault="00D539D8" w:rsidP="00F5769E">
            <w:pPr>
              <w:tabs>
                <w:tab w:val="left" w:pos="4410"/>
              </w:tabs>
              <w:spacing w:line="312" w:lineRule="auto"/>
              <w:jc w:val="both"/>
              <w:rPr>
                <w:rFonts w:eastAsia="Calibri"/>
                <w:sz w:val="26"/>
              </w:rPr>
            </w:pPr>
            <w:r w:rsidRPr="00C81F23">
              <w:rPr>
                <w:rFonts w:eastAsia="Calibri"/>
                <w:sz w:val="26"/>
              </w:rPr>
              <w:t>1.0 điểm</w:t>
            </w:r>
          </w:p>
        </w:tc>
      </w:tr>
    </w:tbl>
    <w:p w14:paraId="02F0D56A" w14:textId="75CC205D" w:rsidR="00C309FF" w:rsidRPr="00AC75F0" w:rsidRDefault="00C309FF" w:rsidP="00C309FF">
      <w:pPr>
        <w:spacing w:line="360" w:lineRule="auto"/>
        <w:rPr>
          <w:bCs/>
          <w:sz w:val="26"/>
          <w:szCs w:val="26"/>
        </w:rPr>
      </w:pPr>
      <w:r>
        <w:rPr>
          <w:bCs/>
          <w:sz w:val="26"/>
          <w:szCs w:val="26"/>
        </w:rPr>
        <w:t>&lt;/Cau&gt;</w:t>
      </w:r>
    </w:p>
    <w:p w14:paraId="02C9B4FB" w14:textId="39895088" w:rsidR="00D539D8" w:rsidRPr="00C309FF" w:rsidRDefault="00C309FF" w:rsidP="00C309FF">
      <w:pPr>
        <w:spacing w:line="360" w:lineRule="auto"/>
        <w:rPr>
          <w:bCs/>
          <w:sz w:val="26"/>
          <w:szCs w:val="26"/>
        </w:rPr>
      </w:pPr>
      <w:r>
        <w:rPr>
          <w:bCs/>
          <w:sz w:val="26"/>
          <w:szCs w:val="26"/>
        </w:rPr>
        <w:t>&lt;Cau&gt;</w:t>
      </w:r>
    </w:p>
    <w:p w14:paraId="0F30A022" w14:textId="46970CA2" w:rsidR="00CB4FAB" w:rsidRPr="00D463CD" w:rsidRDefault="00C309FF" w:rsidP="00077AC9">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CB4FAB" w:rsidRPr="00D463CD">
        <w:rPr>
          <w:rFonts w:eastAsia="Times New Roman"/>
          <w:color w:val="auto"/>
          <w:sz w:val="26"/>
          <w:szCs w:val="26"/>
        </w:rPr>
        <w:t xml:space="preserve">Sử dụng ngôn ngữ lập trình C# và ứng dụng Console viết chương trình </w:t>
      </w:r>
      <w:r w:rsidR="001D052E" w:rsidRPr="00D463CD">
        <w:rPr>
          <w:rFonts w:eastAsia="Times New Roman"/>
          <w:color w:val="auto"/>
          <w:sz w:val="26"/>
          <w:szCs w:val="26"/>
        </w:rPr>
        <w:t>thực hiệ</w:t>
      </w:r>
      <w:r w:rsidR="00CB4FAB" w:rsidRPr="00D463CD">
        <w:rPr>
          <w:rFonts w:eastAsia="Times New Roman"/>
          <w:color w:val="auto"/>
          <w:sz w:val="26"/>
          <w:szCs w:val="26"/>
        </w:rPr>
        <w:t>n các yêu cầu sau:</w:t>
      </w:r>
    </w:p>
    <w:p w14:paraId="577BEC81" w14:textId="7DCC9A5D" w:rsidR="00CB4FAB" w:rsidRPr="00D463CD" w:rsidRDefault="00D353A3" w:rsidP="00D353A3">
      <w:pPr>
        <w:spacing w:line="360" w:lineRule="auto"/>
        <w:ind w:firstLine="360"/>
        <w:jc w:val="both"/>
        <w:rPr>
          <w:sz w:val="26"/>
          <w:szCs w:val="26"/>
        </w:rPr>
      </w:pPr>
      <w:r>
        <w:rPr>
          <w:sz w:val="26"/>
          <w:szCs w:val="26"/>
        </w:rPr>
        <w:t xml:space="preserve">a) </w:t>
      </w:r>
      <w:r w:rsidR="00CB4FAB" w:rsidRPr="00D463CD">
        <w:rPr>
          <w:sz w:val="26"/>
          <w:szCs w:val="26"/>
        </w:rPr>
        <w:t>Nhập/ xuất một xâu ký tự.</w:t>
      </w:r>
    </w:p>
    <w:p w14:paraId="482CEB87" w14:textId="668A9C13" w:rsidR="00546C8F" w:rsidRPr="00D463CD" w:rsidRDefault="00D353A3" w:rsidP="00D353A3">
      <w:pPr>
        <w:spacing w:line="360" w:lineRule="auto"/>
        <w:ind w:firstLine="360"/>
        <w:jc w:val="both"/>
        <w:rPr>
          <w:sz w:val="26"/>
          <w:szCs w:val="26"/>
        </w:rPr>
      </w:pPr>
      <w:r>
        <w:rPr>
          <w:sz w:val="26"/>
          <w:szCs w:val="26"/>
        </w:rPr>
        <w:t xml:space="preserve">b) </w:t>
      </w:r>
      <w:r w:rsidR="00546C8F" w:rsidRPr="00D463CD">
        <w:rPr>
          <w:sz w:val="26"/>
          <w:szCs w:val="26"/>
        </w:rPr>
        <w:t>Đếm số ký tự là khoảng trắng có trong xâu vừa nhập</w:t>
      </w:r>
    </w:p>
    <w:p w14:paraId="7E546BA3" w14:textId="0C06F27A" w:rsidR="007841B1" w:rsidRPr="00D463CD" w:rsidRDefault="00D353A3" w:rsidP="00D353A3">
      <w:pPr>
        <w:spacing w:line="360" w:lineRule="auto"/>
        <w:ind w:firstLine="360"/>
        <w:jc w:val="both"/>
        <w:rPr>
          <w:sz w:val="26"/>
          <w:szCs w:val="26"/>
        </w:rPr>
      </w:pPr>
      <w:r>
        <w:rPr>
          <w:sz w:val="26"/>
          <w:szCs w:val="26"/>
        </w:rPr>
        <w:t xml:space="preserve">c) </w:t>
      </w:r>
      <w:r w:rsidR="00852876" w:rsidRPr="00D463CD">
        <w:rPr>
          <w:sz w:val="26"/>
          <w:szCs w:val="26"/>
        </w:rPr>
        <w:t>Hãy l</w:t>
      </w:r>
      <w:r w:rsidR="00E30961" w:rsidRPr="00D463CD">
        <w:rPr>
          <w:sz w:val="26"/>
          <w:szCs w:val="26"/>
        </w:rPr>
        <w:t>oại bỏ các khoảng trắng</w:t>
      </w:r>
      <w:r w:rsidR="00852876" w:rsidRPr="00D463CD">
        <w:rPr>
          <w:sz w:val="26"/>
          <w:szCs w:val="26"/>
        </w:rPr>
        <w:t xml:space="preserve"> ở đầu</w:t>
      </w:r>
      <w:r w:rsidR="00273145" w:rsidRPr="00D463CD">
        <w:rPr>
          <w:sz w:val="26"/>
          <w:szCs w:val="26"/>
        </w:rPr>
        <w:t>,</w:t>
      </w:r>
      <w:r w:rsidR="00852876" w:rsidRPr="00D463CD">
        <w:rPr>
          <w:sz w:val="26"/>
          <w:szCs w:val="26"/>
        </w:rPr>
        <w:t xml:space="preserve"> cuối và khoảng trắng</w:t>
      </w:r>
      <w:r w:rsidR="00E30961" w:rsidRPr="00D463CD">
        <w:rPr>
          <w:sz w:val="26"/>
          <w:szCs w:val="26"/>
        </w:rPr>
        <w:t xml:space="preserve"> thừa giữa các từ trong xâu.</w:t>
      </w:r>
    </w:p>
    <w:p w14:paraId="07B24501" w14:textId="1E50177C" w:rsidR="00CD07A5" w:rsidRDefault="00CD07A5" w:rsidP="00CD07A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CD07A5" w:rsidRPr="00C81F23" w14:paraId="60507599" w14:textId="77777777" w:rsidTr="00C309FF">
        <w:tc>
          <w:tcPr>
            <w:tcW w:w="990" w:type="dxa"/>
            <w:shd w:val="clear" w:color="auto" w:fill="auto"/>
          </w:tcPr>
          <w:p w14:paraId="5D0DE358" w14:textId="77777777" w:rsidR="00CD07A5" w:rsidRPr="00C81F23" w:rsidRDefault="00CD07A5" w:rsidP="00F5769E">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78D798B5" w14:textId="77777777" w:rsidR="00CD07A5" w:rsidRPr="00C81F23" w:rsidRDefault="00CD07A5"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020A4D9F" w14:textId="77777777" w:rsidR="00CD07A5" w:rsidRPr="00C81F23" w:rsidRDefault="00CD07A5" w:rsidP="00F5769E">
            <w:pPr>
              <w:tabs>
                <w:tab w:val="left" w:pos="4410"/>
              </w:tabs>
              <w:spacing w:line="312" w:lineRule="auto"/>
              <w:jc w:val="both"/>
              <w:rPr>
                <w:rFonts w:eastAsia="Calibri"/>
                <w:b/>
                <w:sz w:val="26"/>
              </w:rPr>
            </w:pPr>
            <w:r w:rsidRPr="00C81F23">
              <w:rPr>
                <w:rFonts w:eastAsia="Calibri"/>
                <w:b/>
                <w:sz w:val="26"/>
              </w:rPr>
              <w:t>Điểm</w:t>
            </w:r>
          </w:p>
        </w:tc>
      </w:tr>
      <w:tr w:rsidR="00CD07A5" w:rsidRPr="00C81F23" w14:paraId="14FF118A" w14:textId="77777777" w:rsidTr="00C309FF">
        <w:tc>
          <w:tcPr>
            <w:tcW w:w="990" w:type="dxa"/>
            <w:shd w:val="clear" w:color="auto" w:fill="auto"/>
          </w:tcPr>
          <w:p w14:paraId="09BC4834" w14:textId="77777777" w:rsidR="00CD07A5" w:rsidRPr="00C81F23" w:rsidRDefault="00CD07A5" w:rsidP="00F5769E">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172AA04D" w14:textId="77777777" w:rsidR="00CD07A5" w:rsidRPr="00C81F23" w:rsidRDefault="00CD07A5" w:rsidP="00F5769E">
            <w:pPr>
              <w:spacing w:line="360" w:lineRule="auto"/>
              <w:ind w:right="-106"/>
              <w:rPr>
                <w:sz w:val="26"/>
                <w:szCs w:val="26"/>
              </w:rPr>
            </w:pPr>
            <w:r w:rsidRPr="00D463CD">
              <w:rPr>
                <w:sz w:val="26"/>
                <w:szCs w:val="26"/>
              </w:rPr>
              <w:t>Nhập/ xuất</w:t>
            </w:r>
            <w:r>
              <w:rPr>
                <w:sz w:val="26"/>
                <w:szCs w:val="26"/>
              </w:rPr>
              <w:t xml:space="preserve"> được</w:t>
            </w:r>
            <w:r w:rsidRPr="00D463CD">
              <w:rPr>
                <w:sz w:val="26"/>
                <w:szCs w:val="26"/>
              </w:rPr>
              <w:t xml:space="preserve"> một xâu ký tự </w:t>
            </w:r>
          </w:p>
        </w:tc>
        <w:tc>
          <w:tcPr>
            <w:tcW w:w="1520" w:type="dxa"/>
            <w:shd w:val="clear" w:color="auto" w:fill="auto"/>
          </w:tcPr>
          <w:p w14:paraId="5954604B" w14:textId="77777777" w:rsidR="00CD07A5" w:rsidRPr="00C81F23" w:rsidRDefault="00CD07A5" w:rsidP="00F5769E">
            <w:pPr>
              <w:tabs>
                <w:tab w:val="left" w:pos="4410"/>
              </w:tabs>
              <w:spacing w:line="312" w:lineRule="auto"/>
              <w:jc w:val="both"/>
              <w:rPr>
                <w:rFonts w:eastAsia="Calibri"/>
                <w:sz w:val="26"/>
              </w:rPr>
            </w:pPr>
            <w:r w:rsidRPr="00C81F23">
              <w:rPr>
                <w:rFonts w:eastAsia="Calibri"/>
                <w:sz w:val="26"/>
              </w:rPr>
              <w:t>1.0 điểm</w:t>
            </w:r>
          </w:p>
        </w:tc>
      </w:tr>
      <w:tr w:rsidR="00CD07A5" w:rsidRPr="00C81F23" w14:paraId="7B6EDAE9" w14:textId="77777777" w:rsidTr="00C309FF">
        <w:tc>
          <w:tcPr>
            <w:tcW w:w="990" w:type="dxa"/>
            <w:shd w:val="clear" w:color="auto" w:fill="auto"/>
          </w:tcPr>
          <w:p w14:paraId="18508B04" w14:textId="77777777" w:rsidR="00CD07A5" w:rsidRPr="00C81F23" w:rsidRDefault="00CD07A5" w:rsidP="00F5769E">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64F1CE8D" w14:textId="77777777" w:rsidR="00CD07A5" w:rsidRPr="008929BC" w:rsidRDefault="00CD07A5" w:rsidP="00CD07A5">
            <w:pPr>
              <w:rPr>
                <w:sz w:val="26"/>
                <w:szCs w:val="26"/>
              </w:rPr>
            </w:pPr>
            <w:r w:rsidRPr="00D463CD">
              <w:rPr>
                <w:sz w:val="26"/>
                <w:szCs w:val="26"/>
              </w:rPr>
              <w:t xml:space="preserve">Đếm </w:t>
            </w:r>
            <w:r>
              <w:rPr>
                <w:sz w:val="26"/>
                <w:szCs w:val="26"/>
              </w:rPr>
              <w:t xml:space="preserve">được </w:t>
            </w:r>
            <w:r w:rsidRPr="00D463CD">
              <w:rPr>
                <w:sz w:val="26"/>
                <w:szCs w:val="26"/>
              </w:rPr>
              <w:t>số ký tự là khoảng trắng có trong xâu vừa nhập</w:t>
            </w:r>
          </w:p>
        </w:tc>
        <w:tc>
          <w:tcPr>
            <w:tcW w:w="1520" w:type="dxa"/>
            <w:shd w:val="clear" w:color="auto" w:fill="auto"/>
          </w:tcPr>
          <w:p w14:paraId="2B8DD69C" w14:textId="77777777" w:rsidR="00CD07A5" w:rsidRPr="00C81F23" w:rsidRDefault="00CD07A5" w:rsidP="00F5769E">
            <w:pPr>
              <w:tabs>
                <w:tab w:val="left" w:pos="4410"/>
              </w:tabs>
              <w:spacing w:line="312" w:lineRule="auto"/>
              <w:jc w:val="both"/>
              <w:rPr>
                <w:rFonts w:eastAsia="Calibri"/>
                <w:sz w:val="26"/>
              </w:rPr>
            </w:pPr>
            <w:r w:rsidRPr="00C81F23">
              <w:rPr>
                <w:rFonts w:eastAsia="Calibri"/>
                <w:sz w:val="26"/>
              </w:rPr>
              <w:t>1.0 điểm</w:t>
            </w:r>
          </w:p>
        </w:tc>
      </w:tr>
      <w:tr w:rsidR="00CD07A5" w:rsidRPr="00C81F23" w14:paraId="59E401EF" w14:textId="77777777" w:rsidTr="00C309FF">
        <w:tc>
          <w:tcPr>
            <w:tcW w:w="990" w:type="dxa"/>
            <w:shd w:val="clear" w:color="auto" w:fill="auto"/>
          </w:tcPr>
          <w:p w14:paraId="66D11E58" w14:textId="77777777" w:rsidR="00CD07A5" w:rsidRPr="00C81F23" w:rsidRDefault="00CD07A5" w:rsidP="00F5769E">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7F85FFFD" w14:textId="77777777" w:rsidR="00CD07A5" w:rsidRPr="000240B4" w:rsidRDefault="00CD07A5" w:rsidP="00CD07A5">
            <w:pPr>
              <w:spacing w:before="120" w:after="120" w:line="312" w:lineRule="auto"/>
              <w:jc w:val="both"/>
              <w:rPr>
                <w:sz w:val="26"/>
                <w:szCs w:val="26"/>
              </w:rPr>
            </w:pPr>
            <w:r>
              <w:rPr>
                <w:sz w:val="26"/>
                <w:szCs w:val="26"/>
              </w:rPr>
              <w:t>L</w:t>
            </w:r>
            <w:r w:rsidRPr="00D463CD">
              <w:rPr>
                <w:sz w:val="26"/>
                <w:szCs w:val="26"/>
              </w:rPr>
              <w:t>oại bỏ</w:t>
            </w:r>
            <w:r>
              <w:rPr>
                <w:sz w:val="26"/>
                <w:szCs w:val="26"/>
              </w:rPr>
              <w:t xml:space="preserve"> được</w:t>
            </w:r>
            <w:r w:rsidRPr="00D463CD">
              <w:rPr>
                <w:sz w:val="26"/>
                <w:szCs w:val="26"/>
              </w:rPr>
              <w:t xml:space="preserve"> các khoảng trắng ở đầu, cuối và khoảng trắng thừa giữa các từ trong xâu.</w:t>
            </w:r>
          </w:p>
        </w:tc>
        <w:tc>
          <w:tcPr>
            <w:tcW w:w="1520" w:type="dxa"/>
            <w:shd w:val="clear" w:color="auto" w:fill="auto"/>
          </w:tcPr>
          <w:p w14:paraId="52BA8DF0" w14:textId="77777777" w:rsidR="00CD07A5" w:rsidRPr="00C81F23" w:rsidRDefault="00CD07A5" w:rsidP="00F5769E">
            <w:pPr>
              <w:tabs>
                <w:tab w:val="left" w:pos="4410"/>
              </w:tabs>
              <w:spacing w:line="312" w:lineRule="auto"/>
              <w:jc w:val="both"/>
              <w:rPr>
                <w:rFonts w:eastAsia="Calibri"/>
                <w:sz w:val="26"/>
              </w:rPr>
            </w:pPr>
            <w:r w:rsidRPr="00C81F23">
              <w:rPr>
                <w:rFonts w:eastAsia="Calibri"/>
                <w:sz w:val="26"/>
              </w:rPr>
              <w:t>1.0 điểm</w:t>
            </w:r>
          </w:p>
        </w:tc>
      </w:tr>
    </w:tbl>
    <w:p w14:paraId="01A1A21A" w14:textId="0F14ECB7" w:rsidR="00C309FF" w:rsidRPr="00AC75F0" w:rsidRDefault="00C309FF" w:rsidP="00C309FF">
      <w:pPr>
        <w:spacing w:line="360" w:lineRule="auto"/>
        <w:rPr>
          <w:bCs/>
          <w:sz w:val="26"/>
          <w:szCs w:val="26"/>
        </w:rPr>
      </w:pPr>
      <w:r>
        <w:rPr>
          <w:bCs/>
          <w:sz w:val="26"/>
          <w:szCs w:val="26"/>
        </w:rPr>
        <w:t>&lt;/Cau&gt;</w:t>
      </w:r>
    </w:p>
    <w:p w14:paraId="1B2B0E2F" w14:textId="6B8FF52A" w:rsidR="00CD07A5" w:rsidRPr="00C309FF" w:rsidRDefault="00C309FF" w:rsidP="00C309FF">
      <w:pPr>
        <w:spacing w:line="360" w:lineRule="auto"/>
        <w:rPr>
          <w:bCs/>
          <w:sz w:val="26"/>
          <w:szCs w:val="26"/>
        </w:rPr>
      </w:pPr>
      <w:r>
        <w:rPr>
          <w:bCs/>
          <w:sz w:val="26"/>
          <w:szCs w:val="26"/>
        </w:rPr>
        <w:t>&lt;Cau&gt;</w:t>
      </w:r>
    </w:p>
    <w:p w14:paraId="5DCBEB2D" w14:textId="3876D1BF" w:rsidR="00273145" w:rsidRPr="00D463CD" w:rsidRDefault="00C309FF" w:rsidP="0093357D">
      <w:pPr>
        <w:pStyle w:val="Default"/>
        <w:spacing w:line="360" w:lineRule="auto"/>
        <w:rPr>
          <w:rFonts w:eastAsia="Times New Roman"/>
          <w:color w:val="auto"/>
          <w:sz w:val="25"/>
          <w:szCs w:val="25"/>
        </w:rPr>
      </w:pPr>
      <w:r>
        <w:rPr>
          <w:b/>
          <w:color w:val="auto"/>
          <w:sz w:val="26"/>
          <w:szCs w:val="26"/>
        </w:rPr>
        <w:t>Câu 1:</w:t>
      </w:r>
      <w:r w:rsidR="000047B2" w:rsidRPr="00D463CD">
        <w:rPr>
          <w:b/>
          <w:color w:val="auto"/>
          <w:sz w:val="26"/>
          <w:szCs w:val="26"/>
        </w:rPr>
        <w:t xml:space="preserve"> (3.0 điểm) </w:t>
      </w:r>
      <w:r w:rsidR="00273145" w:rsidRPr="00D463CD">
        <w:rPr>
          <w:rFonts w:eastAsia="Times New Roman"/>
          <w:color w:val="auto"/>
          <w:sz w:val="26"/>
          <w:szCs w:val="26"/>
        </w:rPr>
        <w:t>Sử dụng ngôn ngữ lập trình C# và ứng dụng Console viết chương trình thực hiên các yêu cầu sau:</w:t>
      </w:r>
    </w:p>
    <w:p w14:paraId="730A0FD6" w14:textId="332981DE" w:rsidR="00273145" w:rsidRPr="00D463CD" w:rsidRDefault="00D353A3" w:rsidP="00D353A3">
      <w:pPr>
        <w:spacing w:line="360" w:lineRule="auto"/>
        <w:ind w:firstLine="360"/>
        <w:jc w:val="both"/>
        <w:rPr>
          <w:sz w:val="26"/>
          <w:szCs w:val="26"/>
        </w:rPr>
      </w:pPr>
      <w:r>
        <w:rPr>
          <w:sz w:val="26"/>
          <w:szCs w:val="26"/>
        </w:rPr>
        <w:t xml:space="preserve">a) </w:t>
      </w:r>
      <w:r w:rsidR="00273145" w:rsidRPr="00D463CD">
        <w:rPr>
          <w:sz w:val="26"/>
          <w:szCs w:val="26"/>
        </w:rPr>
        <w:t>Nhập/ xuất một xâu ký tự.</w:t>
      </w:r>
    </w:p>
    <w:p w14:paraId="640E738F" w14:textId="046A920F" w:rsidR="00273145" w:rsidRPr="00D463CD" w:rsidRDefault="00D353A3" w:rsidP="00D353A3">
      <w:pPr>
        <w:spacing w:line="360" w:lineRule="auto"/>
        <w:ind w:firstLine="360"/>
        <w:jc w:val="both"/>
        <w:rPr>
          <w:sz w:val="26"/>
          <w:szCs w:val="26"/>
        </w:rPr>
      </w:pPr>
      <w:r>
        <w:rPr>
          <w:sz w:val="26"/>
          <w:szCs w:val="26"/>
        </w:rPr>
        <w:lastRenderedPageBreak/>
        <w:t xml:space="preserve">b) </w:t>
      </w:r>
      <w:r w:rsidR="00273145" w:rsidRPr="00D463CD">
        <w:rPr>
          <w:sz w:val="26"/>
          <w:szCs w:val="26"/>
        </w:rPr>
        <w:t>Kiểm tra xem xâu vừa nhập có chứa ký tự số hay không</w:t>
      </w:r>
    </w:p>
    <w:p w14:paraId="197427AB" w14:textId="54CBBA27" w:rsidR="00273145" w:rsidRPr="00D463CD" w:rsidRDefault="00D353A3" w:rsidP="00D353A3">
      <w:pPr>
        <w:spacing w:line="360" w:lineRule="auto"/>
        <w:ind w:firstLine="360"/>
        <w:jc w:val="both"/>
        <w:rPr>
          <w:sz w:val="26"/>
          <w:szCs w:val="26"/>
        </w:rPr>
      </w:pPr>
      <w:r>
        <w:rPr>
          <w:sz w:val="26"/>
          <w:szCs w:val="26"/>
        </w:rPr>
        <w:t xml:space="preserve">c) </w:t>
      </w:r>
      <w:r w:rsidR="00273145" w:rsidRPr="00D463CD">
        <w:rPr>
          <w:sz w:val="26"/>
          <w:szCs w:val="26"/>
        </w:rPr>
        <w:t>Nhập vào</w:t>
      </w:r>
      <w:r w:rsidR="00CD7597" w:rsidRPr="00D463CD">
        <w:rPr>
          <w:sz w:val="26"/>
          <w:szCs w:val="26"/>
        </w:rPr>
        <w:t xml:space="preserve"> một</w:t>
      </w:r>
      <w:r w:rsidR="00273145" w:rsidRPr="00D463CD">
        <w:rPr>
          <w:sz w:val="26"/>
          <w:szCs w:val="26"/>
        </w:rPr>
        <w:t xml:space="preserve"> từ cần xóa sau đó hãy xóa từ đó ra khỏi xâu ban đầu</w:t>
      </w:r>
      <w:r w:rsidR="00CD7597" w:rsidRPr="00D463CD">
        <w:rPr>
          <w:sz w:val="26"/>
          <w:szCs w:val="26"/>
        </w:rPr>
        <w:t xml:space="preserve"> </w:t>
      </w:r>
    </w:p>
    <w:p w14:paraId="1822821F" w14:textId="77777777" w:rsidR="00CD7597" w:rsidRPr="00D353A3" w:rsidRDefault="00CD7597" w:rsidP="00D353A3">
      <w:pPr>
        <w:spacing w:line="360" w:lineRule="auto"/>
        <w:ind w:firstLine="720"/>
        <w:jc w:val="both"/>
        <w:rPr>
          <w:sz w:val="26"/>
          <w:szCs w:val="26"/>
        </w:rPr>
      </w:pPr>
      <w:r w:rsidRPr="00D353A3">
        <w:rPr>
          <w:sz w:val="26"/>
          <w:szCs w:val="26"/>
        </w:rPr>
        <w:t>Ví dụ: Chuỗi ban đầu: “</w:t>
      </w:r>
      <w:r w:rsidR="001B775C" w:rsidRPr="00D353A3">
        <w:rPr>
          <w:sz w:val="26"/>
          <w:szCs w:val="26"/>
        </w:rPr>
        <w:t xml:space="preserve">Truong </w:t>
      </w:r>
      <w:r w:rsidRPr="00D353A3">
        <w:rPr>
          <w:sz w:val="26"/>
          <w:szCs w:val="26"/>
        </w:rPr>
        <w:t xml:space="preserve">Dai hoc CNTT &amp;TT” </w:t>
      </w:r>
    </w:p>
    <w:p w14:paraId="7EE69F2C" w14:textId="77777777" w:rsidR="00273145" w:rsidRPr="00D353A3" w:rsidRDefault="00CD7597" w:rsidP="00D353A3">
      <w:pPr>
        <w:spacing w:line="360" w:lineRule="auto"/>
        <w:ind w:firstLine="720"/>
        <w:jc w:val="both"/>
        <w:rPr>
          <w:sz w:val="26"/>
          <w:szCs w:val="26"/>
        </w:rPr>
      </w:pPr>
      <w:r w:rsidRPr="00D353A3">
        <w:rPr>
          <w:sz w:val="26"/>
          <w:szCs w:val="26"/>
        </w:rPr>
        <w:t>Nhập: “</w:t>
      </w:r>
      <w:r w:rsidR="001B775C" w:rsidRPr="00D353A3">
        <w:rPr>
          <w:sz w:val="26"/>
          <w:szCs w:val="26"/>
        </w:rPr>
        <w:t>Truong</w:t>
      </w:r>
      <w:r w:rsidRPr="00D353A3">
        <w:rPr>
          <w:sz w:val="26"/>
          <w:szCs w:val="26"/>
        </w:rPr>
        <w:t>”, và kết quả xuất ra:”</w:t>
      </w:r>
      <w:r w:rsidR="001B775C" w:rsidRPr="00D353A3">
        <w:rPr>
          <w:sz w:val="26"/>
          <w:szCs w:val="26"/>
        </w:rPr>
        <w:t>Dai hoc</w:t>
      </w:r>
      <w:r w:rsidRPr="00D353A3">
        <w:rPr>
          <w:sz w:val="26"/>
          <w:szCs w:val="26"/>
        </w:rPr>
        <w:t xml:space="preserve"> CNTT &amp;TT” </w:t>
      </w:r>
    </w:p>
    <w:p w14:paraId="707558DC" w14:textId="5FCF01E0" w:rsidR="00077AC9" w:rsidRDefault="00077AC9" w:rsidP="00077AC9">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77AC9" w:rsidRPr="00C81F23" w14:paraId="46A06656" w14:textId="77777777" w:rsidTr="00C309FF">
        <w:tc>
          <w:tcPr>
            <w:tcW w:w="990" w:type="dxa"/>
            <w:shd w:val="clear" w:color="auto" w:fill="auto"/>
          </w:tcPr>
          <w:p w14:paraId="60DEF61E" w14:textId="77777777" w:rsidR="00077AC9" w:rsidRPr="00C81F23" w:rsidRDefault="00077AC9" w:rsidP="00F5769E">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494C306" w14:textId="77777777" w:rsidR="00077AC9" w:rsidRPr="00C81F23" w:rsidRDefault="00077AC9" w:rsidP="00F5769E">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3A0AAD20" w14:textId="77777777" w:rsidR="00077AC9" w:rsidRPr="00C81F23" w:rsidRDefault="00077AC9" w:rsidP="00F5769E">
            <w:pPr>
              <w:tabs>
                <w:tab w:val="left" w:pos="4410"/>
              </w:tabs>
              <w:spacing w:line="312" w:lineRule="auto"/>
              <w:jc w:val="both"/>
              <w:rPr>
                <w:rFonts w:eastAsia="Calibri"/>
                <w:b/>
                <w:sz w:val="26"/>
              </w:rPr>
            </w:pPr>
            <w:r w:rsidRPr="00C81F23">
              <w:rPr>
                <w:rFonts w:eastAsia="Calibri"/>
                <w:b/>
                <w:sz w:val="26"/>
              </w:rPr>
              <w:t>Điểm</w:t>
            </w:r>
          </w:p>
        </w:tc>
      </w:tr>
      <w:tr w:rsidR="00077AC9" w:rsidRPr="00C81F23" w14:paraId="384E8A09" w14:textId="77777777" w:rsidTr="00C309FF">
        <w:tc>
          <w:tcPr>
            <w:tcW w:w="990" w:type="dxa"/>
            <w:shd w:val="clear" w:color="auto" w:fill="auto"/>
          </w:tcPr>
          <w:p w14:paraId="1282D68C" w14:textId="77777777" w:rsidR="00077AC9" w:rsidRPr="00C81F23" w:rsidRDefault="00077AC9" w:rsidP="00F5769E">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06D8284" w14:textId="77777777" w:rsidR="00077AC9" w:rsidRPr="00C81F23" w:rsidRDefault="00077AC9" w:rsidP="00F5769E">
            <w:pPr>
              <w:spacing w:line="360" w:lineRule="auto"/>
              <w:ind w:right="-106"/>
              <w:rPr>
                <w:sz w:val="26"/>
                <w:szCs w:val="26"/>
              </w:rPr>
            </w:pPr>
            <w:r w:rsidRPr="00D463CD">
              <w:rPr>
                <w:sz w:val="26"/>
                <w:szCs w:val="26"/>
              </w:rPr>
              <w:t>Nhập/ xuất</w:t>
            </w:r>
            <w:r>
              <w:rPr>
                <w:sz w:val="26"/>
                <w:szCs w:val="26"/>
              </w:rPr>
              <w:t xml:space="preserve"> được</w:t>
            </w:r>
            <w:r w:rsidRPr="00D463CD">
              <w:rPr>
                <w:sz w:val="26"/>
                <w:szCs w:val="26"/>
              </w:rPr>
              <w:t xml:space="preserve"> một xâu ký tự </w:t>
            </w:r>
          </w:p>
        </w:tc>
        <w:tc>
          <w:tcPr>
            <w:tcW w:w="1521" w:type="dxa"/>
            <w:shd w:val="clear" w:color="auto" w:fill="auto"/>
          </w:tcPr>
          <w:p w14:paraId="4434CAA2" w14:textId="77777777" w:rsidR="00077AC9" w:rsidRPr="00C81F23" w:rsidRDefault="00077AC9" w:rsidP="00F5769E">
            <w:pPr>
              <w:tabs>
                <w:tab w:val="left" w:pos="4410"/>
              </w:tabs>
              <w:spacing w:line="312" w:lineRule="auto"/>
              <w:jc w:val="both"/>
              <w:rPr>
                <w:rFonts w:eastAsia="Calibri"/>
                <w:sz w:val="26"/>
              </w:rPr>
            </w:pPr>
            <w:r w:rsidRPr="00C81F23">
              <w:rPr>
                <w:rFonts w:eastAsia="Calibri"/>
                <w:sz w:val="26"/>
              </w:rPr>
              <w:t>1.0 điểm</w:t>
            </w:r>
          </w:p>
        </w:tc>
      </w:tr>
      <w:tr w:rsidR="00077AC9" w:rsidRPr="00C81F23" w14:paraId="7F34AA5C" w14:textId="77777777" w:rsidTr="00C309FF">
        <w:tc>
          <w:tcPr>
            <w:tcW w:w="990" w:type="dxa"/>
            <w:shd w:val="clear" w:color="auto" w:fill="auto"/>
          </w:tcPr>
          <w:p w14:paraId="3812454D" w14:textId="77777777" w:rsidR="00077AC9" w:rsidRPr="00C81F23" w:rsidRDefault="00077AC9" w:rsidP="00F5769E">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FF96022" w14:textId="77777777" w:rsidR="00077AC9" w:rsidRPr="008929BC" w:rsidRDefault="00077AC9" w:rsidP="00F5769E">
            <w:pPr>
              <w:rPr>
                <w:sz w:val="26"/>
                <w:szCs w:val="26"/>
              </w:rPr>
            </w:pPr>
            <w:r>
              <w:rPr>
                <w:sz w:val="26"/>
                <w:szCs w:val="26"/>
              </w:rPr>
              <w:t>Kiểm tra được</w:t>
            </w:r>
            <w:r w:rsidRPr="00D463CD">
              <w:rPr>
                <w:sz w:val="26"/>
                <w:szCs w:val="26"/>
              </w:rPr>
              <w:t xml:space="preserve"> xâu vừa nhập có chứa ký tự số hay không</w:t>
            </w:r>
          </w:p>
        </w:tc>
        <w:tc>
          <w:tcPr>
            <w:tcW w:w="1521" w:type="dxa"/>
            <w:shd w:val="clear" w:color="auto" w:fill="auto"/>
          </w:tcPr>
          <w:p w14:paraId="0CE9C4EF" w14:textId="77777777" w:rsidR="00077AC9" w:rsidRPr="00C81F23" w:rsidRDefault="00077AC9" w:rsidP="00F5769E">
            <w:pPr>
              <w:tabs>
                <w:tab w:val="left" w:pos="4410"/>
              </w:tabs>
              <w:spacing w:line="312" w:lineRule="auto"/>
              <w:jc w:val="both"/>
              <w:rPr>
                <w:rFonts w:eastAsia="Calibri"/>
                <w:sz w:val="26"/>
              </w:rPr>
            </w:pPr>
            <w:r w:rsidRPr="00C81F23">
              <w:rPr>
                <w:rFonts w:eastAsia="Calibri"/>
                <w:sz w:val="26"/>
              </w:rPr>
              <w:t>1.0 điểm</w:t>
            </w:r>
          </w:p>
        </w:tc>
      </w:tr>
      <w:tr w:rsidR="00077AC9" w:rsidRPr="00C81F23" w14:paraId="47C945EE" w14:textId="77777777" w:rsidTr="00C309FF">
        <w:tc>
          <w:tcPr>
            <w:tcW w:w="990" w:type="dxa"/>
            <w:shd w:val="clear" w:color="auto" w:fill="auto"/>
          </w:tcPr>
          <w:p w14:paraId="22788BB4" w14:textId="77777777" w:rsidR="00077AC9" w:rsidRPr="00C81F23" w:rsidRDefault="00077AC9" w:rsidP="00F5769E">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5942AAC" w14:textId="77777777" w:rsidR="00077AC9" w:rsidRPr="000240B4" w:rsidRDefault="00077AC9" w:rsidP="00F5769E">
            <w:pPr>
              <w:spacing w:before="120" w:after="120" w:line="312" w:lineRule="auto"/>
              <w:jc w:val="both"/>
              <w:rPr>
                <w:sz w:val="26"/>
                <w:szCs w:val="26"/>
              </w:rPr>
            </w:pPr>
            <w:r>
              <w:rPr>
                <w:sz w:val="26"/>
                <w:szCs w:val="26"/>
              </w:rPr>
              <w:t>Xóa được một từ ra khỏi xâu ban đầu theo yêu cầu của đề bài</w:t>
            </w:r>
          </w:p>
        </w:tc>
        <w:tc>
          <w:tcPr>
            <w:tcW w:w="1521" w:type="dxa"/>
            <w:shd w:val="clear" w:color="auto" w:fill="auto"/>
          </w:tcPr>
          <w:p w14:paraId="2035B764" w14:textId="77777777" w:rsidR="00077AC9" w:rsidRPr="00C81F23" w:rsidRDefault="00077AC9" w:rsidP="00F5769E">
            <w:pPr>
              <w:tabs>
                <w:tab w:val="left" w:pos="4410"/>
              </w:tabs>
              <w:spacing w:line="312" w:lineRule="auto"/>
              <w:jc w:val="both"/>
              <w:rPr>
                <w:rFonts w:eastAsia="Calibri"/>
                <w:sz w:val="26"/>
              </w:rPr>
            </w:pPr>
            <w:r w:rsidRPr="00C81F23">
              <w:rPr>
                <w:rFonts w:eastAsia="Calibri"/>
                <w:sz w:val="26"/>
              </w:rPr>
              <w:t>1.0 điểm</w:t>
            </w:r>
          </w:p>
        </w:tc>
      </w:tr>
    </w:tbl>
    <w:p w14:paraId="2387C6A5" w14:textId="672C7513" w:rsidR="00C309FF" w:rsidRPr="00AC75F0" w:rsidRDefault="00C309FF" w:rsidP="00C309FF">
      <w:pPr>
        <w:spacing w:line="360" w:lineRule="auto"/>
        <w:rPr>
          <w:bCs/>
          <w:sz w:val="26"/>
          <w:szCs w:val="26"/>
        </w:rPr>
      </w:pPr>
      <w:r>
        <w:rPr>
          <w:bCs/>
          <w:sz w:val="26"/>
          <w:szCs w:val="26"/>
        </w:rPr>
        <w:t>&lt;/Cau&gt;</w:t>
      </w:r>
    </w:p>
    <w:p w14:paraId="1CA4FB0A" w14:textId="7C36C077" w:rsidR="00251049" w:rsidRPr="00C309FF" w:rsidRDefault="00C309FF" w:rsidP="00C309FF">
      <w:pPr>
        <w:spacing w:line="360" w:lineRule="auto"/>
        <w:rPr>
          <w:bCs/>
          <w:sz w:val="26"/>
          <w:szCs w:val="26"/>
        </w:rPr>
      </w:pPr>
      <w:r>
        <w:rPr>
          <w:bCs/>
          <w:sz w:val="26"/>
          <w:szCs w:val="26"/>
        </w:rPr>
        <w:t>&lt;Cau&gt;</w:t>
      </w:r>
    </w:p>
    <w:p w14:paraId="003F6B07" w14:textId="29FE8FE3" w:rsidR="00731A70" w:rsidRPr="00D463CD" w:rsidRDefault="00C309FF" w:rsidP="00731A70">
      <w:pPr>
        <w:pStyle w:val="Default"/>
        <w:spacing w:line="360" w:lineRule="auto"/>
        <w:rPr>
          <w:rFonts w:eastAsia="Times New Roman"/>
          <w:color w:val="auto"/>
          <w:sz w:val="26"/>
          <w:szCs w:val="26"/>
        </w:rPr>
      </w:pPr>
      <w:r>
        <w:rPr>
          <w:b/>
          <w:color w:val="auto"/>
          <w:sz w:val="26"/>
          <w:szCs w:val="26"/>
        </w:rPr>
        <w:t>Câu 1:</w:t>
      </w:r>
      <w:r w:rsidR="000047B2" w:rsidRPr="00D463CD">
        <w:rPr>
          <w:b/>
          <w:color w:val="auto"/>
          <w:sz w:val="26"/>
          <w:szCs w:val="26"/>
        </w:rPr>
        <w:t xml:space="preserve"> (3.0 điểm) </w:t>
      </w:r>
      <w:r w:rsidR="001D052E" w:rsidRPr="00D463CD">
        <w:rPr>
          <w:rFonts w:eastAsia="Times New Roman"/>
          <w:color w:val="auto"/>
          <w:sz w:val="26"/>
          <w:szCs w:val="26"/>
        </w:rPr>
        <w:t xml:space="preserve">Sử dụng ngôn ngữ lập trình C# và ứng dụng Console viết chương trình </w:t>
      </w:r>
      <w:r w:rsidR="00731A70" w:rsidRPr="00D463CD">
        <w:rPr>
          <w:rFonts w:eastAsia="Times New Roman"/>
          <w:color w:val="auto"/>
          <w:sz w:val="26"/>
          <w:szCs w:val="26"/>
        </w:rPr>
        <w:t xml:space="preserve">xây dựng </w:t>
      </w:r>
      <w:r w:rsidR="00731A70" w:rsidRPr="003A7322">
        <w:rPr>
          <w:rFonts w:eastAsia="Times New Roman"/>
          <w:color w:val="auto"/>
          <w:sz w:val="26"/>
          <w:szCs w:val="26"/>
        </w:rPr>
        <w:t xml:space="preserve">lớp </w:t>
      </w:r>
      <w:r w:rsidR="00731A70" w:rsidRPr="003A7322">
        <w:rPr>
          <w:rFonts w:eastAsia="Times New Roman"/>
          <w:b/>
          <w:bCs/>
          <w:color w:val="auto"/>
          <w:sz w:val="26"/>
          <w:szCs w:val="26"/>
        </w:rPr>
        <w:t>DaGiac</w:t>
      </w:r>
      <w:r w:rsidR="00731A70" w:rsidRPr="003A7322">
        <w:rPr>
          <w:rFonts w:eastAsia="Times New Roman"/>
          <w:color w:val="auto"/>
          <w:sz w:val="26"/>
          <w:szCs w:val="26"/>
        </w:rPr>
        <w:t xml:space="preserve"> gồm các thuộc tính</w:t>
      </w:r>
      <w:r w:rsidR="009B0481" w:rsidRPr="003A7322">
        <w:rPr>
          <w:rFonts w:eastAsia="Times New Roman"/>
          <w:color w:val="auto"/>
          <w:sz w:val="26"/>
          <w:szCs w:val="26"/>
        </w:rPr>
        <w:t>:</w:t>
      </w:r>
      <w:r w:rsidR="00731A70" w:rsidRPr="00D463CD">
        <w:rPr>
          <w:color w:val="auto"/>
          <w:sz w:val="26"/>
          <w:szCs w:val="26"/>
        </w:rPr>
        <w:t xml:space="preserve"> </w:t>
      </w:r>
    </w:p>
    <w:p w14:paraId="1BF9AE75" w14:textId="77777777" w:rsidR="00731A70" w:rsidRPr="00D463CD" w:rsidRDefault="00731A70" w:rsidP="00731A70">
      <w:pPr>
        <w:spacing w:line="360" w:lineRule="auto"/>
        <w:ind w:firstLine="720"/>
        <w:jc w:val="both"/>
        <w:rPr>
          <w:sz w:val="26"/>
          <w:szCs w:val="26"/>
        </w:rPr>
      </w:pPr>
      <w:r w:rsidRPr="00D463CD">
        <w:rPr>
          <w:sz w:val="26"/>
          <w:szCs w:val="26"/>
        </w:rPr>
        <w:t>+ Số cạnh của đa giác</w:t>
      </w:r>
    </w:p>
    <w:p w14:paraId="54A679D9" w14:textId="77777777" w:rsidR="00731A70" w:rsidRPr="00D463CD" w:rsidRDefault="00731A70" w:rsidP="00731A70">
      <w:pPr>
        <w:spacing w:line="360" w:lineRule="auto"/>
        <w:ind w:firstLine="720"/>
        <w:jc w:val="both"/>
        <w:rPr>
          <w:sz w:val="26"/>
          <w:szCs w:val="26"/>
        </w:rPr>
      </w:pPr>
      <w:r w:rsidRPr="00D463CD">
        <w:rPr>
          <w:sz w:val="26"/>
          <w:szCs w:val="26"/>
        </w:rPr>
        <w:t>+ Mảng các số nguyên chứa kích thước các cạnh của đa giác</w:t>
      </w:r>
    </w:p>
    <w:p w14:paraId="119D5CAA" w14:textId="77777777" w:rsidR="00731A70" w:rsidRPr="00D463CD" w:rsidRDefault="008F7A4D" w:rsidP="00731A70">
      <w:pPr>
        <w:spacing w:line="360" w:lineRule="auto"/>
        <w:jc w:val="both"/>
        <w:rPr>
          <w:sz w:val="26"/>
          <w:szCs w:val="26"/>
        </w:rPr>
      </w:pPr>
      <w:r w:rsidRPr="00D463CD">
        <w:rPr>
          <w:sz w:val="26"/>
          <w:szCs w:val="26"/>
        </w:rPr>
        <w:t>Hãy xây dựng</w:t>
      </w:r>
      <w:r w:rsidR="001F588A" w:rsidRPr="00D463CD">
        <w:rPr>
          <w:sz w:val="26"/>
          <w:szCs w:val="26"/>
        </w:rPr>
        <w:t xml:space="preserve"> các</w:t>
      </w:r>
      <w:r w:rsidR="0012257C" w:rsidRPr="00D463CD">
        <w:rPr>
          <w:sz w:val="26"/>
          <w:szCs w:val="26"/>
        </w:rPr>
        <w:t xml:space="preserve"> phương thức</w:t>
      </w:r>
      <w:r w:rsidR="001A58FF" w:rsidRPr="00D463CD">
        <w:rPr>
          <w:sz w:val="26"/>
          <w:szCs w:val="26"/>
        </w:rPr>
        <w:t xml:space="preserve"> thực hiện các công việc sau</w:t>
      </w:r>
      <w:r w:rsidR="00731A70" w:rsidRPr="00D463CD">
        <w:rPr>
          <w:sz w:val="26"/>
          <w:szCs w:val="26"/>
        </w:rPr>
        <w:t xml:space="preserve">: </w:t>
      </w:r>
    </w:p>
    <w:p w14:paraId="5CF8AFA3" w14:textId="41503971" w:rsidR="00731A70"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8657F1" w:rsidRPr="00D463CD">
        <w:rPr>
          <w:sz w:val="26"/>
          <w:szCs w:val="26"/>
        </w:rPr>
        <w:t>xuất thông tin</w:t>
      </w:r>
      <w:r w:rsidR="00180A22" w:rsidRPr="00D463CD">
        <w:rPr>
          <w:sz w:val="26"/>
          <w:szCs w:val="26"/>
        </w:rPr>
        <w:t xml:space="preserve"> cho</w:t>
      </w:r>
      <w:r w:rsidR="00CA6EBE" w:rsidRPr="00D463CD">
        <w:rPr>
          <w:sz w:val="26"/>
          <w:szCs w:val="26"/>
        </w:rPr>
        <w:t xml:space="preserve"> đối tượng của lớp đa giác</w:t>
      </w:r>
    </w:p>
    <w:p w14:paraId="4B76DDCD" w14:textId="65C8BB3B" w:rsidR="00731A70" w:rsidRPr="00D463CD" w:rsidRDefault="00D353A3" w:rsidP="00D353A3">
      <w:pPr>
        <w:spacing w:line="360" w:lineRule="auto"/>
        <w:ind w:firstLine="360"/>
        <w:jc w:val="both"/>
        <w:rPr>
          <w:sz w:val="26"/>
          <w:szCs w:val="26"/>
        </w:rPr>
      </w:pPr>
      <w:r>
        <w:rPr>
          <w:sz w:val="26"/>
          <w:szCs w:val="26"/>
        </w:rPr>
        <w:t xml:space="preserve">b) </w:t>
      </w:r>
      <w:r w:rsidR="00731A70" w:rsidRPr="00D463CD">
        <w:rPr>
          <w:sz w:val="26"/>
          <w:szCs w:val="26"/>
        </w:rPr>
        <w:t>Tính chu vi</w:t>
      </w:r>
      <w:r w:rsidR="009D04D9" w:rsidRPr="00D463CD">
        <w:rPr>
          <w:sz w:val="26"/>
          <w:szCs w:val="26"/>
        </w:rPr>
        <w:t xml:space="preserve"> đa giác </w:t>
      </w:r>
    </w:p>
    <w:p w14:paraId="2A27D64B" w14:textId="77777777" w:rsidR="001A58FF" w:rsidRPr="00D463CD" w:rsidRDefault="005D702E" w:rsidP="001F588A">
      <w:pPr>
        <w:spacing w:line="360" w:lineRule="auto"/>
        <w:jc w:val="both"/>
        <w:rPr>
          <w:sz w:val="26"/>
          <w:szCs w:val="26"/>
        </w:rPr>
      </w:pPr>
      <w:r w:rsidRPr="00D463CD">
        <w:rPr>
          <w:sz w:val="26"/>
          <w:szCs w:val="26"/>
        </w:rPr>
        <w:t xml:space="preserve">Xây dựng lớp </w:t>
      </w:r>
      <w:r w:rsidRPr="00D463CD">
        <w:rPr>
          <w:b/>
          <w:sz w:val="26"/>
          <w:szCs w:val="26"/>
        </w:rPr>
        <w:t>HinhVuong</w:t>
      </w:r>
      <w:r w:rsidRPr="00D463CD">
        <w:rPr>
          <w:sz w:val="26"/>
          <w:szCs w:val="26"/>
        </w:rPr>
        <w:t xml:space="preserve"> kế thừa từ lớp </w:t>
      </w:r>
      <w:r w:rsidRPr="00D463CD">
        <w:rPr>
          <w:b/>
          <w:sz w:val="26"/>
          <w:szCs w:val="26"/>
        </w:rPr>
        <w:t>DaGiac</w:t>
      </w:r>
      <w:r w:rsidR="00A017B1" w:rsidRPr="00D463CD">
        <w:rPr>
          <w:b/>
          <w:sz w:val="26"/>
          <w:szCs w:val="26"/>
        </w:rPr>
        <w:t xml:space="preserve"> </w:t>
      </w:r>
      <w:r w:rsidR="00A017B1" w:rsidRPr="00D463CD">
        <w:rPr>
          <w:sz w:val="26"/>
          <w:szCs w:val="26"/>
        </w:rPr>
        <w:t>ở trên</w:t>
      </w:r>
      <w:r w:rsidR="00A017B1" w:rsidRPr="00D463CD">
        <w:rPr>
          <w:b/>
          <w:sz w:val="26"/>
          <w:szCs w:val="26"/>
        </w:rPr>
        <w:t>,</w:t>
      </w:r>
      <w:r w:rsidRPr="00D463CD">
        <w:rPr>
          <w:b/>
          <w:sz w:val="26"/>
          <w:szCs w:val="26"/>
        </w:rPr>
        <w:t xml:space="preserve"> </w:t>
      </w:r>
      <w:r w:rsidRPr="00D463CD">
        <w:rPr>
          <w:sz w:val="26"/>
          <w:szCs w:val="26"/>
        </w:rPr>
        <w:t xml:space="preserve">trong lớp </w:t>
      </w:r>
      <w:r w:rsidRPr="00D463CD">
        <w:rPr>
          <w:b/>
          <w:sz w:val="26"/>
          <w:szCs w:val="26"/>
        </w:rPr>
        <w:t>HinhVuong</w:t>
      </w:r>
      <w:r w:rsidRPr="00D463CD">
        <w:rPr>
          <w:sz w:val="26"/>
          <w:szCs w:val="26"/>
        </w:rPr>
        <w:t xml:space="preserve"> hãy xây dựng phương thức</w:t>
      </w:r>
      <w:r w:rsidR="001F588A" w:rsidRPr="00D463CD">
        <w:rPr>
          <w:sz w:val="26"/>
          <w:szCs w:val="26"/>
        </w:rPr>
        <w:t xml:space="preserve"> để</w:t>
      </w:r>
      <w:r w:rsidR="001A58FF" w:rsidRPr="00D463CD">
        <w:rPr>
          <w:sz w:val="26"/>
          <w:szCs w:val="26"/>
        </w:rPr>
        <w:t>:</w:t>
      </w:r>
    </w:p>
    <w:p w14:paraId="5554C666" w14:textId="4D5EAF92" w:rsidR="00FB7650" w:rsidRPr="00D463CD" w:rsidRDefault="00D353A3" w:rsidP="00D353A3">
      <w:pPr>
        <w:spacing w:line="360" w:lineRule="auto"/>
        <w:ind w:firstLine="360"/>
        <w:jc w:val="both"/>
        <w:rPr>
          <w:sz w:val="26"/>
          <w:szCs w:val="26"/>
        </w:rPr>
      </w:pPr>
      <w:r>
        <w:rPr>
          <w:sz w:val="26"/>
          <w:szCs w:val="26"/>
        </w:rPr>
        <w:t xml:space="preserve">c) </w:t>
      </w:r>
      <w:r w:rsidR="001A58FF" w:rsidRPr="00D463CD">
        <w:rPr>
          <w:sz w:val="26"/>
          <w:szCs w:val="26"/>
        </w:rPr>
        <w:t>T</w:t>
      </w:r>
      <w:r w:rsidR="005D702E" w:rsidRPr="00D463CD">
        <w:rPr>
          <w:sz w:val="26"/>
          <w:szCs w:val="26"/>
        </w:rPr>
        <w:t>ính diện tích hình vuông đó.</w:t>
      </w:r>
    </w:p>
    <w:p w14:paraId="304C1803" w14:textId="30C9AEA6" w:rsidR="00CB70AD" w:rsidRDefault="00CB70AD" w:rsidP="00CB70A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9"/>
        <w:gridCol w:w="6836"/>
        <w:gridCol w:w="1520"/>
      </w:tblGrid>
      <w:tr w:rsidR="00CB70AD" w:rsidRPr="00C81F23" w14:paraId="260A28B6" w14:textId="77777777" w:rsidTr="00C309FF">
        <w:tc>
          <w:tcPr>
            <w:tcW w:w="989" w:type="dxa"/>
            <w:shd w:val="clear" w:color="auto" w:fill="auto"/>
          </w:tcPr>
          <w:p w14:paraId="72420693"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ý</w:t>
            </w:r>
          </w:p>
        </w:tc>
        <w:tc>
          <w:tcPr>
            <w:tcW w:w="6836" w:type="dxa"/>
            <w:shd w:val="clear" w:color="auto" w:fill="auto"/>
          </w:tcPr>
          <w:p w14:paraId="6A032D49"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16ED3B57" w14:textId="77777777" w:rsidR="00CB70AD" w:rsidRPr="00C81F23" w:rsidRDefault="00CB70AD" w:rsidP="00BD1C88">
            <w:pPr>
              <w:tabs>
                <w:tab w:val="left" w:pos="4410"/>
              </w:tabs>
              <w:spacing w:line="312" w:lineRule="auto"/>
              <w:jc w:val="both"/>
              <w:rPr>
                <w:rFonts w:eastAsia="Calibri"/>
                <w:b/>
                <w:sz w:val="26"/>
              </w:rPr>
            </w:pPr>
            <w:r w:rsidRPr="00C81F23">
              <w:rPr>
                <w:rFonts w:eastAsia="Calibri"/>
                <w:b/>
                <w:sz w:val="26"/>
              </w:rPr>
              <w:t>Điểm</w:t>
            </w:r>
          </w:p>
        </w:tc>
      </w:tr>
      <w:tr w:rsidR="00CB70AD" w:rsidRPr="00C81F23" w14:paraId="2138E33D" w14:textId="77777777" w:rsidTr="00C309FF">
        <w:tc>
          <w:tcPr>
            <w:tcW w:w="989" w:type="dxa"/>
            <w:shd w:val="clear" w:color="auto" w:fill="auto"/>
          </w:tcPr>
          <w:p w14:paraId="6EC8991E"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a.</w:t>
            </w:r>
          </w:p>
        </w:tc>
        <w:tc>
          <w:tcPr>
            <w:tcW w:w="6836" w:type="dxa"/>
            <w:shd w:val="clear" w:color="auto" w:fill="auto"/>
          </w:tcPr>
          <w:p w14:paraId="20A70D49" w14:textId="77777777" w:rsidR="00CB70AD" w:rsidRPr="00C81F23" w:rsidRDefault="00CB70AD" w:rsidP="00CB70AD">
            <w:pPr>
              <w:spacing w:line="360" w:lineRule="auto"/>
              <w:jc w:val="both"/>
              <w:rPr>
                <w:sz w:val="26"/>
                <w:szCs w:val="26"/>
              </w:rPr>
            </w:pPr>
            <w:r>
              <w:rPr>
                <w:sz w:val="26"/>
                <w:szCs w:val="26"/>
              </w:rPr>
              <w:t>Xây dựng được</w:t>
            </w:r>
            <w:r w:rsidR="007F6E8B">
              <w:rPr>
                <w:sz w:val="26"/>
                <w:szCs w:val="26"/>
              </w:rPr>
              <w:t xml:space="preserve"> lớp đa giác có</w:t>
            </w:r>
            <w:r>
              <w:rPr>
                <w:sz w:val="26"/>
                <w:szCs w:val="26"/>
              </w:rPr>
              <w:t xml:space="preserve"> p</w:t>
            </w:r>
            <w:r w:rsidRPr="00D463CD">
              <w:rPr>
                <w:sz w:val="26"/>
                <w:szCs w:val="26"/>
              </w:rPr>
              <w:t>hương thức khởi tạo, nhập/xuất thông tin cho đối tượng của lớp đa giác</w:t>
            </w:r>
          </w:p>
        </w:tc>
        <w:tc>
          <w:tcPr>
            <w:tcW w:w="1520" w:type="dxa"/>
            <w:shd w:val="clear" w:color="auto" w:fill="auto"/>
          </w:tcPr>
          <w:p w14:paraId="43B566E3"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059AD0BC" w14:textId="77777777" w:rsidTr="00C309FF">
        <w:tc>
          <w:tcPr>
            <w:tcW w:w="989" w:type="dxa"/>
            <w:shd w:val="clear" w:color="auto" w:fill="auto"/>
          </w:tcPr>
          <w:p w14:paraId="1E726DA9"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b.</w:t>
            </w:r>
          </w:p>
        </w:tc>
        <w:tc>
          <w:tcPr>
            <w:tcW w:w="6836" w:type="dxa"/>
            <w:shd w:val="clear" w:color="auto" w:fill="auto"/>
          </w:tcPr>
          <w:p w14:paraId="26E59F59" w14:textId="77777777" w:rsidR="00CB70AD" w:rsidRPr="008929BC" w:rsidRDefault="00CB70AD" w:rsidP="00BD1C88">
            <w:pPr>
              <w:rPr>
                <w:sz w:val="26"/>
                <w:szCs w:val="26"/>
              </w:rPr>
            </w:pPr>
            <w:r>
              <w:rPr>
                <w:sz w:val="26"/>
                <w:szCs w:val="26"/>
              </w:rPr>
              <w:t>Xây dựng được phương thức t</w:t>
            </w:r>
            <w:r w:rsidRPr="00D463CD">
              <w:rPr>
                <w:sz w:val="26"/>
                <w:szCs w:val="26"/>
              </w:rPr>
              <w:t>ính chu vi đa giác</w:t>
            </w:r>
          </w:p>
        </w:tc>
        <w:tc>
          <w:tcPr>
            <w:tcW w:w="1520" w:type="dxa"/>
            <w:shd w:val="clear" w:color="auto" w:fill="auto"/>
          </w:tcPr>
          <w:p w14:paraId="521EE097"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6F6E93F0" w14:textId="77777777" w:rsidTr="00C309FF">
        <w:tc>
          <w:tcPr>
            <w:tcW w:w="989" w:type="dxa"/>
            <w:shd w:val="clear" w:color="auto" w:fill="auto"/>
          </w:tcPr>
          <w:p w14:paraId="1F46618A"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c.</w:t>
            </w:r>
          </w:p>
        </w:tc>
        <w:tc>
          <w:tcPr>
            <w:tcW w:w="6836" w:type="dxa"/>
            <w:shd w:val="clear" w:color="auto" w:fill="auto"/>
          </w:tcPr>
          <w:p w14:paraId="6A18A92C" w14:textId="77777777" w:rsidR="00CB70AD" w:rsidRPr="000240B4" w:rsidRDefault="00CB70AD" w:rsidP="00BD1C88">
            <w:pPr>
              <w:spacing w:before="120" w:after="120" w:line="312" w:lineRule="auto"/>
              <w:jc w:val="both"/>
              <w:rPr>
                <w:sz w:val="26"/>
                <w:szCs w:val="26"/>
              </w:rPr>
            </w:pPr>
            <w:r>
              <w:rPr>
                <w:sz w:val="26"/>
                <w:szCs w:val="26"/>
              </w:rPr>
              <w:t>Xây dựng được lớp hình vuông kế thừa từ lớp đa giác và phương thức tính diện tích hình vuông.</w:t>
            </w:r>
          </w:p>
        </w:tc>
        <w:tc>
          <w:tcPr>
            <w:tcW w:w="1520" w:type="dxa"/>
            <w:shd w:val="clear" w:color="auto" w:fill="auto"/>
          </w:tcPr>
          <w:p w14:paraId="4F1EE61C"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bl>
    <w:p w14:paraId="1D795987" w14:textId="77777777" w:rsidR="00C309FF" w:rsidRPr="00AC75F0" w:rsidRDefault="00C309FF" w:rsidP="00C309FF">
      <w:pPr>
        <w:spacing w:line="360" w:lineRule="auto"/>
        <w:rPr>
          <w:bCs/>
          <w:sz w:val="26"/>
          <w:szCs w:val="26"/>
        </w:rPr>
      </w:pPr>
      <w:r>
        <w:rPr>
          <w:bCs/>
          <w:sz w:val="26"/>
          <w:szCs w:val="26"/>
        </w:rPr>
        <w:t>&lt;/Cau&gt;</w:t>
      </w:r>
    </w:p>
    <w:p w14:paraId="002E613E" w14:textId="5EDE65B0" w:rsidR="00CB70AD" w:rsidRPr="00C309FF" w:rsidRDefault="00C309FF" w:rsidP="00C309FF">
      <w:pPr>
        <w:spacing w:line="360" w:lineRule="auto"/>
        <w:rPr>
          <w:bCs/>
          <w:sz w:val="26"/>
          <w:szCs w:val="26"/>
        </w:rPr>
      </w:pPr>
      <w:r>
        <w:rPr>
          <w:bCs/>
          <w:sz w:val="26"/>
          <w:szCs w:val="26"/>
        </w:rPr>
        <w:t>&lt;Cau&gt;</w:t>
      </w:r>
    </w:p>
    <w:p w14:paraId="0E552F2A" w14:textId="3DA0EED7" w:rsidR="000368C6" w:rsidRPr="00D463CD" w:rsidRDefault="00C309FF" w:rsidP="000368C6">
      <w:pPr>
        <w:pStyle w:val="Default"/>
        <w:spacing w:line="360" w:lineRule="auto"/>
        <w:rPr>
          <w:rFonts w:eastAsia="Times New Roman"/>
          <w:color w:val="auto"/>
          <w:sz w:val="26"/>
          <w:szCs w:val="26"/>
        </w:rPr>
      </w:pPr>
      <w:r>
        <w:rPr>
          <w:b/>
          <w:color w:val="auto"/>
          <w:sz w:val="26"/>
          <w:szCs w:val="26"/>
        </w:rPr>
        <w:t>Câu 1:</w:t>
      </w:r>
      <w:r w:rsidR="000047B2" w:rsidRPr="00D463CD">
        <w:rPr>
          <w:b/>
          <w:color w:val="auto"/>
          <w:sz w:val="26"/>
          <w:szCs w:val="26"/>
        </w:rPr>
        <w:t xml:space="preserve"> (3.0 điểm) </w:t>
      </w:r>
      <w:r w:rsidR="000368C6" w:rsidRPr="00D463CD">
        <w:rPr>
          <w:rFonts w:eastAsia="Times New Roman"/>
          <w:color w:val="auto"/>
          <w:sz w:val="26"/>
          <w:szCs w:val="26"/>
        </w:rPr>
        <w:t xml:space="preserve">Sử dụng ngôn ngữ lập trình C# và ứng dụng Console viết chương trình xây dựng </w:t>
      </w:r>
      <w:r w:rsidR="000368C6" w:rsidRPr="003A7322">
        <w:rPr>
          <w:rFonts w:eastAsia="Times New Roman"/>
          <w:color w:val="auto"/>
          <w:sz w:val="26"/>
          <w:szCs w:val="26"/>
        </w:rPr>
        <w:t xml:space="preserve">lớp </w:t>
      </w:r>
      <w:r w:rsidR="000368C6" w:rsidRPr="003A7322">
        <w:rPr>
          <w:rFonts w:eastAsia="Times New Roman"/>
          <w:b/>
          <w:bCs/>
          <w:color w:val="auto"/>
          <w:sz w:val="26"/>
          <w:szCs w:val="26"/>
        </w:rPr>
        <w:t>DaGiac</w:t>
      </w:r>
      <w:r w:rsidR="000368C6" w:rsidRPr="003A7322">
        <w:rPr>
          <w:rFonts w:eastAsia="Times New Roman"/>
          <w:color w:val="auto"/>
          <w:sz w:val="26"/>
          <w:szCs w:val="26"/>
        </w:rPr>
        <w:t xml:space="preserve"> gồm các thuộc tính</w:t>
      </w:r>
      <w:r w:rsidR="000368C6" w:rsidRPr="00D463CD">
        <w:rPr>
          <w:color w:val="auto"/>
          <w:sz w:val="26"/>
          <w:szCs w:val="26"/>
        </w:rPr>
        <w:t xml:space="preserve"> </w:t>
      </w:r>
    </w:p>
    <w:p w14:paraId="74FF151B" w14:textId="77777777" w:rsidR="000368C6" w:rsidRPr="00D463CD" w:rsidRDefault="000368C6" w:rsidP="000368C6">
      <w:pPr>
        <w:spacing w:line="360" w:lineRule="auto"/>
        <w:ind w:firstLine="720"/>
        <w:jc w:val="both"/>
        <w:rPr>
          <w:sz w:val="26"/>
          <w:szCs w:val="26"/>
        </w:rPr>
      </w:pPr>
      <w:r w:rsidRPr="00D463CD">
        <w:rPr>
          <w:sz w:val="26"/>
          <w:szCs w:val="26"/>
        </w:rPr>
        <w:t>+ Số cạnh của đa giác</w:t>
      </w:r>
    </w:p>
    <w:p w14:paraId="78D99383" w14:textId="77777777" w:rsidR="000368C6" w:rsidRPr="00D463CD" w:rsidRDefault="000368C6" w:rsidP="000368C6">
      <w:pPr>
        <w:spacing w:line="360" w:lineRule="auto"/>
        <w:ind w:firstLine="720"/>
        <w:jc w:val="both"/>
        <w:rPr>
          <w:sz w:val="26"/>
          <w:szCs w:val="26"/>
        </w:rPr>
      </w:pPr>
      <w:r w:rsidRPr="00D463CD">
        <w:rPr>
          <w:sz w:val="26"/>
          <w:szCs w:val="26"/>
        </w:rPr>
        <w:lastRenderedPageBreak/>
        <w:t>+ Mảng các số nguyên chứa kích thước các cạnh của đa giác</w:t>
      </w:r>
    </w:p>
    <w:p w14:paraId="4DFD11C8" w14:textId="77777777" w:rsidR="000368C6" w:rsidRPr="00D463CD" w:rsidRDefault="000368C6" w:rsidP="000368C6">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00A015FA" w14:textId="24D5AAB6" w:rsidR="000368C6"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713519" w:rsidRPr="00D463CD">
        <w:rPr>
          <w:sz w:val="26"/>
          <w:szCs w:val="26"/>
        </w:rPr>
        <w:t xml:space="preserve"> </w:t>
      </w:r>
      <w:r w:rsidR="00677527" w:rsidRPr="00D463CD">
        <w:rPr>
          <w:sz w:val="26"/>
          <w:szCs w:val="26"/>
        </w:rPr>
        <w:t>xuất thông tin</w:t>
      </w:r>
      <w:r w:rsidR="005631A2" w:rsidRPr="00D463CD">
        <w:rPr>
          <w:sz w:val="26"/>
          <w:szCs w:val="26"/>
        </w:rPr>
        <w:t xml:space="preserve"> </w:t>
      </w:r>
      <w:r w:rsidR="00180A22" w:rsidRPr="00D463CD">
        <w:rPr>
          <w:sz w:val="26"/>
          <w:szCs w:val="26"/>
        </w:rPr>
        <w:t>cho</w:t>
      </w:r>
      <w:r w:rsidR="000368C6" w:rsidRPr="00D463CD">
        <w:rPr>
          <w:sz w:val="26"/>
          <w:szCs w:val="26"/>
        </w:rPr>
        <w:t xml:space="preserve"> đối tượng</w:t>
      </w:r>
      <w:r w:rsidR="00CA6EBE" w:rsidRPr="00D463CD">
        <w:rPr>
          <w:sz w:val="26"/>
          <w:szCs w:val="26"/>
        </w:rPr>
        <w:t xml:space="preserve"> của lớp</w:t>
      </w:r>
      <w:r w:rsidR="000368C6" w:rsidRPr="00D463CD">
        <w:rPr>
          <w:sz w:val="26"/>
          <w:szCs w:val="26"/>
        </w:rPr>
        <w:t xml:space="preserve"> đa giác</w:t>
      </w:r>
    </w:p>
    <w:p w14:paraId="1877D603" w14:textId="65892D70" w:rsidR="000368C6" w:rsidRPr="00D463CD" w:rsidRDefault="00D353A3" w:rsidP="00D353A3">
      <w:pPr>
        <w:spacing w:line="360" w:lineRule="auto"/>
        <w:ind w:firstLine="360"/>
        <w:jc w:val="both"/>
        <w:rPr>
          <w:sz w:val="26"/>
          <w:szCs w:val="26"/>
        </w:rPr>
      </w:pPr>
      <w:r>
        <w:rPr>
          <w:sz w:val="26"/>
          <w:szCs w:val="26"/>
        </w:rPr>
        <w:t xml:space="preserve">b) </w:t>
      </w:r>
      <w:r w:rsidR="000368C6" w:rsidRPr="00D463CD">
        <w:rPr>
          <w:sz w:val="26"/>
          <w:szCs w:val="26"/>
        </w:rPr>
        <w:t>Tính chu vi</w:t>
      </w:r>
      <w:r w:rsidR="009D04D9" w:rsidRPr="00D463CD">
        <w:rPr>
          <w:sz w:val="26"/>
          <w:szCs w:val="26"/>
        </w:rPr>
        <w:t xml:space="preserve"> đa giác</w:t>
      </w:r>
    </w:p>
    <w:p w14:paraId="485A01CA" w14:textId="77777777" w:rsidR="000368C6" w:rsidRPr="00D463CD" w:rsidRDefault="000368C6" w:rsidP="000368C6">
      <w:pPr>
        <w:spacing w:line="360" w:lineRule="auto"/>
        <w:jc w:val="both"/>
        <w:rPr>
          <w:sz w:val="26"/>
          <w:szCs w:val="26"/>
        </w:rPr>
      </w:pPr>
      <w:r w:rsidRPr="00D463CD">
        <w:rPr>
          <w:sz w:val="26"/>
          <w:szCs w:val="26"/>
        </w:rPr>
        <w:t xml:space="preserve">Xây dựng lớp </w:t>
      </w:r>
      <w:r w:rsidRPr="00D463CD">
        <w:rPr>
          <w:b/>
          <w:sz w:val="26"/>
          <w:szCs w:val="26"/>
        </w:rPr>
        <w:t>TamGiac</w:t>
      </w:r>
      <w:r w:rsidRPr="00D463CD">
        <w:rPr>
          <w:sz w:val="26"/>
          <w:szCs w:val="26"/>
        </w:rPr>
        <w:t xml:space="preserve"> kế thừa từ lớp </w:t>
      </w:r>
      <w:r w:rsidRPr="00D463CD">
        <w:rPr>
          <w:b/>
          <w:sz w:val="26"/>
          <w:szCs w:val="26"/>
        </w:rPr>
        <w:t xml:space="preserve">DaGiac </w:t>
      </w:r>
      <w:r w:rsidRPr="00D463CD">
        <w:rPr>
          <w:sz w:val="26"/>
          <w:szCs w:val="26"/>
        </w:rPr>
        <w:t>ở trên</w:t>
      </w:r>
      <w:r w:rsidRPr="00D463CD">
        <w:rPr>
          <w:b/>
          <w:sz w:val="26"/>
          <w:szCs w:val="26"/>
        </w:rPr>
        <w:t xml:space="preserve">, </w:t>
      </w:r>
      <w:r w:rsidRPr="00D463CD">
        <w:rPr>
          <w:sz w:val="26"/>
          <w:szCs w:val="26"/>
        </w:rPr>
        <w:t xml:space="preserve">trong lớp </w:t>
      </w:r>
      <w:r w:rsidRPr="00D463CD">
        <w:rPr>
          <w:b/>
          <w:sz w:val="26"/>
          <w:szCs w:val="26"/>
        </w:rPr>
        <w:t>TamGiac</w:t>
      </w:r>
      <w:r w:rsidRPr="00D463CD">
        <w:rPr>
          <w:sz w:val="26"/>
          <w:szCs w:val="26"/>
        </w:rPr>
        <w:t xml:space="preserve"> hãy xây dựng phương thức để:</w:t>
      </w:r>
    </w:p>
    <w:p w14:paraId="4003796A" w14:textId="77777777" w:rsidR="000368C6" w:rsidRPr="00D463CD" w:rsidRDefault="000368C6" w:rsidP="00D353A3">
      <w:pPr>
        <w:spacing w:line="360" w:lineRule="auto"/>
        <w:ind w:firstLine="360"/>
        <w:jc w:val="both"/>
        <w:rPr>
          <w:sz w:val="26"/>
          <w:szCs w:val="26"/>
        </w:rPr>
      </w:pPr>
      <w:r w:rsidRPr="00D463CD">
        <w:rPr>
          <w:sz w:val="26"/>
          <w:szCs w:val="26"/>
        </w:rPr>
        <w:t>c) Tính diện tích tam giác đó.</w:t>
      </w:r>
    </w:p>
    <w:p w14:paraId="60559D31" w14:textId="0281A964" w:rsidR="00CB70AD" w:rsidRDefault="00CB70AD" w:rsidP="00CB70A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9"/>
        <w:gridCol w:w="6836"/>
        <w:gridCol w:w="1520"/>
      </w:tblGrid>
      <w:tr w:rsidR="00CB70AD" w:rsidRPr="00C81F23" w14:paraId="7942992B" w14:textId="77777777" w:rsidTr="00C309FF">
        <w:tc>
          <w:tcPr>
            <w:tcW w:w="989" w:type="dxa"/>
            <w:shd w:val="clear" w:color="auto" w:fill="auto"/>
          </w:tcPr>
          <w:p w14:paraId="4F7C37CB"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ý</w:t>
            </w:r>
          </w:p>
        </w:tc>
        <w:tc>
          <w:tcPr>
            <w:tcW w:w="6836" w:type="dxa"/>
            <w:shd w:val="clear" w:color="auto" w:fill="auto"/>
          </w:tcPr>
          <w:p w14:paraId="6B753C29"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0B91F3CC" w14:textId="77777777" w:rsidR="00CB70AD" w:rsidRPr="00C81F23" w:rsidRDefault="00CB70AD" w:rsidP="00BD1C88">
            <w:pPr>
              <w:tabs>
                <w:tab w:val="left" w:pos="4410"/>
              </w:tabs>
              <w:spacing w:line="312" w:lineRule="auto"/>
              <w:jc w:val="both"/>
              <w:rPr>
                <w:rFonts w:eastAsia="Calibri"/>
                <w:b/>
                <w:sz w:val="26"/>
              </w:rPr>
            </w:pPr>
            <w:r w:rsidRPr="00C81F23">
              <w:rPr>
                <w:rFonts w:eastAsia="Calibri"/>
                <w:b/>
                <w:sz w:val="26"/>
              </w:rPr>
              <w:t>Điểm</w:t>
            </w:r>
          </w:p>
        </w:tc>
      </w:tr>
      <w:tr w:rsidR="00CB70AD" w:rsidRPr="00C81F23" w14:paraId="0A1398EF" w14:textId="77777777" w:rsidTr="00C309FF">
        <w:tc>
          <w:tcPr>
            <w:tcW w:w="989" w:type="dxa"/>
            <w:shd w:val="clear" w:color="auto" w:fill="auto"/>
          </w:tcPr>
          <w:p w14:paraId="0AFB1271"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a.</w:t>
            </w:r>
          </w:p>
        </w:tc>
        <w:tc>
          <w:tcPr>
            <w:tcW w:w="6836" w:type="dxa"/>
            <w:shd w:val="clear" w:color="auto" w:fill="auto"/>
          </w:tcPr>
          <w:p w14:paraId="5CFF2A6D" w14:textId="77777777" w:rsidR="00CB70AD" w:rsidRPr="00C81F23" w:rsidRDefault="00CB70AD" w:rsidP="00BD1C88">
            <w:pPr>
              <w:spacing w:line="360" w:lineRule="auto"/>
              <w:jc w:val="both"/>
              <w:rPr>
                <w:sz w:val="26"/>
                <w:szCs w:val="26"/>
              </w:rPr>
            </w:pPr>
            <w:r>
              <w:rPr>
                <w:sz w:val="26"/>
                <w:szCs w:val="26"/>
              </w:rPr>
              <w:t>Xây dựng được</w:t>
            </w:r>
            <w:r w:rsidR="007F6E8B">
              <w:rPr>
                <w:sz w:val="26"/>
                <w:szCs w:val="26"/>
              </w:rPr>
              <w:t xml:space="preserve"> lớp đa giác có</w:t>
            </w:r>
            <w:r>
              <w:rPr>
                <w:sz w:val="26"/>
                <w:szCs w:val="26"/>
              </w:rPr>
              <w:t xml:space="preserve"> p</w:t>
            </w:r>
            <w:r w:rsidRPr="00D463CD">
              <w:rPr>
                <w:sz w:val="26"/>
                <w:szCs w:val="26"/>
              </w:rPr>
              <w:t>hương thức khởi tạo, nhập/xuất thông tin cho đối tượng của lớp đa giác</w:t>
            </w:r>
          </w:p>
        </w:tc>
        <w:tc>
          <w:tcPr>
            <w:tcW w:w="1520" w:type="dxa"/>
            <w:shd w:val="clear" w:color="auto" w:fill="auto"/>
          </w:tcPr>
          <w:p w14:paraId="440B8C56"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54CA0D41" w14:textId="77777777" w:rsidTr="00C309FF">
        <w:tc>
          <w:tcPr>
            <w:tcW w:w="989" w:type="dxa"/>
            <w:shd w:val="clear" w:color="auto" w:fill="auto"/>
          </w:tcPr>
          <w:p w14:paraId="2CDECC90"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b.</w:t>
            </w:r>
          </w:p>
        </w:tc>
        <w:tc>
          <w:tcPr>
            <w:tcW w:w="6836" w:type="dxa"/>
            <w:shd w:val="clear" w:color="auto" w:fill="auto"/>
          </w:tcPr>
          <w:p w14:paraId="7A5A6B94" w14:textId="77777777" w:rsidR="00CB70AD" w:rsidRPr="008929BC" w:rsidRDefault="00CB70AD" w:rsidP="00BD1C88">
            <w:pPr>
              <w:rPr>
                <w:sz w:val="26"/>
                <w:szCs w:val="26"/>
              </w:rPr>
            </w:pPr>
            <w:r>
              <w:rPr>
                <w:sz w:val="26"/>
                <w:szCs w:val="26"/>
              </w:rPr>
              <w:t>Xây dựng được phương thức t</w:t>
            </w:r>
            <w:r w:rsidRPr="00D463CD">
              <w:rPr>
                <w:sz w:val="26"/>
                <w:szCs w:val="26"/>
              </w:rPr>
              <w:t>ính chu vi đa giác</w:t>
            </w:r>
          </w:p>
        </w:tc>
        <w:tc>
          <w:tcPr>
            <w:tcW w:w="1520" w:type="dxa"/>
            <w:shd w:val="clear" w:color="auto" w:fill="auto"/>
          </w:tcPr>
          <w:p w14:paraId="79DE009A"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70A8F5F9" w14:textId="77777777" w:rsidTr="00C309FF">
        <w:tc>
          <w:tcPr>
            <w:tcW w:w="989" w:type="dxa"/>
            <w:shd w:val="clear" w:color="auto" w:fill="auto"/>
          </w:tcPr>
          <w:p w14:paraId="666B5373"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c.</w:t>
            </w:r>
          </w:p>
        </w:tc>
        <w:tc>
          <w:tcPr>
            <w:tcW w:w="6836" w:type="dxa"/>
            <w:shd w:val="clear" w:color="auto" w:fill="auto"/>
          </w:tcPr>
          <w:p w14:paraId="3E6D3EA4" w14:textId="77777777" w:rsidR="00CB70AD" w:rsidRPr="000240B4" w:rsidRDefault="00CB70AD" w:rsidP="00BD1C88">
            <w:pPr>
              <w:spacing w:before="120" w:after="120" w:line="312" w:lineRule="auto"/>
              <w:jc w:val="both"/>
              <w:rPr>
                <w:sz w:val="26"/>
                <w:szCs w:val="26"/>
              </w:rPr>
            </w:pPr>
            <w:r>
              <w:rPr>
                <w:sz w:val="26"/>
                <w:szCs w:val="26"/>
              </w:rPr>
              <w:t>Xây dựng được lớp tam giác kế thừa từ lớp đa giác và phương thức để tính diện tích hình tam giác</w:t>
            </w:r>
          </w:p>
        </w:tc>
        <w:tc>
          <w:tcPr>
            <w:tcW w:w="1520" w:type="dxa"/>
            <w:shd w:val="clear" w:color="auto" w:fill="auto"/>
          </w:tcPr>
          <w:p w14:paraId="0008E795"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bl>
    <w:p w14:paraId="434C06DE" w14:textId="77777777" w:rsidR="00C309FF" w:rsidRPr="00AC75F0" w:rsidRDefault="00C309FF" w:rsidP="00C309FF">
      <w:pPr>
        <w:spacing w:line="360" w:lineRule="auto"/>
        <w:rPr>
          <w:bCs/>
          <w:sz w:val="26"/>
          <w:szCs w:val="26"/>
        </w:rPr>
      </w:pPr>
      <w:r>
        <w:rPr>
          <w:bCs/>
          <w:sz w:val="26"/>
          <w:szCs w:val="26"/>
        </w:rPr>
        <w:t>&lt;/Cau&gt;</w:t>
      </w:r>
    </w:p>
    <w:p w14:paraId="1CF1502A" w14:textId="686B6C93" w:rsidR="00CB70AD" w:rsidRPr="00C309FF" w:rsidRDefault="00C309FF" w:rsidP="00C309FF">
      <w:pPr>
        <w:spacing w:line="360" w:lineRule="auto"/>
        <w:rPr>
          <w:bCs/>
          <w:sz w:val="26"/>
          <w:szCs w:val="26"/>
        </w:rPr>
      </w:pPr>
      <w:r>
        <w:rPr>
          <w:bCs/>
          <w:sz w:val="26"/>
          <w:szCs w:val="26"/>
        </w:rPr>
        <w:t>&lt;Cau&gt;</w:t>
      </w:r>
    </w:p>
    <w:p w14:paraId="709D225D" w14:textId="2B6EF2A6" w:rsidR="001A58FF" w:rsidRPr="00D463CD" w:rsidRDefault="00C309FF" w:rsidP="001A58FF">
      <w:pPr>
        <w:pStyle w:val="Default"/>
        <w:spacing w:line="360" w:lineRule="auto"/>
        <w:rPr>
          <w:color w:val="auto"/>
          <w:sz w:val="26"/>
          <w:szCs w:val="26"/>
        </w:rPr>
      </w:pPr>
      <w:r>
        <w:rPr>
          <w:b/>
          <w:color w:val="auto"/>
          <w:sz w:val="26"/>
          <w:szCs w:val="26"/>
        </w:rPr>
        <w:t>Câu 1:</w:t>
      </w:r>
      <w:r w:rsidR="000047B2" w:rsidRPr="00D463CD">
        <w:rPr>
          <w:b/>
          <w:color w:val="auto"/>
          <w:sz w:val="26"/>
          <w:szCs w:val="26"/>
        </w:rPr>
        <w:t xml:space="preserve"> (3.0 điểm) </w:t>
      </w:r>
      <w:r w:rsidR="001A58FF" w:rsidRPr="00D463CD">
        <w:rPr>
          <w:rFonts w:eastAsia="Times New Roman"/>
          <w:color w:val="auto"/>
          <w:sz w:val="26"/>
          <w:szCs w:val="26"/>
        </w:rPr>
        <w:t xml:space="preserve">Sử dụng ngôn ngữ lập trình C# và ứng dụng Console viết chương trình xây dựng </w:t>
      </w:r>
      <w:r w:rsidR="001A58FF" w:rsidRPr="003A7322">
        <w:rPr>
          <w:rFonts w:eastAsia="Times New Roman"/>
          <w:color w:val="auto"/>
          <w:sz w:val="26"/>
          <w:szCs w:val="26"/>
        </w:rPr>
        <w:t xml:space="preserve">lớp </w:t>
      </w:r>
      <w:r w:rsidR="001A58FF" w:rsidRPr="003A7322">
        <w:rPr>
          <w:rFonts w:eastAsia="Times New Roman"/>
          <w:b/>
          <w:bCs/>
          <w:color w:val="auto"/>
          <w:sz w:val="26"/>
          <w:szCs w:val="26"/>
        </w:rPr>
        <w:t>Diem</w:t>
      </w:r>
      <w:r w:rsidR="001A58FF" w:rsidRPr="003A7322">
        <w:rPr>
          <w:rFonts w:eastAsia="Times New Roman"/>
          <w:color w:val="auto"/>
          <w:sz w:val="26"/>
          <w:szCs w:val="26"/>
        </w:rPr>
        <w:t xml:space="preserve"> gồm các thuộc tính:</w:t>
      </w:r>
      <w:r w:rsidR="001A58FF" w:rsidRPr="00D463CD">
        <w:rPr>
          <w:color w:val="auto"/>
          <w:sz w:val="26"/>
          <w:szCs w:val="26"/>
        </w:rPr>
        <w:t xml:space="preserve"> </w:t>
      </w:r>
    </w:p>
    <w:p w14:paraId="573C3216" w14:textId="77777777" w:rsidR="001A58FF" w:rsidRPr="00D463CD" w:rsidRDefault="001A58FF" w:rsidP="001A58FF">
      <w:pPr>
        <w:spacing w:line="360" w:lineRule="auto"/>
        <w:ind w:firstLine="720"/>
        <w:jc w:val="both"/>
        <w:rPr>
          <w:sz w:val="26"/>
          <w:szCs w:val="26"/>
        </w:rPr>
      </w:pPr>
      <w:r w:rsidRPr="00D463CD">
        <w:rPr>
          <w:sz w:val="26"/>
          <w:szCs w:val="26"/>
        </w:rPr>
        <w:t>+ Hoành độ x</w:t>
      </w:r>
    </w:p>
    <w:p w14:paraId="3B5A49D6" w14:textId="77777777" w:rsidR="001A58FF" w:rsidRPr="00D463CD" w:rsidRDefault="001A58FF" w:rsidP="001A58FF">
      <w:pPr>
        <w:spacing w:line="360" w:lineRule="auto"/>
        <w:jc w:val="both"/>
        <w:rPr>
          <w:sz w:val="26"/>
          <w:szCs w:val="26"/>
        </w:rPr>
      </w:pPr>
      <w:r w:rsidRPr="00D463CD">
        <w:rPr>
          <w:sz w:val="26"/>
          <w:szCs w:val="26"/>
        </w:rPr>
        <w:tab/>
        <w:t>+ Tung độ y</w:t>
      </w:r>
    </w:p>
    <w:p w14:paraId="11CF7A66" w14:textId="77777777" w:rsidR="008F7A4D" w:rsidRPr="00D463CD" w:rsidRDefault="0012257C" w:rsidP="001A58FF">
      <w:pPr>
        <w:spacing w:line="360" w:lineRule="auto"/>
        <w:jc w:val="both"/>
        <w:rPr>
          <w:sz w:val="26"/>
          <w:szCs w:val="26"/>
        </w:rPr>
      </w:pPr>
      <w:r w:rsidRPr="00D463CD">
        <w:rPr>
          <w:sz w:val="26"/>
          <w:szCs w:val="26"/>
        </w:rPr>
        <w:t>Hãy xây dựng các phương thức</w:t>
      </w:r>
      <w:r w:rsidR="008F7A4D" w:rsidRPr="00D463CD">
        <w:rPr>
          <w:sz w:val="26"/>
          <w:szCs w:val="26"/>
        </w:rPr>
        <w:t xml:space="preserve"> thực hiện các công việc sau: </w:t>
      </w:r>
    </w:p>
    <w:p w14:paraId="5F9764DC" w14:textId="7B156F8F" w:rsidR="001A58FF"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713519" w:rsidRPr="00D463CD">
        <w:rPr>
          <w:sz w:val="26"/>
          <w:szCs w:val="26"/>
        </w:rPr>
        <w:t xml:space="preserve"> </w:t>
      </w:r>
      <w:r w:rsidR="00677527" w:rsidRPr="00D463CD">
        <w:rPr>
          <w:sz w:val="26"/>
          <w:szCs w:val="26"/>
        </w:rPr>
        <w:t>xuất thông tin</w:t>
      </w:r>
      <w:r w:rsidR="001A58FF" w:rsidRPr="00D463CD">
        <w:rPr>
          <w:sz w:val="26"/>
          <w:szCs w:val="26"/>
        </w:rPr>
        <w:t xml:space="preserve"> </w:t>
      </w:r>
      <w:r w:rsidR="00180A22" w:rsidRPr="00D463CD">
        <w:rPr>
          <w:sz w:val="26"/>
          <w:szCs w:val="26"/>
        </w:rPr>
        <w:t xml:space="preserve">cho </w:t>
      </w:r>
      <w:r w:rsidR="001A58FF" w:rsidRPr="00D463CD">
        <w:rPr>
          <w:sz w:val="26"/>
          <w:szCs w:val="26"/>
        </w:rPr>
        <w:t>đối tượng</w:t>
      </w:r>
      <w:r w:rsidR="00CA6EBE" w:rsidRPr="00D463CD">
        <w:rPr>
          <w:sz w:val="26"/>
          <w:szCs w:val="26"/>
        </w:rPr>
        <w:t xml:space="preserve"> của lớp</w:t>
      </w:r>
      <w:r w:rsidR="001A58FF" w:rsidRPr="00D463CD">
        <w:rPr>
          <w:sz w:val="26"/>
          <w:szCs w:val="26"/>
        </w:rPr>
        <w:t xml:space="preserve"> điểm</w:t>
      </w:r>
    </w:p>
    <w:p w14:paraId="4E05228A" w14:textId="20DF5175" w:rsidR="001A58FF" w:rsidRPr="00D463CD" w:rsidRDefault="00D353A3" w:rsidP="00D353A3">
      <w:pPr>
        <w:spacing w:line="360" w:lineRule="auto"/>
        <w:ind w:firstLine="360"/>
        <w:jc w:val="both"/>
        <w:rPr>
          <w:sz w:val="26"/>
          <w:szCs w:val="26"/>
        </w:rPr>
      </w:pPr>
      <w:r>
        <w:rPr>
          <w:sz w:val="26"/>
          <w:szCs w:val="26"/>
        </w:rPr>
        <w:t xml:space="preserve">b) </w:t>
      </w:r>
      <w:r w:rsidR="001A58FF" w:rsidRPr="00D463CD">
        <w:rPr>
          <w:sz w:val="26"/>
          <w:szCs w:val="26"/>
        </w:rPr>
        <w:t xml:space="preserve">Tính </w:t>
      </w:r>
      <w:r w:rsidR="00BF1714" w:rsidRPr="00D463CD">
        <w:rPr>
          <w:sz w:val="26"/>
          <w:szCs w:val="26"/>
        </w:rPr>
        <w:t>trung bình cộng</w:t>
      </w:r>
      <w:r w:rsidR="005631A2" w:rsidRPr="00D463CD">
        <w:rPr>
          <w:sz w:val="26"/>
          <w:szCs w:val="26"/>
        </w:rPr>
        <w:t xml:space="preserve"> giá trị</w:t>
      </w:r>
      <w:r w:rsidR="00BF1714" w:rsidRPr="00D463CD">
        <w:rPr>
          <w:sz w:val="26"/>
          <w:szCs w:val="26"/>
        </w:rPr>
        <w:t xml:space="preserve"> của hoàng độ và tung độ</w:t>
      </w:r>
    </w:p>
    <w:p w14:paraId="360AE113" w14:textId="3FA9E163" w:rsidR="001A58FF" w:rsidRPr="00D463CD" w:rsidRDefault="00D353A3" w:rsidP="00D353A3">
      <w:pPr>
        <w:spacing w:line="360" w:lineRule="auto"/>
        <w:ind w:firstLine="360"/>
        <w:jc w:val="both"/>
        <w:rPr>
          <w:sz w:val="26"/>
          <w:szCs w:val="26"/>
        </w:rPr>
      </w:pPr>
      <w:r>
        <w:rPr>
          <w:sz w:val="26"/>
          <w:szCs w:val="26"/>
        </w:rPr>
        <w:t xml:space="preserve">c) </w:t>
      </w:r>
      <w:r w:rsidR="001A58FF" w:rsidRPr="00D463CD">
        <w:rPr>
          <w:sz w:val="26"/>
          <w:szCs w:val="26"/>
        </w:rPr>
        <w:t>Tính khoảng cách giữa hai điểm</w:t>
      </w:r>
    </w:p>
    <w:p w14:paraId="5A6960AE" w14:textId="02FE5A2B" w:rsidR="00CB70AD" w:rsidRDefault="00CB70AD" w:rsidP="00CB70A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CB70AD" w:rsidRPr="00C81F23" w14:paraId="4ED4E1A5" w14:textId="77777777" w:rsidTr="00C309FF">
        <w:tc>
          <w:tcPr>
            <w:tcW w:w="990" w:type="dxa"/>
            <w:shd w:val="clear" w:color="auto" w:fill="auto"/>
          </w:tcPr>
          <w:p w14:paraId="17AED7B1"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29956B08"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6437E18E" w14:textId="77777777" w:rsidR="00CB70AD" w:rsidRPr="00C81F23" w:rsidRDefault="00CB70AD" w:rsidP="00BD1C88">
            <w:pPr>
              <w:tabs>
                <w:tab w:val="left" w:pos="4410"/>
              </w:tabs>
              <w:spacing w:line="312" w:lineRule="auto"/>
              <w:jc w:val="both"/>
              <w:rPr>
                <w:rFonts w:eastAsia="Calibri"/>
                <w:b/>
                <w:sz w:val="26"/>
              </w:rPr>
            </w:pPr>
            <w:r w:rsidRPr="00C81F23">
              <w:rPr>
                <w:rFonts w:eastAsia="Calibri"/>
                <w:b/>
                <w:sz w:val="26"/>
              </w:rPr>
              <w:t>Điểm</w:t>
            </w:r>
          </w:p>
        </w:tc>
      </w:tr>
      <w:tr w:rsidR="00CB70AD" w:rsidRPr="00C81F23" w14:paraId="7ABFEDA0" w14:textId="77777777" w:rsidTr="00C309FF">
        <w:tc>
          <w:tcPr>
            <w:tcW w:w="990" w:type="dxa"/>
            <w:shd w:val="clear" w:color="auto" w:fill="auto"/>
          </w:tcPr>
          <w:p w14:paraId="57E167B5"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7D5472C0" w14:textId="77777777" w:rsidR="00CB70AD" w:rsidRPr="00C81F23" w:rsidRDefault="00CB70AD" w:rsidP="00BD1C88">
            <w:pPr>
              <w:spacing w:line="360" w:lineRule="auto"/>
              <w:jc w:val="both"/>
              <w:rPr>
                <w:sz w:val="26"/>
                <w:szCs w:val="26"/>
              </w:rPr>
            </w:pPr>
            <w:r>
              <w:rPr>
                <w:sz w:val="26"/>
                <w:szCs w:val="26"/>
              </w:rPr>
              <w:t>Xây dựng được</w:t>
            </w:r>
            <w:r w:rsidR="007F6E8B">
              <w:rPr>
                <w:sz w:val="26"/>
                <w:szCs w:val="26"/>
              </w:rPr>
              <w:t xml:space="preserve"> lớp điểm có</w:t>
            </w:r>
            <w:r>
              <w:rPr>
                <w:sz w:val="26"/>
                <w:szCs w:val="26"/>
              </w:rPr>
              <w:t xml:space="preserve"> p</w:t>
            </w:r>
            <w:r w:rsidRPr="00D463CD">
              <w:rPr>
                <w:sz w:val="26"/>
                <w:szCs w:val="26"/>
              </w:rPr>
              <w:t>hương thức khởi tạo, nhập/ xuất thông tin cho đối tượng của lớp điểm</w:t>
            </w:r>
          </w:p>
        </w:tc>
        <w:tc>
          <w:tcPr>
            <w:tcW w:w="1520" w:type="dxa"/>
            <w:shd w:val="clear" w:color="auto" w:fill="auto"/>
          </w:tcPr>
          <w:p w14:paraId="2BC33473"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1F43E36F" w14:textId="77777777" w:rsidTr="00C309FF">
        <w:tc>
          <w:tcPr>
            <w:tcW w:w="990" w:type="dxa"/>
            <w:shd w:val="clear" w:color="auto" w:fill="auto"/>
          </w:tcPr>
          <w:p w14:paraId="300C08C4"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58B90192" w14:textId="77777777" w:rsidR="00CB70AD" w:rsidRPr="008929BC" w:rsidRDefault="00CB70AD" w:rsidP="00CB70AD">
            <w:pPr>
              <w:spacing w:line="360" w:lineRule="auto"/>
              <w:jc w:val="both"/>
              <w:rPr>
                <w:sz w:val="26"/>
                <w:szCs w:val="26"/>
              </w:rPr>
            </w:pPr>
            <w:r>
              <w:rPr>
                <w:sz w:val="26"/>
                <w:szCs w:val="26"/>
              </w:rPr>
              <w:t>Xây dựng được phương thức t</w:t>
            </w:r>
            <w:r w:rsidRPr="00D463CD">
              <w:rPr>
                <w:sz w:val="26"/>
                <w:szCs w:val="26"/>
              </w:rPr>
              <w:t>ính trung bình cộng giá trị của hoàng độ và tung độ</w:t>
            </w:r>
          </w:p>
        </w:tc>
        <w:tc>
          <w:tcPr>
            <w:tcW w:w="1520" w:type="dxa"/>
            <w:shd w:val="clear" w:color="auto" w:fill="auto"/>
          </w:tcPr>
          <w:p w14:paraId="4C7E2AFC"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416BF173" w14:textId="77777777" w:rsidTr="00C309FF">
        <w:tc>
          <w:tcPr>
            <w:tcW w:w="990" w:type="dxa"/>
            <w:shd w:val="clear" w:color="auto" w:fill="auto"/>
          </w:tcPr>
          <w:p w14:paraId="0A78E3A8"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5AC25EB3" w14:textId="77777777" w:rsidR="00CB70AD" w:rsidRPr="000240B4" w:rsidRDefault="00CB70AD" w:rsidP="00CB70AD">
            <w:pPr>
              <w:spacing w:line="360" w:lineRule="auto"/>
              <w:jc w:val="both"/>
              <w:rPr>
                <w:sz w:val="26"/>
                <w:szCs w:val="26"/>
              </w:rPr>
            </w:pPr>
            <w:r>
              <w:rPr>
                <w:sz w:val="26"/>
                <w:szCs w:val="26"/>
              </w:rPr>
              <w:t>Xây dựng được phương thức t</w:t>
            </w:r>
            <w:r w:rsidRPr="00D463CD">
              <w:rPr>
                <w:sz w:val="26"/>
                <w:szCs w:val="26"/>
              </w:rPr>
              <w:t>ính khoảng cách giữa hai điểm</w:t>
            </w:r>
          </w:p>
        </w:tc>
        <w:tc>
          <w:tcPr>
            <w:tcW w:w="1520" w:type="dxa"/>
            <w:shd w:val="clear" w:color="auto" w:fill="auto"/>
          </w:tcPr>
          <w:p w14:paraId="6DB7DB7B"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bl>
    <w:p w14:paraId="72D5E016" w14:textId="77777777" w:rsidR="00C309FF" w:rsidRPr="00AC75F0" w:rsidRDefault="00C309FF" w:rsidP="00C309FF">
      <w:pPr>
        <w:spacing w:line="360" w:lineRule="auto"/>
        <w:rPr>
          <w:bCs/>
          <w:sz w:val="26"/>
          <w:szCs w:val="26"/>
        </w:rPr>
      </w:pPr>
      <w:r>
        <w:rPr>
          <w:bCs/>
          <w:sz w:val="26"/>
          <w:szCs w:val="26"/>
        </w:rPr>
        <w:t>&lt;/Cau&gt;</w:t>
      </w:r>
    </w:p>
    <w:p w14:paraId="12029C3E" w14:textId="77777777" w:rsidR="00C309FF" w:rsidRPr="00C309FF" w:rsidRDefault="00C309FF" w:rsidP="00C309FF">
      <w:pPr>
        <w:spacing w:line="360" w:lineRule="auto"/>
        <w:rPr>
          <w:bCs/>
          <w:sz w:val="26"/>
          <w:szCs w:val="26"/>
        </w:rPr>
      </w:pPr>
      <w:r>
        <w:rPr>
          <w:bCs/>
          <w:sz w:val="26"/>
          <w:szCs w:val="26"/>
        </w:rPr>
        <w:t>&lt;Cau&gt;</w:t>
      </w:r>
    </w:p>
    <w:p w14:paraId="47C6B120" w14:textId="795E670D" w:rsidR="001D2EFC" w:rsidRPr="00D463CD" w:rsidRDefault="00C309FF" w:rsidP="00C309FF">
      <w:pPr>
        <w:pStyle w:val="Default"/>
        <w:spacing w:line="360" w:lineRule="auto"/>
        <w:rPr>
          <w:color w:val="auto"/>
          <w:sz w:val="26"/>
          <w:szCs w:val="26"/>
        </w:rPr>
      </w:pPr>
      <w:r>
        <w:rPr>
          <w:b/>
          <w:color w:val="auto"/>
          <w:sz w:val="26"/>
          <w:szCs w:val="26"/>
        </w:rPr>
        <w:lastRenderedPageBreak/>
        <w:t>Câu 1:</w:t>
      </w:r>
      <w:r w:rsidR="000047B2" w:rsidRPr="00D463CD">
        <w:rPr>
          <w:b/>
          <w:color w:val="auto"/>
          <w:sz w:val="26"/>
          <w:szCs w:val="26"/>
        </w:rPr>
        <w:t xml:space="preserve"> (3.0 điểm) </w:t>
      </w:r>
      <w:r w:rsidR="001D2EFC" w:rsidRPr="00D463CD">
        <w:rPr>
          <w:rFonts w:eastAsia="Times New Roman"/>
          <w:color w:val="auto"/>
          <w:sz w:val="26"/>
          <w:szCs w:val="26"/>
        </w:rPr>
        <w:t xml:space="preserve">Sử dụng ngôn ngữ lập trình C# và ứng dụng Console viết chương trình xây dựng </w:t>
      </w:r>
      <w:r w:rsidR="001D2EFC" w:rsidRPr="003A7322">
        <w:rPr>
          <w:rFonts w:eastAsia="Times New Roman"/>
          <w:color w:val="auto"/>
          <w:sz w:val="26"/>
          <w:szCs w:val="26"/>
        </w:rPr>
        <w:t xml:space="preserve">lớp </w:t>
      </w:r>
      <w:r w:rsidR="001D2EFC" w:rsidRPr="003A7322">
        <w:rPr>
          <w:rFonts w:eastAsia="Times New Roman"/>
          <w:b/>
          <w:bCs/>
          <w:color w:val="auto"/>
          <w:sz w:val="26"/>
          <w:szCs w:val="26"/>
        </w:rPr>
        <w:t>PhanSo</w:t>
      </w:r>
      <w:r w:rsidR="001D2EFC" w:rsidRPr="003A7322">
        <w:rPr>
          <w:rFonts w:eastAsia="Times New Roman"/>
          <w:color w:val="auto"/>
          <w:sz w:val="26"/>
          <w:szCs w:val="26"/>
        </w:rPr>
        <w:t xml:space="preserve"> gồm các thuộc tính:</w:t>
      </w:r>
      <w:r w:rsidR="001D2EFC" w:rsidRPr="00D463CD">
        <w:rPr>
          <w:color w:val="auto"/>
          <w:sz w:val="26"/>
          <w:szCs w:val="26"/>
        </w:rPr>
        <w:t xml:space="preserve"> </w:t>
      </w:r>
    </w:p>
    <w:p w14:paraId="2C85F144" w14:textId="77777777" w:rsidR="001D2EFC" w:rsidRPr="00D463CD" w:rsidRDefault="001D2EFC" w:rsidP="001D2EFC">
      <w:pPr>
        <w:spacing w:line="360" w:lineRule="auto"/>
        <w:ind w:firstLine="720"/>
        <w:jc w:val="both"/>
        <w:rPr>
          <w:sz w:val="26"/>
          <w:szCs w:val="26"/>
        </w:rPr>
      </w:pPr>
      <w:r w:rsidRPr="00D463CD">
        <w:rPr>
          <w:sz w:val="26"/>
          <w:szCs w:val="26"/>
        </w:rPr>
        <w:t>+ Tử số</w:t>
      </w:r>
    </w:p>
    <w:p w14:paraId="298592F9" w14:textId="77777777" w:rsidR="001D2EFC" w:rsidRPr="00D463CD" w:rsidRDefault="001D2EFC" w:rsidP="001D2EFC">
      <w:pPr>
        <w:spacing w:line="360" w:lineRule="auto"/>
        <w:jc w:val="both"/>
        <w:rPr>
          <w:sz w:val="26"/>
          <w:szCs w:val="26"/>
        </w:rPr>
      </w:pPr>
      <w:r w:rsidRPr="00D463CD">
        <w:rPr>
          <w:sz w:val="26"/>
          <w:szCs w:val="26"/>
        </w:rPr>
        <w:tab/>
        <w:t>+ Mẫu số</w:t>
      </w:r>
    </w:p>
    <w:p w14:paraId="04642910" w14:textId="77777777" w:rsidR="001D2EFC" w:rsidRPr="00D463CD" w:rsidRDefault="001D2EFC" w:rsidP="001D2EFC">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1187ECAF" w14:textId="33A9E302" w:rsidR="001D2EFC" w:rsidRPr="00D463CD" w:rsidRDefault="00D353A3" w:rsidP="00D353A3">
      <w:pPr>
        <w:spacing w:line="360" w:lineRule="auto"/>
        <w:ind w:firstLine="360"/>
        <w:jc w:val="both"/>
        <w:rPr>
          <w:sz w:val="26"/>
          <w:szCs w:val="26"/>
        </w:rPr>
      </w:pPr>
      <w:r>
        <w:rPr>
          <w:sz w:val="26"/>
          <w:szCs w:val="26"/>
        </w:rPr>
        <w:t xml:space="preserve">a) </w:t>
      </w:r>
      <w:r w:rsidR="00180A22" w:rsidRPr="00D463CD">
        <w:rPr>
          <w:sz w:val="26"/>
          <w:szCs w:val="26"/>
        </w:rPr>
        <w:t>P</w:t>
      </w:r>
      <w:r w:rsidR="005631A2" w:rsidRPr="00D463CD">
        <w:rPr>
          <w:sz w:val="26"/>
          <w:szCs w:val="26"/>
        </w:rPr>
        <w:t>hương thức khởi tạo</w:t>
      </w:r>
      <w:r w:rsidR="008258BF" w:rsidRPr="00D463CD">
        <w:rPr>
          <w:sz w:val="26"/>
          <w:szCs w:val="26"/>
        </w:rPr>
        <w:t>, nhập/</w:t>
      </w:r>
      <w:r w:rsidR="00713519" w:rsidRPr="00D463CD">
        <w:rPr>
          <w:sz w:val="26"/>
          <w:szCs w:val="26"/>
        </w:rPr>
        <w:t xml:space="preserve"> </w:t>
      </w:r>
      <w:r w:rsidR="00677527" w:rsidRPr="00D463CD">
        <w:rPr>
          <w:sz w:val="26"/>
          <w:szCs w:val="26"/>
        </w:rPr>
        <w:t>xuất thông tin</w:t>
      </w:r>
      <w:r w:rsidR="001D2EFC" w:rsidRPr="00D463CD">
        <w:rPr>
          <w:sz w:val="26"/>
          <w:szCs w:val="26"/>
        </w:rPr>
        <w:t xml:space="preserve"> </w:t>
      </w:r>
      <w:r w:rsidR="005631A2" w:rsidRPr="00D463CD">
        <w:rPr>
          <w:sz w:val="26"/>
          <w:szCs w:val="26"/>
        </w:rPr>
        <w:t>cho</w:t>
      </w:r>
      <w:r w:rsidR="001D2EFC" w:rsidRPr="00D463CD">
        <w:rPr>
          <w:sz w:val="26"/>
          <w:szCs w:val="26"/>
        </w:rPr>
        <w:t xml:space="preserve"> đối tượng</w:t>
      </w:r>
      <w:r w:rsidR="00CA6EBE" w:rsidRPr="00D463CD">
        <w:rPr>
          <w:sz w:val="26"/>
          <w:szCs w:val="26"/>
        </w:rPr>
        <w:t xml:space="preserve"> của lớp</w:t>
      </w:r>
      <w:r w:rsidR="001D2EFC" w:rsidRPr="00D463CD">
        <w:rPr>
          <w:sz w:val="26"/>
          <w:szCs w:val="26"/>
        </w:rPr>
        <w:t xml:space="preserve"> phân số</w:t>
      </w:r>
    </w:p>
    <w:p w14:paraId="268FACF3" w14:textId="0F517851" w:rsidR="001D2EFC" w:rsidRPr="00D463CD" w:rsidRDefault="00D353A3" w:rsidP="00D353A3">
      <w:pPr>
        <w:spacing w:line="360" w:lineRule="auto"/>
        <w:ind w:firstLine="360"/>
        <w:jc w:val="both"/>
        <w:rPr>
          <w:sz w:val="26"/>
          <w:szCs w:val="26"/>
        </w:rPr>
      </w:pPr>
      <w:r>
        <w:rPr>
          <w:sz w:val="26"/>
          <w:szCs w:val="26"/>
        </w:rPr>
        <w:t xml:space="preserve">b) </w:t>
      </w:r>
      <w:r w:rsidR="001D2EFC" w:rsidRPr="00D463CD">
        <w:rPr>
          <w:sz w:val="26"/>
          <w:szCs w:val="26"/>
        </w:rPr>
        <w:t xml:space="preserve">Tính </w:t>
      </w:r>
      <w:r w:rsidR="00ED6EBC" w:rsidRPr="00D463CD">
        <w:rPr>
          <w:sz w:val="26"/>
          <w:szCs w:val="26"/>
        </w:rPr>
        <w:t>hiệu</w:t>
      </w:r>
      <w:r w:rsidR="001D2EFC" w:rsidRPr="00D463CD">
        <w:rPr>
          <w:sz w:val="26"/>
          <w:szCs w:val="26"/>
        </w:rPr>
        <w:t xml:space="preserve"> 2 phân số</w:t>
      </w:r>
    </w:p>
    <w:p w14:paraId="70EAA2AB" w14:textId="21189C2A" w:rsidR="001D2EFC" w:rsidRPr="00D463CD" w:rsidRDefault="00D353A3" w:rsidP="00D353A3">
      <w:pPr>
        <w:spacing w:line="360" w:lineRule="auto"/>
        <w:ind w:firstLine="360"/>
        <w:jc w:val="both"/>
        <w:rPr>
          <w:sz w:val="26"/>
          <w:szCs w:val="26"/>
        </w:rPr>
      </w:pPr>
      <w:r>
        <w:rPr>
          <w:sz w:val="26"/>
          <w:szCs w:val="26"/>
        </w:rPr>
        <w:t xml:space="preserve">c) </w:t>
      </w:r>
      <w:r w:rsidR="001D2EFC" w:rsidRPr="00D463CD">
        <w:rPr>
          <w:sz w:val="26"/>
          <w:szCs w:val="26"/>
        </w:rPr>
        <w:t>Trả về dạng tối giản của một phân số</w:t>
      </w:r>
    </w:p>
    <w:p w14:paraId="746F6364" w14:textId="5D164BBC" w:rsidR="00CB70AD" w:rsidRDefault="00CB70AD" w:rsidP="00CB70A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CB70AD" w:rsidRPr="00C81F23" w14:paraId="4AC2BC83" w14:textId="77777777" w:rsidTr="00C309FF">
        <w:tc>
          <w:tcPr>
            <w:tcW w:w="990" w:type="dxa"/>
            <w:shd w:val="clear" w:color="auto" w:fill="auto"/>
          </w:tcPr>
          <w:p w14:paraId="7044FB78"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21702C72"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6765E302" w14:textId="77777777" w:rsidR="00CB70AD" w:rsidRPr="00C81F23" w:rsidRDefault="00CB70AD" w:rsidP="00BD1C88">
            <w:pPr>
              <w:tabs>
                <w:tab w:val="left" w:pos="4410"/>
              </w:tabs>
              <w:spacing w:line="312" w:lineRule="auto"/>
              <w:jc w:val="both"/>
              <w:rPr>
                <w:rFonts w:eastAsia="Calibri"/>
                <w:b/>
                <w:sz w:val="26"/>
              </w:rPr>
            </w:pPr>
            <w:r w:rsidRPr="00C81F23">
              <w:rPr>
                <w:rFonts w:eastAsia="Calibri"/>
                <w:b/>
                <w:sz w:val="26"/>
              </w:rPr>
              <w:t>Điểm</w:t>
            </w:r>
          </w:p>
        </w:tc>
      </w:tr>
      <w:tr w:rsidR="00CB70AD" w:rsidRPr="00C81F23" w14:paraId="3AB7BC7A" w14:textId="77777777" w:rsidTr="00C309FF">
        <w:tc>
          <w:tcPr>
            <w:tcW w:w="990" w:type="dxa"/>
            <w:shd w:val="clear" w:color="auto" w:fill="auto"/>
          </w:tcPr>
          <w:p w14:paraId="2BC6BFF0"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02BE2592" w14:textId="77777777" w:rsidR="00CB70AD" w:rsidRPr="00C81F23" w:rsidRDefault="00CB70AD" w:rsidP="00BD1C88">
            <w:pPr>
              <w:spacing w:line="360" w:lineRule="auto"/>
              <w:jc w:val="both"/>
              <w:rPr>
                <w:sz w:val="26"/>
                <w:szCs w:val="26"/>
              </w:rPr>
            </w:pPr>
            <w:r>
              <w:rPr>
                <w:sz w:val="26"/>
                <w:szCs w:val="26"/>
              </w:rPr>
              <w:t>Xây dựng được</w:t>
            </w:r>
            <w:r w:rsidR="007F6E8B">
              <w:rPr>
                <w:sz w:val="26"/>
                <w:szCs w:val="26"/>
              </w:rPr>
              <w:t xml:space="preserve"> lớp phân số có</w:t>
            </w:r>
            <w:r>
              <w:rPr>
                <w:sz w:val="26"/>
                <w:szCs w:val="26"/>
              </w:rPr>
              <w:t xml:space="preserve"> p</w:t>
            </w:r>
            <w:r w:rsidRPr="00D463CD">
              <w:rPr>
                <w:sz w:val="26"/>
                <w:szCs w:val="26"/>
              </w:rPr>
              <w:t xml:space="preserve">hương thức khởi tạo, nhập/ xuất thông tin cho đối tượng của lớp </w:t>
            </w:r>
            <w:r>
              <w:rPr>
                <w:sz w:val="26"/>
                <w:szCs w:val="26"/>
              </w:rPr>
              <w:t>phân số</w:t>
            </w:r>
          </w:p>
        </w:tc>
        <w:tc>
          <w:tcPr>
            <w:tcW w:w="1520" w:type="dxa"/>
            <w:shd w:val="clear" w:color="auto" w:fill="auto"/>
          </w:tcPr>
          <w:p w14:paraId="53B3FB2C"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402E1D5E" w14:textId="77777777" w:rsidTr="00C309FF">
        <w:tc>
          <w:tcPr>
            <w:tcW w:w="990" w:type="dxa"/>
            <w:shd w:val="clear" w:color="auto" w:fill="auto"/>
          </w:tcPr>
          <w:p w14:paraId="35C6579B"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151BB37F" w14:textId="77777777" w:rsidR="00CB70AD" w:rsidRPr="008929BC" w:rsidRDefault="00CB70AD" w:rsidP="00BD1C88">
            <w:pPr>
              <w:spacing w:line="360" w:lineRule="auto"/>
              <w:jc w:val="both"/>
              <w:rPr>
                <w:sz w:val="26"/>
                <w:szCs w:val="26"/>
              </w:rPr>
            </w:pPr>
            <w:r>
              <w:rPr>
                <w:sz w:val="26"/>
                <w:szCs w:val="26"/>
              </w:rPr>
              <w:t>Xây dựng được phương thức t</w:t>
            </w:r>
            <w:r w:rsidRPr="00D463CD">
              <w:rPr>
                <w:sz w:val="26"/>
                <w:szCs w:val="26"/>
              </w:rPr>
              <w:t xml:space="preserve">ính </w:t>
            </w:r>
            <w:r>
              <w:rPr>
                <w:sz w:val="26"/>
                <w:szCs w:val="26"/>
              </w:rPr>
              <w:t>hiệu 2 phân số</w:t>
            </w:r>
          </w:p>
        </w:tc>
        <w:tc>
          <w:tcPr>
            <w:tcW w:w="1520" w:type="dxa"/>
            <w:shd w:val="clear" w:color="auto" w:fill="auto"/>
          </w:tcPr>
          <w:p w14:paraId="62C1CEF9"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63478BEA" w14:textId="77777777" w:rsidTr="00C309FF">
        <w:tc>
          <w:tcPr>
            <w:tcW w:w="990" w:type="dxa"/>
            <w:shd w:val="clear" w:color="auto" w:fill="auto"/>
          </w:tcPr>
          <w:p w14:paraId="4429831A"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07976220" w14:textId="77777777" w:rsidR="00CB70AD" w:rsidRPr="000240B4" w:rsidRDefault="00CB70AD" w:rsidP="00BD1C88">
            <w:pPr>
              <w:spacing w:line="360" w:lineRule="auto"/>
              <w:jc w:val="both"/>
              <w:rPr>
                <w:sz w:val="26"/>
                <w:szCs w:val="26"/>
              </w:rPr>
            </w:pPr>
            <w:r>
              <w:rPr>
                <w:sz w:val="26"/>
                <w:szCs w:val="26"/>
              </w:rPr>
              <w:t>Xây dựng được phương thức trả về dạng tối giản của phân số</w:t>
            </w:r>
          </w:p>
        </w:tc>
        <w:tc>
          <w:tcPr>
            <w:tcW w:w="1520" w:type="dxa"/>
            <w:shd w:val="clear" w:color="auto" w:fill="auto"/>
          </w:tcPr>
          <w:p w14:paraId="559C2BC2"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bl>
    <w:p w14:paraId="122D10D6" w14:textId="77777777" w:rsidR="00C309FF" w:rsidRPr="00AC75F0" w:rsidRDefault="00C309FF" w:rsidP="00C309FF">
      <w:pPr>
        <w:spacing w:line="360" w:lineRule="auto"/>
        <w:rPr>
          <w:bCs/>
          <w:sz w:val="26"/>
          <w:szCs w:val="26"/>
        </w:rPr>
      </w:pPr>
      <w:r>
        <w:rPr>
          <w:bCs/>
          <w:sz w:val="26"/>
          <w:szCs w:val="26"/>
        </w:rPr>
        <w:t>&lt;/Cau&gt;</w:t>
      </w:r>
    </w:p>
    <w:p w14:paraId="65EB9E5B" w14:textId="77777777" w:rsidR="00C309FF" w:rsidRPr="00C309FF" w:rsidRDefault="00C309FF" w:rsidP="00C309FF">
      <w:pPr>
        <w:spacing w:line="360" w:lineRule="auto"/>
        <w:rPr>
          <w:bCs/>
          <w:sz w:val="26"/>
          <w:szCs w:val="26"/>
        </w:rPr>
      </w:pPr>
      <w:r>
        <w:rPr>
          <w:bCs/>
          <w:sz w:val="26"/>
          <w:szCs w:val="26"/>
        </w:rPr>
        <w:t>&lt;Cau&gt;</w:t>
      </w:r>
    </w:p>
    <w:p w14:paraId="137E0B9A" w14:textId="1B27073E" w:rsidR="00E85BB0" w:rsidRPr="00D463CD" w:rsidRDefault="00C309FF" w:rsidP="00C309FF">
      <w:pPr>
        <w:pStyle w:val="Default"/>
        <w:spacing w:line="360" w:lineRule="auto"/>
        <w:rPr>
          <w:color w:val="auto"/>
          <w:sz w:val="26"/>
          <w:szCs w:val="26"/>
        </w:rPr>
      </w:pPr>
      <w:r>
        <w:rPr>
          <w:b/>
          <w:color w:val="auto"/>
          <w:sz w:val="26"/>
          <w:szCs w:val="26"/>
        </w:rPr>
        <w:t>Câu 1:</w:t>
      </w:r>
      <w:r w:rsidRPr="00D463CD">
        <w:rPr>
          <w:b/>
          <w:color w:val="auto"/>
          <w:sz w:val="26"/>
          <w:szCs w:val="26"/>
        </w:rPr>
        <w:t xml:space="preserve"> </w:t>
      </w:r>
      <w:r w:rsidR="000047B2" w:rsidRPr="00D463CD">
        <w:rPr>
          <w:b/>
          <w:color w:val="auto"/>
          <w:sz w:val="26"/>
          <w:szCs w:val="26"/>
        </w:rPr>
        <w:t xml:space="preserve">(3.0 điểm) </w:t>
      </w:r>
      <w:r w:rsidR="00E85BB0" w:rsidRPr="00D463CD">
        <w:rPr>
          <w:rFonts w:eastAsia="Times New Roman"/>
          <w:color w:val="auto"/>
          <w:sz w:val="26"/>
          <w:szCs w:val="26"/>
        </w:rPr>
        <w:t xml:space="preserve">Sử dụng ngôn ngữ lập trình C# và ứng dụng Console viết chương trình xây dựng </w:t>
      </w:r>
      <w:r w:rsidR="00E85BB0" w:rsidRPr="003A7322">
        <w:rPr>
          <w:rFonts w:eastAsia="Times New Roman"/>
          <w:color w:val="auto"/>
          <w:sz w:val="26"/>
          <w:szCs w:val="26"/>
        </w:rPr>
        <w:t xml:space="preserve">lớp </w:t>
      </w:r>
      <w:r w:rsidR="00E85BB0" w:rsidRPr="003A7322">
        <w:rPr>
          <w:rFonts w:eastAsia="Times New Roman"/>
          <w:b/>
          <w:bCs/>
          <w:color w:val="auto"/>
          <w:sz w:val="26"/>
          <w:szCs w:val="26"/>
        </w:rPr>
        <w:t>Nguoi</w:t>
      </w:r>
      <w:r w:rsidR="00E85BB0" w:rsidRPr="003A7322">
        <w:rPr>
          <w:rFonts w:eastAsia="Times New Roman"/>
          <w:color w:val="auto"/>
          <w:sz w:val="26"/>
          <w:szCs w:val="26"/>
        </w:rPr>
        <w:t xml:space="preserve"> gồm các thuộc tính: Họ</w:t>
      </w:r>
      <w:r w:rsidR="00FB24CD" w:rsidRPr="003A7322">
        <w:rPr>
          <w:rFonts w:eastAsia="Times New Roman"/>
          <w:color w:val="auto"/>
          <w:sz w:val="26"/>
          <w:szCs w:val="26"/>
        </w:rPr>
        <w:t xml:space="preserve"> tên</w:t>
      </w:r>
      <w:r w:rsidR="00B75CE2" w:rsidRPr="003A7322">
        <w:rPr>
          <w:rFonts w:eastAsia="Times New Roman"/>
          <w:color w:val="auto"/>
          <w:sz w:val="26"/>
          <w:szCs w:val="26"/>
        </w:rPr>
        <w:t>,</w:t>
      </w:r>
      <w:r w:rsidR="00FB24CD" w:rsidRPr="003A7322">
        <w:rPr>
          <w:rFonts w:eastAsia="Times New Roman"/>
          <w:color w:val="auto"/>
          <w:sz w:val="26"/>
          <w:szCs w:val="26"/>
        </w:rPr>
        <w:t xml:space="preserve"> </w:t>
      </w:r>
      <w:r w:rsidR="00E85BB0" w:rsidRPr="003A7322">
        <w:rPr>
          <w:rFonts w:eastAsia="Times New Roman"/>
          <w:color w:val="auto"/>
          <w:sz w:val="26"/>
          <w:szCs w:val="26"/>
        </w:rPr>
        <w:t>Giới tính</w:t>
      </w:r>
      <w:r w:rsidR="00B75CE2" w:rsidRPr="003A7322">
        <w:rPr>
          <w:rFonts w:eastAsia="Times New Roman"/>
          <w:color w:val="auto"/>
          <w:sz w:val="26"/>
          <w:szCs w:val="26"/>
        </w:rPr>
        <w:t>,</w:t>
      </w:r>
      <w:r w:rsidR="00E85BB0" w:rsidRPr="003A7322">
        <w:rPr>
          <w:rFonts w:eastAsia="Times New Roman"/>
          <w:color w:val="auto"/>
          <w:sz w:val="26"/>
          <w:szCs w:val="26"/>
        </w:rPr>
        <w:t xml:space="preserve"> Quê quán</w:t>
      </w:r>
      <w:r w:rsidR="00B75CE2" w:rsidRPr="003A7322">
        <w:rPr>
          <w:rFonts w:eastAsia="Times New Roman"/>
          <w:color w:val="auto"/>
          <w:sz w:val="26"/>
          <w:szCs w:val="26"/>
        </w:rPr>
        <w:t xml:space="preserve">, </w:t>
      </w:r>
      <w:r w:rsidR="00E85BB0" w:rsidRPr="003A7322">
        <w:rPr>
          <w:rFonts w:eastAsia="Times New Roman"/>
          <w:color w:val="auto"/>
          <w:sz w:val="26"/>
          <w:szCs w:val="26"/>
        </w:rPr>
        <w:t>Năm sinh</w:t>
      </w:r>
    </w:p>
    <w:p w14:paraId="658FBDCD" w14:textId="77777777" w:rsidR="00E85BB0" w:rsidRPr="00D463CD" w:rsidRDefault="00E85BB0" w:rsidP="00E85BB0">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56715DC7" w14:textId="0DAFB3A9" w:rsidR="00E85BB0" w:rsidRPr="00D463CD" w:rsidRDefault="00D353A3" w:rsidP="00D353A3">
      <w:pPr>
        <w:spacing w:line="360" w:lineRule="auto"/>
        <w:ind w:firstLine="360"/>
        <w:jc w:val="both"/>
        <w:rPr>
          <w:sz w:val="26"/>
          <w:szCs w:val="26"/>
        </w:rPr>
      </w:pPr>
      <w:r>
        <w:rPr>
          <w:sz w:val="26"/>
          <w:szCs w:val="26"/>
        </w:rPr>
        <w:t xml:space="preserve">a) </w:t>
      </w:r>
      <w:r w:rsidR="00CA6EBE" w:rsidRPr="00D463CD">
        <w:rPr>
          <w:sz w:val="26"/>
          <w:szCs w:val="26"/>
        </w:rPr>
        <w:t>P</w:t>
      </w:r>
      <w:r w:rsidR="005631A2" w:rsidRPr="00D463CD">
        <w:rPr>
          <w:sz w:val="26"/>
          <w:szCs w:val="26"/>
        </w:rPr>
        <w:t>hương thức khởi tạo</w:t>
      </w:r>
      <w:r w:rsidR="008258BF" w:rsidRPr="00D463CD">
        <w:rPr>
          <w:sz w:val="26"/>
          <w:szCs w:val="26"/>
        </w:rPr>
        <w:t>, nhập/</w:t>
      </w:r>
      <w:r w:rsidR="00677527" w:rsidRPr="00D463CD">
        <w:rPr>
          <w:sz w:val="26"/>
          <w:szCs w:val="26"/>
        </w:rPr>
        <w:t>xuất thông tin</w:t>
      </w:r>
      <w:r w:rsidR="00E85BB0" w:rsidRPr="00D463CD">
        <w:rPr>
          <w:sz w:val="26"/>
          <w:szCs w:val="26"/>
        </w:rPr>
        <w:t xml:space="preserve"> </w:t>
      </w:r>
      <w:r w:rsidR="00CA6EBE" w:rsidRPr="00D463CD">
        <w:rPr>
          <w:sz w:val="26"/>
          <w:szCs w:val="26"/>
        </w:rPr>
        <w:t xml:space="preserve">cho đối tượng của lớp </w:t>
      </w:r>
      <w:r w:rsidR="00E85BB0" w:rsidRPr="00D463CD">
        <w:rPr>
          <w:sz w:val="26"/>
          <w:szCs w:val="26"/>
        </w:rPr>
        <w:t>người</w:t>
      </w:r>
    </w:p>
    <w:p w14:paraId="5627823E" w14:textId="53BA5069" w:rsidR="00E85BB0" w:rsidRPr="00D463CD" w:rsidRDefault="00D353A3" w:rsidP="00D353A3">
      <w:pPr>
        <w:spacing w:line="360" w:lineRule="auto"/>
        <w:ind w:firstLine="360"/>
        <w:jc w:val="both"/>
        <w:rPr>
          <w:sz w:val="26"/>
          <w:szCs w:val="26"/>
        </w:rPr>
      </w:pPr>
      <w:r>
        <w:rPr>
          <w:sz w:val="26"/>
          <w:szCs w:val="26"/>
        </w:rPr>
        <w:t xml:space="preserve">b) </w:t>
      </w:r>
      <w:r w:rsidR="00E85BB0" w:rsidRPr="00D463CD">
        <w:rPr>
          <w:sz w:val="26"/>
          <w:szCs w:val="26"/>
        </w:rPr>
        <w:t>Tính tuổi của</w:t>
      </w:r>
      <w:r w:rsidR="00C27C24" w:rsidRPr="00D463CD">
        <w:rPr>
          <w:sz w:val="26"/>
          <w:szCs w:val="26"/>
        </w:rPr>
        <w:t xml:space="preserve"> một</w:t>
      </w:r>
      <w:r w:rsidR="00E85BB0" w:rsidRPr="00D463CD">
        <w:rPr>
          <w:sz w:val="26"/>
          <w:szCs w:val="26"/>
        </w:rPr>
        <w:t xml:space="preserve"> ng</w:t>
      </w:r>
      <w:r w:rsidR="00C27C24" w:rsidRPr="00D463CD">
        <w:rPr>
          <w:sz w:val="26"/>
          <w:szCs w:val="26"/>
        </w:rPr>
        <w:t xml:space="preserve">ười </w:t>
      </w:r>
    </w:p>
    <w:p w14:paraId="44BC7464" w14:textId="77777777" w:rsidR="00E85BB0" w:rsidRPr="00D463CD" w:rsidRDefault="00E85BB0" w:rsidP="00E85BB0">
      <w:pPr>
        <w:spacing w:line="360" w:lineRule="auto"/>
        <w:jc w:val="both"/>
        <w:rPr>
          <w:sz w:val="26"/>
          <w:szCs w:val="26"/>
        </w:rPr>
      </w:pPr>
      <w:r w:rsidRPr="00D463CD">
        <w:rPr>
          <w:sz w:val="26"/>
          <w:szCs w:val="26"/>
        </w:rPr>
        <w:t xml:space="preserve">Hãy xây dựng lớp </w:t>
      </w:r>
      <w:r w:rsidRPr="00D463CD">
        <w:rPr>
          <w:b/>
          <w:sz w:val="26"/>
          <w:szCs w:val="26"/>
        </w:rPr>
        <w:t>Sinhvien</w:t>
      </w:r>
      <w:r w:rsidRPr="00D463CD">
        <w:rPr>
          <w:sz w:val="26"/>
          <w:szCs w:val="26"/>
        </w:rPr>
        <w:t xml:space="preserve"> kế thừa từ lớp </w:t>
      </w:r>
      <w:r w:rsidRPr="00D463CD">
        <w:rPr>
          <w:b/>
          <w:sz w:val="26"/>
          <w:szCs w:val="26"/>
        </w:rPr>
        <w:t xml:space="preserve">Nguoi </w:t>
      </w:r>
      <w:r w:rsidRPr="00D463CD">
        <w:rPr>
          <w:sz w:val="26"/>
          <w:szCs w:val="26"/>
        </w:rPr>
        <w:t>ở trên</w:t>
      </w:r>
      <w:r w:rsidRPr="00D463CD">
        <w:rPr>
          <w:b/>
          <w:sz w:val="26"/>
          <w:szCs w:val="26"/>
        </w:rPr>
        <w:t xml:space="preserve">, </w:t>
      </w:r>
      <w:r w:rsidRPr="00D463CD">
        <w:rPr>
          <w:sz w:val="26"/>
          <w:szCs w:val="26"/>
        </w:rPr>
        <w:t>lớp sinh viên có thêm các thuộc tính:</w:t>
      </w:r>
    </w:p>
    <w:p w14:paraId="0CCA0170" w14:textId="77777777" w:rsidR="00E85BB0" w:rsidRPr="00D463CD" w:rsidRDefault="00E85BB0" w:rsidP="00E85BB0">
      <w:pPr>
        <w:spacing w:line="360" w:lineRule="auto"/>
        <w:jc w:val="both"/>
        <w:rPr>
          <w:sz w:val="26"/>
          <w:szCs w:val="26"/>
        </w:rPr>
      </w:pPr>
      <w:r w:rsidRPr="00D463CD">
        <w:rPr>
          <w:b/>
          <w:sz w:val="26"/>
          <w:szCs w:val="26"/>
        </w:rPr>
        <w:tab/>
      </w:r>
      <w:r w:rsidRPr="00D463CD">
        <w:rPr>
          <w:sz w:val="26"/>
          <w:szCs w:val="26"/>
        </w:rPr>
        <w:t>+ Điểm toán</w:t>
      </w:r>
    </w:p>
    <w:p w14:paraId="3CA5E8C0" w14:textId="77777777" w:rsidR="00E85BB0" w:rsidRPr="00D463CD" w:rsidRDefault="00E85BB0" w:rsidP="00E85BB0">
      <w:pPr>
        <w:spacing w:line="360" w:lineRule="auto"/>
        <w:jc w:val="both"/>
        <w:rPr>
          <w:sz w:val="26"/>
          <w:szCs w:val="26"/>
        </w:rPr>
      </w:pPr>
      <w:r w:rsidRPr="00D463CD">
        <w:rPr>
          <w:sz w:val="26"/>
          <w:szCs w:val="26"/>
        </w:rPr>
        <w:tab/>
        <w:t>+ Điểm văn</w:t>
      </w:r>
    </w:p>
    <w:p w14:paraId="43DED708" w14:textId="77777777" w:rsidR="00E85BB0" w:rsidRPr="00D463CD" w:rsidRDefault="00E85BB0" w:rsidP="00E85BB0">
      <w:pPr>
        <w:spacing w:line="360" w:lineRule="auto"/>
        <w:jc w:val="both"/>
        <w:rPr>
          <w:sz w:val="26"/>
          <w:szCs w:val="26"/>
        </w:rPr>
      </w:pPr>
      <w:r w:rsidRPr="00D463CD">
        <w:rPr>
          <w:b/>
          <w:sz w:val="26"/>
          <w:szCs w:val="26"/>
        </w:rPr>
        <w:t xml:space="preserve"> </w:t>
      </w:r>
      <w:r w:rsidRPr="00D463CD">
        <w:rPr>
          <w:sz w:val="26"/>
          <w:szCs w:val="26"/>
        </w:rPr>
        <w:t xml:space="preserve">trong lớp </w:t>
      </w:r>
      <w:r w:rsidRPr="00D463CD">
        <w:rPr>
          <w:b/>
          <w:sz w:val="26"/>
          <w:szCs w:val="26"/>
        </w:rPr>
        <w:t>Sinhvien</w:t>
      </w:r>
      <w:r w:rsidRPr="00D463CD">
        <w:rPr>
          <w:sz w:val="26"/>
          <w:szCs w:val="26"/>
        </w:rPr>
        <w:t xml:space="preserve"> hãy xây dựng phương thức để:</w:t>
      </w:r>
    </w:p>
    <w:p w14:paraId="17F50275" w14:textId="77777777" w:rsidR="00355751" w:rsidRDefault="00D353A3" w:rsidP="00D353A3">
      <w:pPr>
        <w:spacing w:line="360" w:lineRule="auto"/>
        <w:ind w:firstLine="360"/>
        <w:jc w:val="both"/>
        <w:rPr>
          <w:sz w:val="26"/>
          <w:szCs w:val="26"/>
        </w:rPr>
      </w:pPr>
      <w:r>
        <w:rPr>
          <w:sz w:val="26"/>
          <w:szCs w:val="26"/>
        </w:rPr>
        <w:t xml:space="preserve">c) </w:t>
      </w:r>
      <w:r w:rsidR="00E85BB0" w:rsidRPr="00D463CD">
        <w:rPr>
          <w:sz w:val="26"/>
          <w:szCs w:val="26"/>
        </w:rPr>
        <w:t>Tính điểm trung bình của sinh viên biết rằng</w:t>
      </w:r>
      <w:r w:rsidR="00465D29" w:rsidRPr="00D463CD">
        <w:rPr>
          <w:sz w:val="26"/>
          <w:szCs w:val="26"/>
        </w:rPr>
        <w:t>:</w:t>
      </w:r>
    </w:p>
    <w:p w14:paraId="56EC1A1B" w14:textId="26189410" w:rsidR="00E85BB0" w:rsidRPr="00D463CD" w:rsidRDefault="00E85BB0" w:rsidP="00355751">
      <w:pPr>
        <w:spacing w:line="360" w:lineRule="auto"/>
        <w:ind w:firstLine="720"/>
        <w:jc w:val="both"/>
        <w:rPr>
          <w:sz w:val="26"/>
          <w:szCs w:val="26"/>
        </w:rPr>
      </w:pPr>
      <w:r w:rsidRPr="00D463CD">
        <w:rPr>
          <w:sz w:val="26"/>
          <w:szCs w:val="26"/>
        </w:rPr>
        <w:t>điểm trung bình = (điểm toán + điểm văn)/2</w:t>
      </w:r>
    </w:p>
    <w:p w14:paraId="3AB27399" w14:textId="039B3B42" w:rsidR="00CB70AD" w:rsidRDefault="00CB70AD" w:rsidP="00CB70A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CB70AD" w:rsidRPr="00C81F23" w14:paraId="4D513399" w14:textId="77777777" w:rsidTr="00C309FF">
        <w:tc>
          <w:tcPr>
            <w:tcW w:w="990" w:type="dxa"/>
            <w:shd w:val="clear" w:color="auto" w:fill="auto"/>
          </w:tcPr>
          <w:p w14:paraId="6B097CBC"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6603356D" w14:textId="77777777" w:rsidR="00CB70AD" w:rsidRPr="00C81F23" w:rsidRDefault="00CB70A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24257DA0" w14:textId="77777777" w:rsidR="00CB70AD" w:rsidRPr="00C81F23" w:rsidRDefault="00CB70AD" w:rsidP="00BD1C88">
            <w:pPr>
              <w:tabs>
                <w:tab w:val="left" w:pos="4410"/>
              </w:tabs>
              <w:spacing w:line="312" w:lineRule="auto"/>
              <w:jc w:val="both"/>
              <w:rPr>
                <w:rFonts w:eastAsia="Calibri"/>
                <w:b/>
                <w:sz w:val="26"/>
              </w:rPr>
            </w:pPr>
            <w:r w:rsidRPr="00C81F23">
              <w:rPr>
                <w:rFonts w:eastAsia="Calibri"/>
                <w:b/>
                <w:sz w:val="26"/>
              </w:rPr>
              <w:t>Điểm</w:t>
            </w:r>
          </w:p>
        </w:tc>
      </w:tr>
      <w:tr w:rsidR="00CB70AD" w:rsidRPr="00C81F23" w14:paraId="75054C4C" w14:textId="77777777" w:rsidTr="00C309FF">
        <w:tc>
          <w:tcPr>
            <w:tcW w:w="990" w:type="dxa"/>
            <w:shd w:val="clear" w:color="auto" w:fill="auto"/>
          </w:tcPr>
          <w:p w14:paraId="3F355192"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7B871179" w14:textId="77777777" w:rsidR="00CB70AD" w:rsidRPr="00C81F23" w:rsidRDefault="00CB70AD" w:rsidP="00BD1C88">
            <w:pPr>
              <w:spacing w:line="360" w:lineRule="auto"/>
              <w:jc w:val="both"/>
              <w:rPr>
                <w:sz w:val="26"/>
                <w:szCs w:val="26"/>
              </w:rPr>
            </w:pPr>
            <w:r>
              <w:rPr>
                <w:sz w:val="26"/>
                <w:szCs w:val="26"/>
              </w:rPr>
              <w:t>Xây dựng được</w:t>
            </w:r>
            <w:r w:rsidR="007F6E8B">
              <w:rPr>
                <w:sz w:val="26"/>
                <w:szCs w:val="26"/>
              </w:rPr>
              <w:t xml:space="preserve"> lớp người có</w:t>
            </w:r>
            <w:r>
              <w:rPr>
                <w:sz w:val="26"/>
                <w:szCs w:val="26"/>
              </w:rPr>
              <w:t xml:space="preserve"> p</w:t>
            </w:r>
            <w:r w:rsidRPr="00D463CD">
              <w:rPr>
                <w:sz w:val="26"/>
                <w:szCs w:val="26"/>
              </w:rPr>
              <w:t xml:space="preserve">hương thức khởi tạo, nhập/ xuất thông tin cho đối tượng của lớp </w:t>
            </w:r>
            <w:r>
              <w:rPr>
                <w:sz w:val="26"/>
                <w:szCs w:val="26"/>
              </w:rPr>
              <w:t>người</w:t>
            </w:r>
          </w:p>
        </w:tc>
        <w:tc>
          <w:tcPr>
            <w:tcW w:w="1520" w:type="dxa"/>
            <w:shd w:val="clear" w:color="auto" w:fill="auto"/>
          </w:tcPr>
          <w:p w14:paraId="07B63B15"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3242FA30" w14:textId="77777777" w:rsidTr="00C309FF">
        <w:tc>
          <w:tcPr>
            <w:tcW w:w="990" w:type="dxa"/>
            <w:shd w:val="clear" w:color="auto" w:fill="auto"/>
          </w:tcPr>
          <w:p w14:paraId="674CFE3C"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0FC2431A" w14:textId="77777777" w:rsidR="00CB70AD" w:rsidRPr="008929BC" w:rsidRDefault="00CB70AD" w:rsidP="00BD1C88">
            <w:pPr>
              <w:spacing w:line="360" w:lineRule="auto"/>
              <w:jc w:val="both"/>
              <w:rPr>
                <w:sz w:val="26"/>
                <w:szCs w:val="26"/>
              </w:rPr>
            </w:pPr>
            <w:r>
              <w:rPr>
                <w:sz w:val="26"/>
                <w:szCs w:val="26"/>
              </w:rPr>
              <w:t>Xây dựng được phương thức t</w:t>
            </w:r>
            <w:r w:rsidRPr="00D463CD">
              <w:rPr>
                <w:sz w:val="26"/>
                <w:szCs w:val="26"/>
              </w:rPr>
              <w:t xml:space="preserve">ính </w:t>
            </w:r>
            <w:r>
              <w:rPr>
                <w:sz w:val="26"/>
                <w:szCs w:val="26"/>
              </w:rPr>
              <w:t>tuổi của một người</w:t>
            </w:r>
          </w:p>
        </w:tc>
        <w:tc>
          <w:tcPr>
            <w:tcW w:w="1520" w:type="dxa"/>
            <w:shd w:val="clear" w:color="auto" w:fill="auto"/>
          </w:tcPr>
          <w:p w14:paraId="2A95073A"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r w:rsidR="00CB70AD" w:rsidRPr="00C81F23" w14:paraId="1C12AA65" w14:textId="77777777" w:rsidTr="00C309FF">
        <w:tc>
          <w:tcPr>
            <w:tcW w:w="990" w:type="dxa"/>
            <w:shd w:val="clear" w:color="auto" w:fill="auto"/>
          </w:tcPr>
          <w:p w14:paraId="4E84CD2B" w14:textId="77777777" w:rsidR="00CB70AD" w:rsidRPr="00C81F23" w:rsidRDefault="00CB70AD" w:rsidP="00BD1C88">
            <w:pPr>
              <w:tabs>
                <w:tab w:val="left" w:pos="4410"/>
              </w:tabs>
              <w:spacing w:line="312" w:lineRule="auto"/>
              <w:jc w:val="center"/>
              <w:rPr>
                <w:rFonts w:eastAsia="Calibri"/>
                <w:sz w:val="26"/>
              </w:rPr>
            </w:pPr>
            <w:r w:rsidRPr="00C81F23">
              <w:rPr>
                <w:rFonts w:eastAsia="Calibri"/>
                <w:sz w:val="26"/>
              </w:rPr>
              <w:lastRenderedPageBreak/>
              <w:t>c.</w:t>
            </w:r>
          </w:p>
        </w:tc>
        <w:tc>
          <w:tcPr>
            <w:tcW w:w="6835" w:type="dxa"/>
            <w:shd w:val="clear" w:color="auto" w:fill="auto"/>
          </w:tcPr>
          <w:p w14:paraId="57BFBA45" w14:textId="77777777" w:rsidR="00CB70AD" w:rsidRPr="000240B4" w:rsidRDefault="00CB70AD" w:rsidP="00BD1C88">
            <w:pPr>
              <w:spacing w:line="360" w:lineRule="auto"/>
              <w:jc w:val="both"/>
              <w:rPr>
                <w:sz w:val="26"/>
                <w:szCs w:val="26"/>
              </w:rPr>
            </w:pPr>
            <w:r>
              <w:rPr>
                <w:sz w:val="26"/>
                <w:szCs w:val="26"/>
              </w:rPr>
              <w:t xml:space="preserve">Xây dựng được </w:t>
            </w:r>
            <w:r w:rsidR="00923843">
              <w:rPr>
                <w:sz w:val="26"/>
                <w:szCs w:val="26"/>
              </w:rPr>
              <w:t>lớp sinh viên kế thừa từ lớp người đồng thời trong lớp sinh viên có phương thức cho phép tính điểm trung bình của sinh viên theo yêu cầu của đề bài.</w:t>
            </w:r>
          </w:p>
        </w:tc>
        <w:tc>
          <w:tcPr>
            <w:tcW w:w="1520" w:type="dxa"/>
            <w:shd w:val="clear" w:color="auto" w:fill="auto"/>
          </w:tcPr>
          <w:p w14:paraId="7159C620" w14:textId="77777777" w:rsidR="00CB70AD" w:rsidRPr="00C81F23" w:rsidRDefault="00CB70AD" w:rsidP="00BD1C88">
            <w:pPr>
              <w:tabs>
                <w:tab w:val="left" w:pos="4410"/>
              </w:tabs>
              <w:spacing w:line="312" w:lineRule="auto"/>
              <w:jc w:val="both"/>
              <w:rPr>
                <w:rFonts w:eastAsia="Calibri"/>
                <w:sz w:val="26"/>
              </w:rPr>
            </w:pPr>
            <w:r w:rsidRPr="00C81F23">
              <w:rPr>
                <w:rFonts w:eastAsia="Calibri"/>
                <w:sz w:val="26"/>
              </w:rPr>
              <w:t>1.0 điểm</w:t>
            </w:r>
          </w:p>
        </w:tc>
      </w:tr>
    </w:tbl>
    <w:p w14:paraId="4010CE9E" w14:textId="77777777" w:rsidR="00C309FF" w:rsidRPr="00AC75F0" w:rsidRDefault="00C309FF" w:rsidP="00C309FF">
      <w:pPr>
        <w:spacing w:line="360" w:lineRule="auto"/>
        <w:rPr>
          <w:bCs/>
          <w:sz w:val="26"/>
          <w:szCs w:val="26"/>
        </w:rPr>
      </w:pPr>
      <w:r>
        <w:rPr>
          <w:bCs/>
          <w:sz w:val="26"/>
          <w:szCs w:val="26"/>
        </w:rPr>
        <w:t>&lt;/Cau&gt;</w:t>
      </w:r>
    </w:p>
    <w:p w14:paraId="5FD34EDA" w14:textId="77777777" w:rsidR="00C309FF" w:rsidRPr="00C309FF" w:rsidRDefault="00C309FF" w:rsidP="00C309FF">
      <w:pPr>
        <w:spacing w:line="360" w:lineRule="auto"/>
        <w:rPr>
          <w:bCs/>
          <w:sz w:val="26"/>
          <w:szCs w:val="26"/>
        </w:rPr>
      </w:pPr>
      <w:r>
        <w:rPr>
          <w:bCs/>
          <w:sz w:val="26"/>
          <w:szCs w:val="26"/>
        </w:rPr>
        <w:t>&lt;Cau&gt;</w:t>
      </w:r>
    </w:p>
    <w:p w14:paraId="403FA2B9" w14:textId="4884D7AA" w:rsidR="00AA754C" w:rsidRPr="00D463CD" w:rsidRDefault="00C309FF" w:rsidP="00C309FF">
      <w:pPr>
        <w:pStyle w:val="Default"/>
        <w:spacing w:line="360" w:lineRule="auto"/>
        <w:rPr>
          <w:color w:val="auto"/>
          <w:sz w:val="26"/>
          <w:szCs w:val="26"/>
        </w:rPr>
      </w:pPr>
      <w:r>
        <w:rPr>
          <w:b/>
          <w:color w:val="auto"/>
          <w:sz w:val="26"/>
          <w:szCs w:val="26"/>
        </w:rPr>
        <w:t>Câu 1:</w:t>
      </w:r>
      <w:r w:rsidRPr="00D463CD">
        <w:rPr>
          <w:b/>
          <w:color w:val="auto"/>
          <w:sz w:val="26"/>
          <w:szCs w:val="26"/>
        </w:rPr>
        <w:t xml:space="preserve"> </w:t>
      </w:r>
      <w:r w:rsidR="000047B2" w:rsidRPr="00D463CD">
        <w:rPr>
          <w:b/>
          <w:color w:val="auto"/>
          <w:sz w:val="26"/>
          <w:szCs w:val="26"/>
        </w:rPr>
        <w:t xml:space="preserve">(3.0 điểm) </w:t>
      </w:r>
      <w:r w:rsidR="00AA754C" w:rsidRPr="00D463CD">
        <w:rPr>
          <w:rFonts w:eastAsia="Times New Roman"/>
          <w:color w:val="auto"/>
          <w:sz w:val="26"/>
          <w:szCs w:val="26"/>
        </w:rPr>
        <w:t xml:space="preserve">Sử dụng ngôn ngữ lập trình C# và ứng dụng Console viết chương trình xây dựng </w:t>
      </w:r>
      <w:r w:rsidR="00AA754C" w:rsidRPr="003A7322">
        <w:rPr>
          <w:rFonts w:eastAsia="Times New Roman"/>
          <w:color w:val="auto"/>
          <w:sz w:val="26"/>
          <w:szCs w:val="26"/>
        </w:rPr>
        <w:t xml:space="preserve">lớp </w:t>
      </w:r>
      <w:r w:rsidR="00AA754C" w:rsidRPr="003A7322">
        <w:rPr>
          <w:rFonts w:eastAsia="Times New Roman"/>
          <w:b/>
          <w:bCs/>
          <w:color w:val="auto"/>
          <w:sz w:val="26"/>
          <w:szCs w:val="26"/>
        </w:rPr>
        <w:t>NgayThang</w:t>
      </w:r>
      <w:r w:rsidR="00AA754C" w:rsidRPr="003A7322">
        <w:rPr>
          <w:rFonts w:eastAsia="Times New Roman"/>
          <w:color w:val="auto"/>
          <w:sz w:val="26"/>
          <w:szCs w:val="26"/>
        </w:rPr>
        <w:t xml:space="preserve"> gồm các thuộc tính: Ngày</w:t>
      </w:r>
      <w:r w:rsidR="00B75CE2" w:rsidRPr="003A7322">
        <w:rPr>
          <w:rFonts w:eastAsia="Times New Roman"/>
          <w:color w:val="auto"/>
          <w:sz w:val="26"/>
          <w:szCs w:val="26"/>
        </w:rPr>
        <w:t xml:space="preserve">, </w:t>
      </w:r>
      <w:r w:rsidR="00AA754C" w:rsidRPr="003A7322">
        <w:rPr>
          <w:rFonts w:eastAsia="Times New Roman"/>
          <w:color w:val="auto"/>
          <w:sz w:val="26"/>
          <w:szCs w:val="26"/>
        </w:rPr>
        <w:t>Tháng</w:t>
      </w:r>
      <w:r w:rsidR="00B75CE2" w:rsidRPr="003A7322">
        <w:rPr>
          <w:rFonts w:eastAsia="Times New Roman"/>
          <w:color w:val="auto"/>
          <w:sz w:val="26"/>
          <w:szCs w:val="26"/>
        </w:rPr>
        <w:t>,</w:t>
      </w:r>
      <w:r w:rsidR="00AA754C" w:rsidRPr="003A7322">
        <w:rPr>
          <w:rFonts w:eastAsia="Times New Roman"/>
          <w:color w:val="auto"/>
          <w:sz w:val="26"/>
          <w:szCs w:val="26"/>
        </w:rPr>
        <w:t xml:space="preserve"> Năm</w:t>
      </w:r>
    </w:p>
    <w:p w14:paraId="64525CDC" w14:textId="77777777" w:rsidR="00AA754C" w:rsidRPr="00D463CD" w:rsidRDefault="00AA754C" w:rsidP="00AA754C">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46C152F7" w14:textId="7414713F" w:rsidR="00AA754C" w:rsidRPr="00D463CD" w:rsidRDefault="00355751" w:rsidP="00355751">
      <w:pPr>
        <w:spacing w:line="360" w:lineRule="auto"/>
        <w:ind w:left="360"/>
        <w:jc w:val="both"/>
        <w:rPr>
          <w:b/>
          <w:sz w:val="26"/>
          <w:szCs w:val="26"/>
        </w:rPr>
      </w:pPr>
      <w:r>
        <w:rPr>
          <w:sz w:val="26"/>
          <w:szCs w:val="26"/>
        </w:rPr>
        <w:t xml:space="preserve">a) </w:t>
      </w:r>
      <w:r w:rsidR="00CA6EBE" w:rsidRPr="00D463CD">
        <w:rPr>
          <w:sz w:val="26"/>
          <w:szCs w:val="26"/>
        </w:rPr>
        <w:t>P</w:t>
      </w:r>
      <w:r w:rsidR="005631A2" w:rsidRPr="00D463CD">
        <w:rPr>
          <w:sz w:val="26"/>
          <w:szCs w:val="26"/>
        </w:rPr>
        <w:t>hương thức khởi tạo</w:t>
      </w:r>
      <w:r w:rsidR="008258BF" w:rsidRPr="00D463CD">
        <w:rPr>
          <w:sz w:val="26"/>
          <w:szCs w:val="26"/>
        </w:rPr>
        <w:t>, nhập/</w:t>
      </w:r>
      <w:r w:rsidR="00677527" w:rsidRPr="00D463CD">
        <w:rPr>
          <w:sz w:val="26"/>
          <w:szCs w:val="26"/>
        </w:rPr>
        <w:t>xuất thông tin</w:t>
      </w:r>
      <w:r w:rsidR="005631A2" w:rsidRPr="00D463CD">
        <w:rPr>
          <w:sz w:val="26"/>
          <w:szCs w:val="26"/>
        </w:rPr>
        <w:t xml:space="preserve"> cho đối tượng của lớp</w:t>
      </w:r>
      <w:r w:rsidR="00CA6EBE" w:rsidRPr="00D463CD">
        <w:rPr>
          <w:sz w:val="26"/>
          <w:szCs w:val="26"/>
        </w:rPr>
        <w:t xml:space="preserve"> </w:t>
      </w:r>
      <w:r w:rsidR="006403F3" w:rsidRPr="00D463CD">
        <w:rPr>
          <w:b/>
          <w:sz w:val="26"/>
          <w:szCs w:val="26"/>
        </w:rPr>
        <w:t>NgayThang</w:t>
      </w:r>
    </w:p>
    <w:p w14:paraId="0198AEEB" w14:textId="785BE882" w:rsidR="00AA754C" w:rsidRPr="00D463CD" w:rsidRDefault="00355751" w:rsidP="00355751">
      <w:pPr>
        <w:spacing w:line="360" w:lineRule="auto"/>
        <w:ind w:firstLine="360"/>
        <w:jc w:val="both"/>
        <w:rPr>
          <w:sz w:val="26"/>
          <w:szCs w:val="26"/>
        </w:rPr>
      </w:pPr>
      <w:r>
        <w:rPr>
          <w:sz w:val="26"/>
          <w:szCs w:val="26"/>
        </w:rPr>
        <w:t xml:space="preserve">b) </w:t>
      </w:r>
      <w:r w:rsidR="00AA754C" w:rsidRPr="00D463CD">
        <w:rPr>
          <w:sz w:val="26"/>
          <w:szCs w:val="26"/>
        </w:rPr>
        <w:t>Kiểm tra</w:t>
      </w:r>
      <w:r w:rsidR="0021546D" w:rsidRPr="00D463CD">
        <w:rPr>
          <w:sz w:val="26"/>
          <w:szCs w:val="26"/>
        </w:rPr>
        <w:t xml:space="preserve"> năm</w:t>
      </w:r>
      <w:r w:rsidR="00AA754C" w:rsidRPr="00D463CD">
        <w:rPr>
          <w:sz w:val="26"/>
          <w:szCs w:val="26"/>
        </w:rPr>
        <w:t xml:space="preserve"> nhuận</w:t>
      </w:r>
      <w:r w:rsidR="000A2858" w:rsidRPr="00D463CD">
        <w:rPr>
          <w:sz w:val="26"/>
          <w:szCs w:val="26"/>
        </w:rPr>
        <w:t>.</w:t>
      </w:r>
    </w:p>
    <w:p w14:paraId="597B1109" w14:textId="74D4DA06" w:rsidR="00AA754C" w:rsidRPr="00D463CD" w:rsidRDefault="00355751" w:rsidP="00355751">
      <w:pPr>
        <w:spacing w:line="360" w:lineRule="auto"/>
        <w:ind w:firstLine="360"/>
        <w:jc w:val="both"/>
        <w:rPr>
          <w:sz w:val="26"/>
          <w:szCs w:val="26"/>
        </w:rPr>
      </w:pPr>
      <w:r>
        <w:rPr>
          <w:sz w:val="26"/>
          <w:szCs w:val="26"/>
        </w:rPr>
        <w:t xml:space="preserve">c) </w:t>
      </w:r>
      <w:r w:rsidR="00AA754C" w:rsidRPr="00D463CD">
        <w:rPr>
          <w:sz w:val="26"/>
          <w:szCs w:val="26"/>
        </w:rPr>
        <w:t>Tính số ngày trong một tháng:  int soNgay(int thang)</w:t>
      </w:r>
    </w:p>
    <w:p w14:paraId="614971CB" w14:textId="77777777" w:rsidR="00AA754C" w:rsidRPr="00D463CD" w:rsidRDefault="00AA754C" w:rsidP="00AA754C">
      <w:pPr>
        <w:pStyle w:val="ListParagraph"/>
        <w:spacing w:after="160"/>
        <w:ind w:left="360"/>
        <w:jc w:val="both"/>
        <w:rPr>
          <w:rFonts w:ascii="Times New Roman" w:hAnsi="Times New Roman"/>
          <w:sz w:val="26"/>
          <w:szCs w:val="26"/>
        </w:rPr>
      </w:pPr>
      <w:r w:rsidRPr="00D463CD">
        <w:rPr>
          <w:rFonts w:ascii="Times New Roman" w:hAnsi="Times New Roman"/>
          <w:sz w:val="26"/>
          <w:szCs w:val="26"/>
        </w:rPr>
        <w:t xml:space="preserve">Cho biết : </w:t>
      </w:r>
    </w:p>
    <w:p w14:paraId="599F50C9" w14:textId="77777777" w:rsidR="00AA754C" w:rsidRPr="00D463CD" w:rsidRDefault="00AA754C" w:rsidP="00AA754C">
      <w:pPr>
        <w:pStyle w:val="ListParagraph"/>
        <w:spacing w:after="160"/>
        <w:jc w:val="both"/>
        <w:rPr>
          <w:rFonts w:ascii="Times New Roman" w:hAnsi="Times New Roman"/>
          <w:sz w:val="26"/>
          <w:szCs w:val="26"/>
        </w:rPr>
      </w:pPr>
      <w:r w:rsidRPr="00D463CD">
        <w:rPr>
          <w:rFonts w:ascii="Times New Roman" w:hAnsi="Times New Roman"/>
          <w:sz w:val="26"/>
          <w:szCs w:val="26"/>
        </w:rPr>
        <w:t>Tháng có 31 ngày: 1,3,5,7,8,10,12</w:t>
      </w:r>
    </w:p>
    <w:p w14:paraId="4FEB1944" w14:textId="77777777" w:rsidR="00AA754C" w:rsidRPr="00D463CD" w:rsidRDefault="00AA754C" w:rsidP="00AA754C">
      <w:pPr>
        <w:pStyle w:val="ListParagraph"/>
        <w:spacing w:after="160"/>
        <w:jc w:val="both"/>
        <w:rPr>
          <w:rFonts w:ascii="Times New Roman" w:hAnsi="Times New Roman"/>
          <w:sz w:val="26"/>
          <w:szCs w:val="26"/>
        </w:rPr>
      </w:pPr>
      <w:r w:rsidRPr="00D463CD">
        <w:rPr>
          <w:rFonts w:ascii="Times New Roman" w:hAnsi="Times New Roman"/>
          <w:sz w:val="26"/>
          <w:szCs w:val="26"/>
        </w:rPr>
        <w:t>Tháng có 30 ngày: 4,6,9,11</w:t>
      </w:r>
    </w:p>
    <w:p w14:paraId="09353546" w14:textId="77777777" w:rsidR="00AA754C" w:rsidRPr="00D463CD" w:rsidRDefault="00AA754C" w:rsidP="00AA754C">
      <w:pPr>
        <w:pStyle w:val="ListParagraph"/>
        <w:spacing w:after="160"/>
        <w:jc w:val="both"/>
        <w:rPr>
          <w:rFonts w:ascii="Times New Roman" w:hAnsi="Times New Roman"/>
          <w:sz w:val="26"/>
          <w:szCs w:val="26"/>
        </w:rPr>
      </w:pPr>
      <w:r w:rsidRPr="00D463CD">
        <w:rPr>
          <w:rFonts w:ascii="Times New Roman" w:hAnsi="Times New Roman"/>
          <w:sz w:val="26"/>
          <w:szCs w:val="26"/>
        </w:rPr>
        <w:t>Tháng 2 có 28 ngày, năm nhuận có 29 ngày.</w:t>
      </w:r>
    </w:p>
    <w:p w14:paraId="594983AA" w14:textId="4F95CB05" w:rsidR="00923843" w:rsidRDefault="00923843" w:rsidP="0092384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923843" w:rsidRPr="00C81F23" w14:paraId="260BC74D" w14:textId="77777777" w:rsidTr="00C309FF">
        <w:tc>
          <w:tcPr>
            <w:tcW w:w="990" w:type="dxa"/>
            <w:shd w:val="clear" w:color="auto" w:fill="auto"/>
          </w:tcPr>
          <w:p w14:paraId="744CE44D" w14:textId="77777777" w:rsidR="00923843" w:rsidRPr="00C81F23" w:rsidRDefault="00923843" w:rsidP="00BD1C88">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44DF4C1E" w14:textId="77777777" w:rsidR="00923843" w:rsidRPr="00C81F23" w:rsidRDefault="0092384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4577F556" w14:textId="77777777" w:rsidR="00923843" w:rsidRPr="00C81F23" w:rsidRDefault="00923843" w:rsidP="00BD1C88">
            <w:pPr>
              <w:tabs>
                <w:tab w:val="left" w:pos="4410"/>
              </w:tabs>
              <w:spacing w:line="312" w:lineRule="auto"/>
              <w:jc w:val="both"/>
              <w:rPr>
                <w:rFonts w:eastAsia="Calibri"/>
                <w:b/>
                <w:sz w:val="26"/>
              </w:rPr>
            </w:pPr>
            <w:r w:rsidRPr="00C81F23">
              <w:rPr>
                <w:rFonts w:eastAsia="Calibri"/>
                <w:b/>
                <w:sz w:val="26"/>
              </w:rPr>
              <w:t>Điểm</w:t>
            </w:r>
          </w:p>
        </w:tc>
      </w:tr>
      <w:tr w:rsidR="00923843" w:rsidRPr="00C81F23" w14:paraId="5DCC6B3A" w14:textId="77777777" w:rsidTr="00C309FF">
        <w:tc>
          <w:tcPr>
            <w:tcW w:w="990" w:type="dxa"/>
            <w:shd w:val="clear" w:color="auto" w:fill="auto"/>
          </w:tcPr>
          <w:p w14:paraId="2CE98D65" w14:textId="77777777" w:rsidR="00923843" w:rsidRPr="00C81F23" w:rsidRDefault="00923843" w:rsidP="00BD1C88">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16E22CEB" w14:textId="77777777" w:rsidR="00923843" w:rsidRPr="00C81F23" w:rsidRDefault="00923843" w:rsidP="00BD1C88">
            <w:pPr>
              <w:spacing w:line="360" w:lineRule="auto"/>
              <w:jc w:val="both"/>
              <w:rPr>
                <w:sz w:val="26"/>
                <w:szCs w:val="26"/>
              </w:rPr>
            </w:pPr>
            <w:r>
              <w:rPr>
                <w:sz w:val="26"/>
                <w:szCs w:val="26"/>
              </w:rPr>
              <w:t>Xây dựng được</w:t>
            </w:r>
            <w:r w:rsidR="007F6E8B">
              <w:rPr>
                <w:sz w:val="26"/>
                <w:szCs w:val="26"/>
              </w:rPr>
              <w:t xml:space="preserve"> lớp ngày tháng có</w:t>
            </w:r>
            <w:r>
              <w:rPr>
                <w:sz w:val="26"/>
                <w:szCs w:val="26"/>
              </w:rPr>
              <w:t xml:space="preserve"> p</w:t>
            </w:r>
            <w:r w:rsidRPr="00D463CD">
              <w:rPr>
                <w:sz w:val="26"/>
                <w:szCs w:val="26"/>
              </w:rPr>
              <w:t xml:space="preserve">hương thức khởi tạo, nhập/ xuất thông tin cho đối tượng của lớp </w:t>
            </w:r>
            <w:r>
              <w:rPr>
                <w:sz w:val="26"/>
                <w:szCs w:val="26"/>
              </w:rPr>
              <w:t>ngày tháng</w:t>
            </w:r>
          </w:p>
        </w:tc>
        <w:tc>
          <w:tcPr>
            <w:tcW w:w="1520" w:type="dxa"/>
            <w:shd w:val="clear" w:color="auto" w:fill="auto"/>
          </w:tcPr>
          <w:p w14:paraId="7DE1E2F2" w14:textId="77777777" w:rsidR="00923843" w:rsidRPr="00C81F23" w:rsidRDefault="00923843" w:rsidP="00BD1C88">
            <w:pPr>
              <w:tabs>
                <w:tab w:val="left" w:pos="4410"/>
              </w:tabs>
              <w:spacing w:line="312" w:lineRule="auto"/>
              <w:jc w:val="both"/>
              <w:rPr>
                <w:rFonts w:eastAsia="Calibri"/>
                <w:sz w:val="26"/>
              </w:rPr>
            </w:pPr>
            <w:r w:rsidRPr="00C81F23">
              <w:rPr>
                <w:rFonts w:eastAsia="Calibri"/>
                <w:sz w:val="26"/>
              </w:rPr>
              <w:t>1.0 điểm</w:t>
            </w:r>
          </w:p>
        </w:tc>
      </w:tr>
      <w:tr w:rsidR="00923843" w:rsidRPr="00C81F23" w14:paraId="1F57112C" w14:textId="77777777" w:rsidTr="00C309FF">
        <w:tc>
          <w:tcPr>
            <w:tcW w:w="990" w:type="dxa"/>
            <w:shd w:val="clear" w:color="auto" w:fill="auto"/>
          </w:tcPr>
          <w:p w14:paraId="063A8018" w14:textId="77777777" w:rsidR="00923843" w:rsidRPr="00C81F23" w:rsidRDefault="00923843" w:rsidP="00BD1C88">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0D50BB0A" w14:textId="77777777" w:rsidR="00923843" w:rsidRPr="008929BC" w:rsidRDefault="00923843" w:rsidP="00BD1C88">
            <w:pPr>
              <w:spacing w:line="360" w:lineRule="auto"/>
              <w:jc w:val="both"/>
              <w:rPr>
                <w:sz w:val="26"/>
                <w:szCs w:val="26"/>
              </w:rPr>
            </w:pPr>
            <w:r>
              <w:rPr>
                <w:sz w:val="26"/>
                <w:szCs w:val="26"/>
              </w:rPr>
              <w:t xml:space="preserve">Xây dựng được phương thức </w:t>
            </w:r>
            <w:r w:rsidR="003906D6">
              <w:rPr>
                <w:sz w:val="26"/>
                <w:szCs w:val="26"/>
              </w:rPr>
              <w:t>kiểm tra năm nhuận</w:t>
            </w:r>
          </w:p>
        </w:tc>
        <w:tc>
          <w:tcPr>
            <w:tcW w:w="1520" w:type="dxa"/>
            <w:shd w:val="clear" w:color="auto" w:fill="auto"/>
          </w:tcPr>
          <w:p w14:paraId="6D242973" w14:textId="77777777" w:rsidR="00923843" w:rsidRPr="00C81F23" w:rsidRDefault="00923843" w:rsidP="00BD1C88">
            <w:pPr>
              <w:tabs>
                <w:tab w:val="left" w:pos="4410"/>
              </w:tabs>
              <w:spacing w:line="312" w:lineRule="auto"/>
              <w:jc w:val="both"/>
              <w:rPr>
                <w:rFonts w:eastAsia="Calibri"/>
                <w:sz w:val="26"/>
              </w:rPr>
            </w:pPr>
            <w:r w:rsidRPr="00C81F23">
              <w:rPr>
                <w:rFonts w:eastAsia="Calibri"/>
                <w:sz w:val="26"/>
              </w:rPr>
              <w:t>1.0 điểm</w:t>
            </w:r>
          </w:p>
        </w:tc>
      </w:tr>
      <w:tr w:rsidR="00923843" w:rsidRPr="00C81F23" w14:paraId="7309B5C1" w14:textId="77777777" w:rsidTr="00C309FF">
        <w:tc>
          <w:tcPr>
            <w:tcW w:w="990" w:type="dxa"/>
            <w:shd w:val="clear" w:color="auto" w:fill="auto"/>
          </w:tcPr>
          <w:p w14:paraId="6A3A8A24" w14:textId="77777777" w:rsidR="00923843" w:rsidRPr="00C81F23" w:rsidRDefault="00923843" w:rsidP="00BD1C88">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62D27A04" w14:textId="77777777" w:rsidR="00923843" w:rsidRPr="000240B4" w:rsidRDefault="00923843" w:rsidP="00BD1C88">
            <w:pPr>
              <w:spacing w:line="360" w:lineRule="auto"/>
              <w:jc w:val="both"/>
              <w:rPr>
                <w:sz w:val="26"/>
                <w:szCs w:val="26"/>
              </w:rPr>
            </w:pPr>
            <w:r>
              <w:rPr>
                <w:sz w:val="26"/>
                <w:szCs w:val="26"/>
              </w:rPr>
              <w:t xml:space="preserve">Xây dựng được </w:t>
            </w:r>
            <w:r w:rsidR="003906D6">
              <w:rPr>
                <w:sz w:val="26"/>
                <w:szCs w:val="26"/>
              </w:rPr>
              <w:t>phương thức tính số ngày trong tháng theo yêu cầu của đề bài.</w:t>
            </w:r>
          </w:p>
        </w:tc>
        <w:tc>
          <w:tcPr>
            <w:tcW w:w="1520" w:type="dxa"/>
            <w:shd w:val="clear" w:color="auto" w:fill="auto"/>
          </w:tcPr>
          <w:p w14:paraId="3F9FDDB8" w14:textId="77777777" w:rsidR="00923843" w:rsidRPr="00C81F23" w:rsidRDefault="00923843" w:rsidP="00BD1C88">
            <w:pPr>
              <w:tabs>
                <w:tab w:val="left" w:pos="4410"/>
              </w:tabs>
              <w:spacing w:line="312" w:lineRule="auto"/>
              <w:jc w:val="both"/>
              <w:rPr>
                <w:rFonts w:eastAsia="Calibri"/>
                <w:sz w:val="26"/>
              </w:rPr>
            </w:pPr>
            <w:r w:rsidRPr="00C81F23">
              <w:rPr>
                <w:rFonts w:eastAsia="Calibri"/>
                <w:sz w:val="26"/>
              </w:rPr>
              <w:t>1.0 điểm</w:t>
            </w:r>
          </w:p>
        </w:tc>
      </w:tr>
    </w:tbl>
    <w:p w14:paraId="7B67C0CA" w14:textId="77777777" w:rsidR="00C309FF" w:rsidRPr="00AC75F0" w:rsidRDefault="00C309FF" w:rsidP="00C309FF">
      <w:pPr>
        <w:spacing w:line="360" w:lineRule="auto"/>
        <w:rPr>
          <w:bCs/>
          <w:sz w:val="26"/>
          <w:szCs w:val="26"/>
        </w:rPr>
      </w:pPr>
      <w:r>
        <w:rPr>
          <w:bCs/>
          <w:sz w:val="26"/>
          <w:szCs w:val="26"/>
        </w:rPr>
        <w:t>&lt;/Cau&gt;</w:t>
      </w:r>
    </w:p>
    <w:p w14:paraId="565BED4F" w14:textId="77777777" w:rsidR="00C309FF" w:rsidRPr="00C309FF" w:rsidRDefault="00C309FF" w:rsidP="00C309FF">
      <w:pPr>
        <w:spacing w:line="360" w:lineRule="auto"/>
        <w:rPr>
          <w:bCs/>
          <w:sz w:val="26"/>
          <w:szCs w:val="26"/>
        </w:rPr>
      </w:pPr>
      <w:r>
        <w:rPr>
          <w:bCs/>
          <w:sz w:val="26"/>
          <w:szCs w:val="26"/>
        </w:rPr>
        <w:t>&lt;Cau&gt;</w:t>
      </w:r>
    </w:p>
    <w:p w14:paraId="3A6DD03E" w14:textId="1FABC725" w:rsidR="000A2858" w:rsidRPr="00D463CD" w:rsidRDefault="00C309FF" w:rsidP="003A7322">
      <w:pPr>
        <w:pStyle w:val="Default"/>
        <w:spacing w:line="360" w:lineRule="auto"/>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0A2858" w:rsidRPr="00D463CD">
        <w:rPr>
          <w:sz w:val="26"/>
          <w:szCs w:val="26"/>
        </w:rPr>
        <w:t xml:space="preserve">Sử dụng ngôn ngữ lập trình C# và ứng dụng Console viết chương trình xây dựng lớp </w:t>
      </w:r>
      <w:r w:rsidR="00823D04" w:rsidRPr="003A7322">
        <w:rPr>
          <w:rFonts w:eastAsia="Times New Roman"/>
          <w:b/>
          <w:bCs/>
          <w:color w:val="auto"/>
          <w:sz w:val="26"/>
          <w:szCs w:val="26"/>
        </w:rPr>
        <w:t>Hình</w:t>
      </w:r>
      <w:r w:rsidR="00823D04" w:rsidRPr="003A7322">
        <w:rPr>
          <w:b/>
          <w:bCs/>
          <w:sz w:val="26"/>
          <w:szCs w:val="26"/>
        </w:rPr>
        <w:t xml:space="preserve"> </w:t>
      </w:r>
      <w:r w:rsidR="00823D04" w:rsidRPr="003A7322">
        <w:rPr>
          <w:rFonts w:eastAsia="Times New Roman"/>
          <w:b/>
          <w:bCs/>
          <w:color w:val="auto"/>
          <w:sz w:val="26"/>
          <w:szCs w:val="26"/>
        </w:rPr>
        <w:t>tròn</w:t>
      </w:r>
      <w:r w:rsidR="000A2858" w:rsidRPr="00D463CD">
        <w:rPr>
          <w:sz w:val="26"/>
          <w:szCs w:val="26"/>
        </w:rPr>
        <w:t xml:space="preserve"> gồm các thuộc tính: Bán kính, Hoành độ x của tâm đường tròn, Tung độ y của tâm đường tròn </w:t>
      </w:r>
    </w:p>
    <w:p w14:paraId="21DAB018" w14:textId="77777777" w:rsidR="000A2858" w:rsidRPr="00D463CD" w:rsidRDefault="000A2858" w:rsidP="000A2858">
      <w:pPr>
        <w:spacing w:line="360" w:lineRule="auto"/>
        <w:jc w:val="both"/>
        <w:rPr>
          <w:sz w:val="26"/>
          <w:szCs w:val="26"/>
        </w:rPr>
      </w:pPr>
      <w:r w:rsidRPr="00D463CD">
        <w:rPr>
          <w:sz w:val="26"/>
          <w:szCs w:val="26"/>
        </w:rPr>
        <w:t>Hãy x</w:t>
      </w:r>
      <w:r w:rsidR="0012257C" w:rsidRPr="00D463CD">
        <w:rPr>
          <w:sz w:val="26"/>
          <w:szCs w:val="26"/>
        </w:rPr>
        <w:t>ây dựng các phương thức</w:t>
      </w:r>
      <w:r w:rsidRPr="00D463CD">
        <w:rPr>
          <w:sz w:val="26"/>
          <w:szCs w:val="26"/>
        </w:rPr>
        <w:t xml:space="preserve"> thực hiện các công việc sau: </w:t>
      </w:r>
    </w:p>
    <w:p w14:paraId="5DA24CD4" w14:textId="34365F69" w:rsidR="000A2858" w:rsidRPr="00D463CD" w:rsidRDefault="00355751" w:rsidP="00355751">
      <w:pPr>
        <w:spacing w:line="360" w:lineRule="auto"/>
        <w:ind w:firstLine="360"/>
        <w:jc w:val="both"/>
        <w:rPr>
          <w:sz w:val="26"/>
          <w:szCs w:val="26"/>
        </w:rPr>
      </w:pPr>
      <w:r>
        <w:rPr>
          <w:sz w:val="26"/>
          <w:szCs w:val="26"/>
        </w:rPr>
        <w:t xml:space="preserve">a) </w:t>
      </w:r>
      <w:r w:rsidR="00677527" w:rsidRPr="00D463CD">
        <w:rPr>
          <w:sz w:val="26"/>
          <w:szCs w:val="26"/>
        </w:rPr>
        <w:t>P</w:t>
      </w:r>
      <w:r w:rsidR="005631A2" w:rsidRPr="00D463CD">
        <w:rPr>
          <w:sz w:val="26"/>
          <w:szCs w:val="26"/>
        </w:rPr>
        <w:t>hương thức khởi tạo</w:t>
      </w:r>
      <w:r w:rsidR="008258BF" w:rsidRPr="00D463CD">
        <w:rPr>
          <w:sz w:val="26"/>
          <w:szCs w:val="26"/>
        </w:rPr>
        <w:t>, nhập/</w:t>
      </w:r>
      <w:r w:rsidR="00677527" w:rsidRPr="00D463CD">
        <w:rPr>
          <w:sz w:val="26"/>
          <w:szCs w:val="26"/>
        </w:rPr>
        <w:t>xuất thông tin</w:t>
      </w:r>
      <w:r w:rsidR="000A2858" w:rsidRPr="00D463CD">
        <w:rPr>
          <w:sz w:val="26"/>
          <w:szCs w:val="26"/>
        </w:rPr>
        <w:t xml:space="preserve"> cho đối tượng của lớp</w:t>
      </w:r>
      <w:r w:rsidR="00574C9F" w:rsidRPr="00D463CD">
        <w:rPr>
          <w:sz w:val="26"/>
          <w:szCs w:val="26"/>
        </w:rPr>
        <w:t xml:space="preserve"> Hình tròn</w:t>
      </w:r>
    </w:p>
    <w:p w14:paraId="366A3F20" w14:textId="7A9B44AC" w:rsidR="000A2858" w:rsidRPr="00D463CD" w:rsidRDefault="00355751" w:rsidP="00355751">
      <w:pPr>
        <w:spacing w:line="360" w:lineRule="auto"/>
        <w:ind w:firstLine="360"/>
        <w:jc w:val="both"/>
        <w:rPr>
          <w:sz w:val="26"/>
          <w:szCs w:val="26"/>
        </w:rPr>
      </w:pPr>
      <w:r>
        <w:rPr>
          <w:sz w:val="26"/>
          <w:szCs w:val="26"/>
        </w:rPr>
        <w:t xml:space="preserve">b) </w:t>
      </w:r>
      <w:r w:rsidR="000A2858" w:rsidRPr="00D463CD">
        <w:rPr>
          <w:sz w:val="26"/>
          <w:szCs w:val="26"/>
        </w:rPr>
        <w:t>Tính chu vi và diệ</w:t>
      </w:r>
      <w:r w:rsidR="000B06FD" w:rsidRPr="00D463CD">
        <w:rPr>
          <w:sz w:val="26"/>
          <w:szCs w:val="26"/>
        </w:rPr>
        <w:t>n tích hình</w:t>
      </w:r>
      <w:r w:rsidR="000A2858" w:rsidRPr="00D463CD">
        <w:rPr>
          <w:sz w:val="26"/>
          <w:szCs w:val="26"/>
        </w:rPr>
        <w:t xml:space="preserve"> tròn</w:t>
      </w:r>
    </w:p>
    <w:p w14:paraId="25048DDC" w14:textId="087F31B3" w:rsidR="00C553F5" w:rsidRPr="00D463CD" w:rsidRDefault="00355751" w:rsidP="00355751">
      <w:pPr>
        <w:spacing w:line="360" w:lineRule="auto"/>
        <w:ind w:firstLine="360"/>
        <w:jc w:val="both"/>
        <w:rPr>
          <w:sz w:val="26"/>
          <w:szCs w:val="26"/>
        </w:rPr>
      </w:pPr>
      <w:r>
        <w:rPr>
          <w:sz w:val="26"/>
          <w:szCs w:val="26"/>
        </w:rPr>
        <w:t xml:space="preserve">c) </w:t>
      </w:r>
      <w:r w:rsidR="000B06FD" w:rsidRPr="00D463CD">
        <w:rPr>
          <w:sz w:val="26"/>
          <w:szCs w:val="26"/>
        </w:rPr>
        <w:t>Kiểm tra một điểm M(x,y) nằm ngoài hay bên trong hình tròn</w:t>
      </w:r>
    </w:p>
    <w:p w14:paraId="3AC30597" w14:textId="77777777" w:rsidR="00CF706E" w:rsidRPr="00D463CD" w:rsidRDefault="00CF706E" w:rsidP="004076D3">
      <w:pPr>
        <w:pStyle w:val="ListParagraph"/>
        <w:spacing w:before="0" w:after="160"/>
        <w:ind w:left="360"/>
        <w:rPr>
          <w:rFonts w:ascii="Times New Roman" w:hAnsi="Times New Roman"/>
          <w:sz w:val="26"/>
          <w:szCs w:val="26"/>
        </w:rPr>
      </w:pPr>
      <w:r w:rsidRPr="00D463CD">
        <w:rPr>
          <w:rFonts w:ascii="Times New Roman" w:hAnsi="Times New Roman"/>
          <w:sz w:val="26"/>
          <w:szCs w:val="26"/>
        </w:rPr>
        <w:t>Cho biết: Nếu bình phương khoảng cách từ điểm M tớ</w:t>
      </w:r>
      <w:r w:rsidR="0099542A" w:rsidRPr="00D463CD">
        <w:rPr>
          <w:rFonts w:ascii="Times New Roman" w:hAnsi="Times New Roman"/>
          <w:sz w:val="26"/>
          <w:szCs w:val="26"/>
        </w:rPr>
        <w:t>i tâm O lớn</w:t>
      </w:r>
      <w:r w:rsidRPr="00D463CD">
        <w:rPr>
          <w:rFonts w:ascii="Times New Roman" w:hAnsi="Times New Roman"/>
          <w:sz w:val="26"/>
          <w:szCs w:val="26"/>
        </w:rPr>
        <w:t xml:space="preserve"> hơn bình phương bán kính R thì điểm M nằ</w:t>
      </w:r>
      <w:r w:rsidR="0099542A" w:rsidRPr="00D463CD">
        <w:rPr>
          <w:rFonts w:ascii="Times New Roman" w:hAnsi="Times New Roman"/>
          <w:sz w:val="26"/>
          <w:szCs w:val="26"/>
        </w:rPr>
        <w:t>m ngoài hình tròn</w:t>
      </w:r>
      <w:r w:rsidRPr="00D463CD">
        <w:rPr>
          <w:rFonts w:ascii="Times New Roman" w:hAnsi="Times New Roman"/>
          <w:sz w:val="26"/>
          <w:szCs w:val="26"/>
        </w:rPr>
        <w:t>.</w:t>
      </w:r>
    </w:p>
    <w:p w14:paraId="66BA556F" w14:textId="41991007" w:rsidR="003906D6" w:rsidRDefault="003906D6" w:rsidP="003906D6">
      <w:pPr>
        <w:tabs>
          <w:tab w:val="left" w:pos="4410"/>
        </w:tabs>
        <w:spacing w:line="360" w:lineRule="auto"/>
        <w:jc w:val="both"/>
        <w:rPr>
          <w:rFonts w:eastAsia="Calibri"/>
          <w:sz w:val="26"/>
        </w:rPr>
      </w:pPr>
      <w:r>
        <w:rPr>
          <w:rFonts w:eastAsia="Calibri"/>
          <w:sz w:val="26"/>
        </w:rPr>
        <w:lastRenderedPageBreak/>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3906D6" w:rsidRPr="00C81F23" w14:paraId="4FCE1723" w14:textId="77777777" w:rsidTr="00C309FF">
        <w:tc>
          <w:tcPr>
            <w:tcW w:w="990" w:type="dxa"/>
            <w:shd w:val="clear" w:color="auto" w:fill="auto"/>
          </w:tcPr>
          <w:p w14:paraId="156C6C87" w14:textId="77777777" w:rsidR="003906D6" w:rsidRPr="00C81F23" w:rsidRDefault="003906D6" w:rsidP="00BD1C88">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7B8C2B6A" w14:textId="77777777" w:rsidR="003906D6" w:rsidRPr="00C81F23" w:rsidRDefault="003906D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4B6A8070" w14:textId="77777777" w:rsidR="003906D6" w:rsidRPr="00C81F23" w:rsidRDefault="003906D6" w:rsidP="00BD1C88">
            <w:pPr>
              <w:tabs>
                <w:tab w:val="left" w:pos="4410"/>
              </w:tabs>
              <w:spacing w:line="312" w:lineRule="auto"/>
              <w:jc w:val="both"/>
              <w:rPr>
                <w:rFonts w:eastAsia="Calibri"/>
                <w:b/>
                <w:sz w:val="26"/>
              </w:rPr>
            </w:pPr>
            <w:r w:rsidRPr="00C81F23">
              <w:rPr>
                <w:rFonts w:eastAsia="Calibri"/>
                <w:b/>
                <w:sz w:val="26"/>
              </w:rPr>
              <w:t>Điểm</w:t>
            </w:r>
          </w:p>
        </w:tc>
      </w:tr>
      <w:tr w:rsidR="003906D6" w:rsidRPr="00C81F23" w14:paraId="0462EFD4" w14:textId="77777777" w:rsidTr="00C309FF">
        <w:tc>
          <w:tcPr>
            <w:tcW w:w="990" w:type="dxa"/>
            <w:shd w:val="clear" w:color="auto" w:fill="auto"/>
          </w:tcPr>
          <w:p w14:paraId="305A7A60" w14:textId="77777777" w:rsidR="003906D6" w:rsidRPr="00C81F23" w:rsidRDefault="003906D6" w:rsidP="00BD1C88">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1A15747E" w14:textId="77777777" w:rsidR="003906D6" w:rsidRPr="00C81F23" w:rsidRDefault="003906D6" w:rsidP="00BD1C88">
            <w:pPr>
              <w:spacing w:line="360" w:lineRule="auto"/>
              <w:jc w:val="both"/>
              <w:rPr>
                <w:sz w:val="26"/>
                <w:szCs w:val="26"/>
              </w:rPr>
            </w:pPr>
            <w:r>
              <w:rPr>
                <w:sz w:val="26"/>
                <w:szCs w:val="26"/>
              </w:rPr>
              <w:t>Xây dựng được</w:t>
            </w:r>
            <w:r w:rsidR="007F6E8B">
              <w:rPr>
                <w:sz w:val="26"/>
                <w:szCs w:val="26"/>
              </w:rPr>
              <w:t xml:space="preserve"> lớp Hình tròn có</w:t>
            </w:r>
            <w:r>
              <w:rPr>
                <w:sz w:val="26"/>
                <w:szCs w:val="26"/>
              </w:rPr>
              <w:t xml:space="preserve"> p</w:t>
            </w:r>
            <w:r w:rsidRPr="00D463CD">
              <w:rPr>
                <w:sz w:val="26"/>
                <w:szCs w:val="26"/>
              </w:rPr>
              <w:t xml:space="preserve">hương thức khởi tạo, nhập/ xuất thông tin cho đối tượng của lớp </w:t>
            </w:r>
            <w:r>
              <w:rPr>
                <w:sz w:val="26"/>
                <w:szCs w:val="26"/>
              </w:rPr>
              <w:t>Hình tròn</w:t>
            </w:r>
          </w:p>
        </w:tc>
        <w:tc>
          <w:tcPr>
            <w:tcW w:w="1520" w:type="dxa"/>
            <w:shd w:val="clear" w:color="auto" w:fill="auto"/>
          </w:tcPr>
          <w:p w14:paraId="4422C16B" w14:textId="77777777" w:rsidR="003906D6" w:rsidRPr="00C81F23" w:rsidRDefault="003906D6" w:rsidP="00BD1C88">
            <w:pPr>
              <w:tabs>
                <w:tab w:val="left" w:pos="4410"/>
              </w:tabs>
              <w:spacing w:line="312" w:lineRule="auto"/>
              <w:jc w:val="both"/>
              <w:rPr>
                <w:rFonts w:eastAsia="Calibri"/>
                <w:sz w:val="26"/>
              </w:rPr>
            </w:pPr>
            <w:r w:rsidRPr="00C81F23">
              <w:rPr>
                <w:rFonts w:eastAsia="Calibri"/>
                <w:sz w:val="26"/>
              </w:rPr>
              <w:t>1.0 điểm</w:t>
            </w:r>
          </w:p>
        </w:tc>
      </w:tr>
      <w:tr w:rsidR="003906D6" w:rsidRPr="00C81F23" w14:paraId="6E96F20E" w14:textId="77777777" w:rsidTr="00C309FF">
        <w:tc>
          <w:tcPr>
            <w:tcW w:w="990" w:type="dxa"/>
            <w:shd w:val="clear" w:color="auto" w:fill="auto"/>
          </w:tcPr>
          <w:p w14:paraId="62975634" w14:textId="77777777" w:rsidR="003906D6" w:rsidRPr="00C81F23" w:rsidRDefault="003906D6" w:rsidP="00BD1C88">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62D2FFF3" w14:textId="77777777" w:rsidR="003906D6" w:rsidRPr="008929BC" w:rsidRDefault="003906D6" w:rsidP="00BD1C88">
            <w:pPr>
              <w:spacing w:line="360" w:lineRule="auto"/>
              <w:jc w:val="both"/>
              <w:rPr>
                <w:sz w:val="26"/>
                <w:szCs w:val="26"/>
              </w:rPr>
            </w:pPr>
            <w:r>
              <w:rPr>
                <w:sz w:val="26"/>
                <w:szCs w:val="26"/>
              </w:rPr>
              <w:t>Xây dựng được phương thức tính chu vi và diện tích hình tròn</w:t>
            </w:r>
          </w:p>
        </w:tc>
        <w:tc>
          <w:tcPr>
            <w:tcW w:w="1520" w:type="dxa"/>
            <w:shd w:val="clear" w:color="auto" w:fill="auto"/>
          </w:tcPr>
          <w:p w14:paraId="53B1FF2B" w14:textId="77777777" w:rsidR="003906D6" w:rsidRPr="00C81F23" w:rsidRDefault="003906D6" w:rsidP="00BD1C88">
            <w:pPr>
              <w:tabs>
                <w:tab w:val="left" w:pos="4410"/>
              </w:tabs>
              <w:spacing w:line="312" w:lineRule="auto"/>
              <w:jc w:val="both"/>
              <w:rPr>
                <w:rFonts w:eastAsia="Calibri"/>
                <w:sz w:val="26"/>
              </w:rPr>
            </w:pPr>
            <w:r w:rsidRPr="00C81F23">
              <w:rPr>
                <w:rFonts w:eastAsia="Calibri"/>
                <w:sz w:val="26"/>
              </w:rPr>
              <w:t>1.0 điểm</w:t>
            </w:r>
          </w:p>
        </w:tc>
      </w:tr>
      <w:tr w:rsidR="003906D6" w:rsidRPr="00C81F23" w14:paraId="57F3ACAD" w14:textId="77777777" w:rsidTr="00C309FF">
        <w:tc>
          <w:tcPr>
            <w:tcW w:w="990" w:type="dxa"/>
            <w:shd w:val="clear" w:color="auto" w:fill="auto"/>
          </w:tcPr>
          <w:p w14:paraId="2FD0F055" w14:textId="77777777" w:rsidR="003906D6" w:rsidRPr="00C81F23" w:rsidRDefault="003906D6" w:rsidP="00BD1C88">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7DA0C06C" w14:textId="77777777" w:rsidR="003906D6" w:rsidRPr="003906D6" w:rsidRDefault="003906D6" w:rsidP="003906D6">
            <w:pPr>
              <w:pStyle w:val="ListParagraph"/>
              <w:spacing w:before="0" w:after="160"/>
              <w:ind w:left="0"/>
              <w:rPr>
                <w:rFonts w:ascii="Times New Roman" w:eastAsia="Times New Roman" w:hAnsi="Times New Roman"/>
                <w:sz w:val="26"/>
                <w:szCs w:val="26"/>
              </w:rPr>
            </w:pPr>
            <w:r w:rsidRPr="003906D6">
              <w:rPr>
                <w:rFonts w:ascii="Times New Roman" w:eastAsia="Times New Roman" w:hAnsi="Times New Roman"/>
                <w:sz w:val="26"/>
                <w:szCs w:val="26"/>
              </w:rPr>
              <w:t>Xây dựng được phương thức Kiểm tra một điểm M(x,y) nằm ngoài hay bên trong hình tròn</w:t>
            </w:r>
          </w:p>
        </w:tc>
        <w:tc>
          <w:tcPr>
            <w:tcW w:w="1520" w:type="dxa"/>
            <w:shd w:val="clear" w:color="auto" w:fill="auto"/>
          </w:tcPr>
          <w:p w14:paraId="1B02DD62" w14:textId="77777777" w:rsidR="003906D6" w:rsidRPr="00C81F23" w:rsidRDefault="003906D6" w:rsidP="00BD1C88">
            <w:pPr>
              <w:tabs>
                <w:tab w:val="left" w:pos="4410"/>
              </w:tabs>
              <w:spacing w:line="312" w:lineRule="auto"/>
              <w:jc w:val="both"/>
              <w:rPr>
                <w:rFonts w:eastAsia="Calibri"/>
                <w:sz w:val="26"/>
              </w:rPr>
            </w:pPr>
            <w:r w:rsidRPr="00C81F23">
              <w:rPr>
                <w:rFonts w:eastAsia="Calibri"/>
                <w:sz w:val="26"/>
              </w:rPr>
              <w:t>1.0 điểm</w:t>
            </w:r>
          </w:p>
        </w:tc>
      </w:tr>
    </w:tbl>
    <w:p w14:paraId="7282F12D" w14:textId="77777777" w:rsidR="00C309FF" w:rsidRPr="00AC75F0" w:rsidRDefault="00C309FF" w:rsidP="00C309FF">
      <w:pPr>
        <w:spacing w:line="360" w:lineRule="auto"/>
        <w:rPr>
          <w:bCs/>
          <w:sz w:val="26"/>
          <w:szCs w:val="26"/>
        </w:rPr>
      </w:pPr>
      <w:r>
        <w:rPr>
          <w:bCs/>
          <w:sz w:val="26"/>
          <w:szCs w:val="26"/>
        </w:rPr>
        <w:t>&lt;/Cau&gt;</w:t>
      </w:r>
    </w:p>
    <w:p w14:paraId="246B2FE7" w14:textId="77777777" w:rsidR="00C309FF" w:rsidRPr="00C309FF" w:rsidRDefault="00C309FF" w:rsidP="00C309FF">
      <w:pPr>
        <w:spacing w:line="360" w:lineRule="auto"/>
        <w:rPr>
          <w:bCs/>
          <w:sz w:val="26"/>
          <w:szCs w:val="26"/>
        </w:rPr>
      </w:pPr>
      <w:r>
        <w:rPr>
          <w:bCs/>
          <w:sz w:val="26"/>
          <w:szCs w:val="26"/>
        </w:rPr>
        <w:t>&lt;Cau&gt;</w:t>
      </w:r>
    </w:p>
    <w:p w14:paraId="0350BBB5" w14:textId="3F1981C4" w:rsidR="00941D9C" w:rsidRPr="00D463CD" w:rsidRDefault="00C309FF" w:rsidP="003A7322">
      <w:pPr>
        <w:pStyle w:val="Default"/>
        <w:spacing w:line="360" w:lineRule="auto"/>
        <w:jc w:val="both"/>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941D9C" w:rsidRPr="003A7322">
        <w:rPr>
          <w:sz w:val="26"/>
          <w:szCs w:val="26"/>
        </w:rPr>
        <w:t>Sử dụng ngôn ngữ lập trình C# và ứn</w:t>
      </w:r>
      <w:r w:rsidR="006D12C5" w:rsidRPr="003A7322">
        <w:rPr>
          <w:sz w:val="26"/>
          <w:szCs w:val="26"/>
        </w:rPr>
        <w:t>g dụng Console</w:t>
      </w:r>
      <w:r w:rsidR="00941D9C" w:rsidRPr="003A7322">
        <w:rPr>
          <w:sz w:val="26"/>
          <w:szCs w:val="26"/>
        </w:rPr>
        <w:t xml:space="preserve"> xây dựng</w:t>
      </w:r>
      <w:r w:rsidR="00A950E4" w:rsidRPr="003A7322">
        <w:rPr>
          <w:sz w:val="26"/>
          <w:szCs w:val="26"/>
        </w:rPr>
        <w:t xml:space="preserve"> chương trình quản lý</w:t>
      </w:r>
      <w:r w:rsidR="00941D9C" w:rsidRPr="003A7322">
        <w:rPr>
          <w:sz w:val="26"/>
          <w:szCs w:val="26"/>
        </w:rPr>
        <w:t xml:space="preserve"> </w:t>
      </w:r>
      <w:r w:rsidR="006D12C5" w:rsidRPr="003A7322">
        <w:rPr>
          <w:b/>
          <w:bCs/>
          <w:sz w:val="26"/>
          <w:szCs w:val="26"/>
        </w:rPr>
        <w:t>Sách</w:t>
      </w:r>
      <w:r w:rsidR="006D12C5" w:rsidRPr="003A7322">
        <w:rPr>
          <w:sz w:val="26"/>
          <w:szCs w:val="26"/>
        </w:rPr>
        <w:t xml:space="preserve"> gồm các thông tin</w:t>
      </w:r>
      <w:r w:rsidR="00941D9C" w:rsidRPr="003A7322">
        <w:rPr>
          <w:sz w:val="26"/>
          <w:szCs w:val="26"/>
        </w:rPr>
        <w:t>: Mã sách, Tên sách, Nhà xuất bản, Năm xuất bản</w:t>
      </w:r>
      <w:r w:rsidR="006D12C5" w:rsidRPr="003A7322">
        <w:rPr>
          <w:sz w:val="26"/>
          <w:szCs w:val="26"/>
        </w:rPr>
        <w:t>. T</w:t>
      </w:r>
      <w:r w:rsidR="00941D9C" w:rsidRPr="003A7322">
        <w:rPr>
          <w:sz w:val="26"/>
          <w:szCs w:val="26"/>
        </w:rPr>
        <w:t>hực hiện các công việc sau:</w:t>
      </w:r>
      <w:r w:rsidR="00941D9C" w:rsidRPr="00D463CD">
        <w:rPr>
          <w:sz w:val="26"/>
          <w:szCs w:val="26"/>
        </w:rPr>
        <w:t xml:space="preserve"> </w:t>
      </w:r>
    </w:p>
    <w:p w14:paraId="4B3DB99D" w14:textId="22CA9AA2" w:rsidR="00941D9C" w:rsidRPr="00D463CD" w:rsidRDefault="00355751" w:rsidP="00355751">
      <w:pPr>
        <w:spacing w:line="360" w:lineRule="auto"/>
        <w:ind w:firstLine="360"/>
        <w:jc w:val="both"/>
        <w:rPr>
          <w:sz w:val="26"/>
          <w:szCs w:val="26"/>
        </w:rPr>
      </w:pPr>
      <w:r>
        <w:rPr>
          <w:sz w:val="26"/>
          <w:szCs w:val="26"/>
        </w:rPr>
        <w:t xml:space="preserve">a) </w:t>
      </w:r>
      <w:r w:rsidR="00A950E4" w:rsidRPr="00D463CD">
        <w:rPr>
          <w:sz w:val="26"/>
          <w:szCs w:val="26"/>
        </w:rPr>
        <w:t>Nhập và hiển thị một danh sách</w:t>
      </w:r>
      <w:r w:rsidR="00E71699" w:rsidRPr="00D463CD">
        <w:rPr>
          <w:sz w:val="26"/>
          <w:szCs w:val="26"/>
        </w:rPr>
        <w:t xml:space="preserve"> các quyển</w:t>
      </w:r>
      <w:r w:rsidR="00A950E4" w:rsidRPr="00D463CD">
        <w:rPr>
          <w:sz w:val="26"/>
          <w:szCs w:val="26"/>
        </w:rPr>
        <w:t xml:space="preserve"> Sách</w:t>
      </w:r>
    </w:p>
    <w:p w14:paraId="1A0691FC" w14:textId="3CFC8C1F" w:rsidR="00941D9C" w:rsidRPr="00D463CD" w:rsidRDefault="00355751" w:rsidP="00355751">
      <w:pPr>
        <w:spacing w:line="360" w:lineRule="auto"/>
        <w:ind w:firstLine="360"/>
        <w:jc w:val="both"/>
        <w:rPr>
          <w:sz w:val="26"/>
          <w:szCs w:val="26"/>
        </w:rPr>
      </w:pPr>
      <w:r>
        <w:rPr>
          <w:sz w:val="26"/>
          <w:szCs w:val="26"/>
        </w:rPr>
        <w:t xml:space="preserve">b) </w:t>
      </w:r>
      <w:r w:rsidR="00941D9C" w:rsidRPr="00D463CD">
        <w:rPr>
          <w:sz w:val="26"/>
          <w:szCs w:val="26"/>
        </w:rPr>
        <w:t>In ra</w:t>
      </w:r>
      <w:r w:rsidR="001F650A" w:rsidRPr="00D463CD">
        <w:rPr>
          <w:sz w:val="26"/>
          <w:szCs w:val="26"/>
        </w:rPr>
        <w:t xml:space="preserve"> những quyển sách có</w:t>
      </w:r>
      <w:r w:rsidR="00941D9C" w:rsidRPr="00D463CD">
        <w:rPr>
          <w:sz w:val="26"/>
          <w:szCs w:val="26"/>
        </w:rPr>
        <w:t xml:space="preserve"> thời gian xuất b</w:t>
      </w:r>
      <w:r w:rsidR="001F650A" w:rsidRPr="00D463CD">
        <w:rPr>
          <w:sz w:val="26"/>
          <w:szCs w:val="26"/>
        </w:rPr>
        <w:t>ản &gt; 5 năm</w:t>
      </w:r>
      <w:r w:rsidR="0017101F" w:rsidRPr="00D463CD">
        <w:rPr>
          <w:sz w:val="26"/>
          <w:szCs w:val="26"/>
        </w:rPr>
        <w:t xml:space="preserve"> (lấy năm hiện tại</w:t>
      </w:r>
      <w:r w:rsidR="00941D9C" w:rsidRPr="00D463CD">
        <w:rPr>
          <w:sz w:val="26"/>
          <w:szCs w:val="26"/>
        </w:rPr>
        <w:t xml:space="preserve"> từ hệ thống</w:t>
      </w:r>
      <w:r w:rsidR="0017101F" w:rsidRPr="00D463CD">
        <w:rPr>
          <w:sz w:val="26"/>
          <w:szCs w:val="26"/>
        </w:rPr>
        <w:t xml:space="preserve"> – năm xuất bản)</w:t>
      </w:r>
      <w:r w:rsidR="00941D9C" w:rsidRPr="00D463CD">
        <w:rPr>
          <w:sz w:val="26"/>
          <w:szCs w:val="26"/>
        </w:rPr>
        <w:t>.</w:t>
      </w:r>
    </w:p>
    <w:p w14:paraId="091B21C7" w14:textId="41D6F3A7" w:rsidR="001F650A" w:rsidRPr="00D463CD" w:rsidRDefault="00355751" w:rsidP="00355751">
      <w:pPr>
        <w:spacing w:line="360" w:lineRule="auto"/>
        <w:ind w:firstLine="360"/>
        <w:jc w:val="both"/>
        <w:rPr>
          <w:sz w:val="26"/>
          <w:szCs w:val="26"/>
        </w:rPr>
      </w:pPr>
      <w:r>
        <w:rPr>
          <w:sz w:val="26"/>
          <w:szCs w:val="26"/>
        </w:rPr>
        <w:t xml:space="preserve">c) </w:t>
      </w:r>
      <w:r w:rsidR="006D12C5" w:rsidRPr="00D463CD">
        <w:rPr>
          <w:sz w:val="26"/>
          <w:szCs w:val="26"/>
        </w:rPr>
        <w:t xml:space="preserve">Liệt kê những quyển sách </w:t>
      </w:r>
      <w:r w:rsidR="00AF1A3C" w:rsidRPr="00D463CD">
        <w:rPr>
          <w:sz w:val="26"/>
          <w:szCs w:val="26"/>
        </w:rPr>
        <w:t xml:space="preserve">có </w:t>
      </w:r>
      <w:r w:rsidR="006D12C5" w:rsidRPr="00D463CD">
        <w:rPr>
          <w:sz w:val="26"/>
          <w:szCs w:val="26"/>
        </w:rPr>
        <w:t>từ “Dot net”</w:t>
      </w:r>
      <w:r w:rsidR="00AF1A3C" w:rsidRPr="00D463CD">
        <w:rPr>
          <w:sz w:val="26"/>
          <w:szCs w:val="26"/>
        </w:rPr>
        <w:t xml:space="preserve"> trong tên sách</w:t>
      </w:r>
      <w:r w:rsidR="006D12C5" w:rsidRPr="00D463CD">
        <w:rPr>
          <w:sz w:val="26"/>
          <w:szCs w:val="26"/>
        </w:rPr>
        <w:t xml:space="preserve">. </w:t>
      </w:r>
    </w:p>
    <w:p w14:paraId="70EB8FBB" w14:textId="5013CEB1" w:rsidR="003906D6" w:rsidRDefault="003906D6" w:rsidP="003906D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3906D6" w:rsidRPr="00C81F23" w14:paraId="2E4F4942" w14:textId="77777777" w:rsidTr="00C309FF">
        <w:tc>
          <w:tcPr>
            <w:tcW w:w="990" w:type="dxa"/>
            <w:shd w:val="clear" w:color="auto" w:fill="auto"/>
          </w:tcPr>
          <w:p w14:paraId="17F5DADE" w14:textId="77777777" w:rsidR="003906D6" w:rsidRPr="00C81F23" w:rsidRDefault="003906D6" w:rsidP="00BD1C88">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4DDA39B5" w14:textId="77777777" w:rsidR="003906D6" w:rsidRPr="00C81F23" w:rsidRDefault="003906D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47E4C466" w14:textId="77777777" w:rsidR="003906D6" w:rsidRPr="00C81F23" w:rsidRDefault="003906D6" w:rsidP="00BD1C88">
            <w:pPr>
              <w:tabs>
                <w:tab w:val="left" w:pos="4410"/>
              </w:tabs>
              <w:spacing w:line="312" w:lineRule="auto"/>
              <w:jc w:val="both"/>
              <w:rPr>
                <w:rFonts w:eastAsia="Calibri"/>
                <w:b/>
                <w:sz w:val="26"/>
              </w:rPr>
            </w:pPr>
            <w:r w:rsidRPr="00C81F23">
              <w:rPr>
                <w:rFonts w:eastAsia="Calibri"/>
                <w:b/>
                <w:sz w:val="26"/>
              </w:rPr>
              <w:t>Điểm</w:t>
            </w:r>
          </w:p>
        </w:tc>
      </w:tr>
      <w:tr w:rsidR="003906D6" w:rsidRPr="00C81F23" w14:paraId="6BD7457F" w14:textId="77777777" w:rsidTr="00C309FF">
        <w:tc>
          <w:tcPr>
            <w:tcW w:w="990" w:type="dxa"/>
            <w:shd w:val="clear" w:color="auto" w:fill="auto"/>
          </w:tcPr>
          <w:p w14:paraId="32BA3867" w14:textId="77777777" w:rsidR="003906D6" w:rsidRPr="00C81F23" w:rsidRDefault="003906D6" w:rsidP="00BD1C88">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2D128F93" w14:textId="77777777" w:rsidR="003906D6" w:rsidRPr="003906D6" w:rsidRDefault="003906D6" w:rsidP="003906D6">
            <w:pPr>
              <w:pStyle w:val="ListParagraph"/>
              <w:spacing w:before="0" w:after="0"/>
              <w:ind w:left="0"/>
              <w:jc w:val="both"/>
              <w:rPr>
                <w:rFonts w:ascii="Times New Roman" w:hAnsi="Times New Roman"/>
                <w:sz w:val="26"/>
                <w:szCs w:val="26"/>
              </w:rPr>
            </w:pPr>
            <w:r w:rsidRPr="00F817D2">
              <w:rPr>
                <w:rFonts w:ascii="Times New Roman" w:hAnsi="Times New Roman"/>
                <w:sz w:val="26"/>
                <w:szCs w:val="26"/>
              </w:rPr>
              <w:t>Xây dựng được</w:t>
            </w:r>
            <w:r w:rsidR="007F6E8B">
              <w:rPr>
                <w:rFonts w:ascii="Times New Roman" w:hAnsi="Times New Roman"/>
                <w:sz w:val="26"/>
                <w:szCs w:val="26"/>
              </w:rPr>
              <w:t xml:space="preserve"> lớp quản lý Sách có</w:t>
            </w:r>
            <w:r w:rsidRPr="00F817D2">
              <w:rPr>
                <w:rFonts w:ascii="Times New Roman" w:hAnsi="Times New Roman"/>
                <w:sz w:val="26"/>
                <w:szCs w:val="26"/>
              </w:rPr>
              <w:t xml:space="preserve"> phương thức cho phép </w:t>
            </w:r>
            <w:r w:rsidRPr="00D463CD">
              <w:rPr>
                <w:rFonts w:ascii="Times New Roman" w:hAnsi="Times New Roman"/>
                <w:sz w:val="26"/>
                <w:szCs w:val="26"/>
              </w:rPr>
              <w:t>Nhập và hiển thị một danh sách các quyển Sách</w:t>
            </w:r>
          </w:p>
        </w:tc>
        <w:tc>
          <w:tcPr>
            <w:tcW w:w="1520" w:type="dxa"/>
            <w:shd w:val="clear" w:color="auto" w:fill="auto"/>
          </w:tcPr>
          <w:p w14:paraId="3C1AD12B" w14:textId="77777777" w:rsidR="003906D6" w:rsidRPr="00C81F23" w:rsidRDefault="003906D6" w:rsidP="00BD1C88">
            <w:pPr>
              <w:tabs>
                <w:tab w:val="left" w:pos="4410"/>
              </w:tabs>
              <w:spacing w:line="312" w:lineRule="auto"/>
              <w:jc w:val="both"/>
              <w:rPr>
                <w:rFonts w:eastAsia="Calibri"/>
                <w:sz w:val="26"/>
              </w:rPr>
            </w:pPr>
            <w:r w:rsidRPr="00C81F23">
              <w:rPr>
                <w:rFonts w:eastAsia="Calibri"/>
                <w:sz w:val="26"/>
              </w:rPr>
              <w:t>1.0 điểm</w:t>
            </w:r>
          </w:p>
        </w:tc>
      </w:tr>
      <w:tr w:rsidR="003906D6" w:rsidRPr="00C81F23" w14:paraId="1DD3433E" w14:textId="77777777" w:rsidTr="00C309FF">
        <w:tc>
          <w:tcPr>
            <w:tcW w:w="990" w:type="dxa"/>
            <w:shd w:val="clear" w:color="auto" w:fill="auto"/>
          </w:tcPr>
          <w:p w14:paraId="3C920209" w14:textId="77777777" w:rsidR="003906D6" w:rsidRPr="00C81F23" w:rsidRDefault="003906D6" w:rsidP="00BD1C88">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4864F87F" w14:textId="77777777" w:rsidR="003906D6" w:rsidRPr="008929BC" w:rsidRDefault="003906D6" w:rsidP="003906D6">
            <w:pPr>
              <w:spacing w:line="360" w:lineRule="auto"/>
              <w:jc w:val="both"/>
              <w:rPr>
                <w:sz w:val="26"/>
                <w:szCs w:val="26"/>
              </w:rPr>
            </w:pPr>
            <w:r>
              <w:rPr>
                <w:sz w:val="26"/>
                <w:szCs w:val="26"/>
              </w:rPr>
              <w:t xml:space="preserve">Xây dựng được phương thức cho phép </w:t>
            </w:r>
            <w:r w:rsidRPr="00D463CD">
              <w:rPr>
                <w:sz w:val="26"/>
                <w:szCs w:val="26"/>
              </w:rPr>
              <w:t>In ra những quyển sách có thời gian xuất bản &gt; 5 năm</w:t>
            </w:r>
          </w:p>
        </w:tc>
        <w:tc>
          <w:tcPr>
            <w:tcW w:w="1520" w:type="dxa"/>
            <w:shd w:val="clear" w:color="auto" w:fill="auto"/>
          </w:tcPr>
          <w:p w14:paraId="649E092F" w14:textId="77777777" w:rsidR="003906D6" w:rsidRPr="00C81F23" w:rsidRDefault="003906D6" w:rsidP="00BD1C88">
            <w:pPr>
              <w:tabs>
                <w:tab w:val="left" w:pos="4410"/>
              </w:tabs>
              <w:spacing w:line="312" w:lineRule="auto"/>
              <w:jc w:val="both"/>
              <w:rPr>
                <w:rFonts w:eastAsia="Calibri"/>
                <w:sz w:val="26"/>
              </w:rPr>
            </w:pPr>
            <w:r w:rsidRPr="00C81F23">
              <w:rPr>
                <w:rFonts w:eastAsia="Calibri"/>
                <w:sz w:val="26"/>
              </w:rPr>
              <w:t>1.0 điểm</w:t>
            </w:r>
          </w:p>
        </w:tc>
      </w:tr>
      <w:tr w:rsidR="003906D6" w:rsidRPr="00C81F23" w14:paraId="52330775" w14:textId="77777777" w:rsidTr="00C309FF">
        <w:tc>
          <w:tcPr>
            <w:tcW w:w="990" w:type="dxa"/>
            <w:shd w:val="clear" w:color="auto" w:fill="auto"/>
          </w:tcPr>
          <w:p w14:paraId="4CC75BF8" w14:textId="77777777" w:rsidR="003906D6" w:rsidRPr="00C81F23" w:rsidRDefault="003906D6" w:rsidP="00BD1C88">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172006A6" w14:textId="77777777" w:rsidR="003906D6" w:rsidRPr="003906D6" w:rsidRDefault="003906D6" w:rsidP="003906D6">
            <w:pPr>
              <w:pStyle w:val="ListParagraph"/>
              <w:spacing w:before="0" w:after="160"/>
              <w:ind w:left="0"/>
              <w:rPr>
                <w:rFonts w:ascii="Times New Roman" w:eastAsia="Times New Roman" w:hAnsi="Times New Roman"/>
                <w:sz w:val="26"/>
                <w:szCs w:val="26"/>
              </w:rPr>
            </w:pPr>
            <w:r w:rsidRPr="003906D6">
              <w:rPr>
                <w:rFonts w:ascii="Times New Roman" w:eastAsia="Times New Roman" w:hAnsi="Times New Roman"/>
                <w:sz w:val="26"/>
                <w:szCs w:val="26"/>
              </w:rPr>
              <w:t>Xây dựng được phương thức Liệt kê những quyển sách có từ “Dot net” trong tên sách</w:t>
            </w:r>
          </w:p>
        </w:tc>
        <w:tc>
          <w:tcPr>
            <w:tcW w:w="1520" w:type="dxa"/>
            <w:shd w:val="clear" w:color="auto" w:fill="auto"/>
          </w:tcPr>
          <w:p w14:paraId="42ABC1B5" w14:textId="77777777" w:rsidR="003906D6" w:rsidRPr="00C81F23" w:rsidRDefault="003906D6" w:rsidP="00BD1C88">
            <w:pPr>
              <w:tabs>
                <w:tab w:val="left" w:pos="4410"/>
              </w:tabs>
              <w:spacing w:line="312" w:lineRule="auto"/>
              <w:jc w:val="both"/>
              <w:rPr>
                <w:rFonts w:eastAsia="Calibri"/>
                <w:sz w:val="26"/>
              </w:rPr>
            </w:pPr>
            <w:r w:rsidRPr="00C81F23">
              <w:rPr>
                <w:rFonts w:eastAsia="Calibri"/>
                <w:sz w:val="26"/>
              </w:rPr>
              <w:t>1.0 điểm</w:t>
            </w:r>
          </w:p>
        </w:tc>
      </w:tr>
    </w:tbl>
    <w:p w14:paraId="02F4E13A" w14:textId="77777777" w:rsidR="00C309FF" w:rsidRPr="00AC75F0" w:rsidRDefault="00C309FF" w:rsidP="00C309FF">
      <w:pPr>
        <w:spacing w:line="360" w:lineRule="auto"/>
        <w:rPr>
          <w:bCs/>
          <w:sz w:val="26"/>
          <w:szCs w:val="26"/>
        </w:rPr>
      </w:pPr>
      <w:r>
        <w:rPr>
          <w:bCs/>
          <w:sz w:val="26"/>
          <w:szCs w:val="26"/>
        </w:rPr>
        <w:t>&lt;/Cau&gt;</w:t>
      </w:r>
    </w:p>
    <w:p w14:paraId="077118A2" w14:textId="77777777" w:rsidR="00C309FF" w:rsidRPr="00C309FF" w:rsidRDefault="00C309FF" w:rsidP="00C309FF">
      <w:pPr>
        <w:spacing w:line="360" w:lineRule="auto"/>
        <w:rPr>
          <w:bCs/>
          <w:sz w:val="26"/>
          <w:szCs w:val="26"/>
        </w:rPr>
      </w:pPr>
      <w:r>
        <w:rPr>
          <w:bCs/>
          <w:sz w:val="26"/>
          <w:szCs w:val="26"/>
        </w:rPr>
        <w:t>&lt;Cau&gt;</w:t>
      </w:r>
    </w:p>
    <w:p w14:paraId="6777F44D" w14:textId="18CAB8ED" w:rsidR="00A245BF" w:rsidRPr="00D463CD" w:rsidRDefault="00C309FF" w:rsidP="00C309FF">
      <w:pPr>
        <w:spacing w:line="360" w:lineRule="auto"/>
        <w:jc w:val="both"/>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1F650A" w:rsidRPr="003A7322">
        <w:rPr>
          <w:rFonts w:eastAsia="Calibri"/>
          <w:color w:val="000000"/>
          <w:sz w:val="26"/>
          <w:szCs w:val="26"/>
        </w:rPr>
        <w:t xml:space="preserve">Sử dụng ngôn ngữ lập trình C# và ứng dụng Console xây dựng chương trình quản lý </w:t>
      </w:r>
      <w:r w:rsidR="001F650A" w:rsidRPr="003A7322">
        <w:rPr>
          <w:rFonts w:eastAsia="Calibri"/>
          <w:b/>
          <w:bCs/>
          <w:color w:val="000000"/>
          <w:sz w:val="26"/>
          <w:szCs w:val="26"/>
        </w:rPr>
        <w:t>Nhân viên</w:t>
      </w:r>
      <w:r w:rsidR="001F650A" w:rsidRPr="003A7322">
        <w:rPr>
          <w:rFonts w:eastAsia="Calibri"/>
          <w:color w:val="000000"/>
          <w:sz w:val="26"/>
          <w:szCs w:val="26"/>
        </w:rPr>
        <w:t xml:space="preserve"> gồm các thông tin</w:t>
      </w:r>
      <w:r w:rsidR="00A245BF" w:rsidRPr="003A7322">
        <w:rPr>
          <w:rFonts w:eastAsia="Calibri"/>
          <w:color w:val="000000"/>
          <w:sz w:val="26"/>
          <w:szCs w:val="26"/>
        </w:rPr>
        <w:t>: Mã nhân</w:t>
      </w:r>
      <w:r w:rsidR="008E2021" w:rsidRPr="003A7322">
        <w:rPr>
          <w:rFonts w:eastAsia="Calibri"/>
          <w:color w:val="000000"/>
          <w:sz w:val="26"/>
          <w:szCs w:val="26"/>
        </w:rPr>
        <w:t xml:space="preserve"> viên, Tên nhân viên, Bậc l</w:t>
      </w:r>
      <w:r w:rsidR="00092F3D" w:rsidRPr="003A7322">
        <w:rPr>
          <w:rFonts w:eastAsia="Calibri"/>
          <w:color w:val="000000"/>
          <w:sz w:val="26"/>
          <w:szCs w:val="26"/>
        </w:rPr>
        <w:t>ương</w:t>
      </w:r>
      <w:r w:rsidR="00014E45" w:rsidRPr="003A7322">
        <w:rPr>
          <w:rFonts w:eastAsia="Calibri"/>
          <w:color w:val="000000"/>
          <w:sz w:val="26"/>
          <w:szCs w:val="26"/>
        </w:rPr>
        <w:t>, Lương cơ bản</w:t>
      </w:r>
      <w:r w:rsidR="00092F3D" w:rsidRPr="003A7322">
        <w:rPr>
          <w:rFonts w:eastAsia="Calibri"/>
          <w:color w:val="000000"/>
          <w:sz w:val="26"/>
          <w:szCs w:val="26"/>
        </w:rPr>
        <w:t>. T</w:t>
      </w:r>
      <w:r w:rsidR="00A245BF" w:rsidRPr="003A7322">
        <w:rPr>
          <w:rFonts w:eastAsia="Calibri"/>
          <w:color w:val="000000"/>
          <w:sz w:val="26"/>
          <w:szCs w:val="26"/>
        </w:rPr>
        <w:t>hực hiện các công việc sau:</w:t>
      </w:r>
      <w:r w:rsidR="00A245BF" w:rsidRPr="00D463CD">
        <w:rPr>
          <w:sz w:val="26"/>
          <w:szCs w:val="26"/>
        </w:rPr>
        <w:t xml:space="preserve"> </w:t>
      </w:r>
    </w:p>
    <w:p w14:paraId="7FE4239B" w14:textId="52EFDD65" w:rsidR="00A245BF" w:rsidRPr="00D463CD" w:rsidRDefault="00355751" w:rsidP="00355751">
      <w:pPr>
        <w:spacing w:line="360" w:lineRule="auto"/>
        <w:ind w:firstLine="360"/>
        <w:jc w:val="both"/>
        <w:rPr>
          <w:sz w:val="26"/>
          <w:szCs w:val="26"/>
        </w:rPr>
      </w:pPr>
      <w:r>
        <w:rPr>
          <w:sz w:val="26"/>
          <w:szCs w:val="26"/>
        </w:rPr>
        <w:t xml:space="preserve">a) </w:t>
      </w:r>
      <w:r w:rsidR="001F650A" w:rsidRPr="00D463CD">
        <w:rPr>
          <w:sz w:val="26"/>
          <w:szCs w:val="26"/>
        </w:rPr>
        <w:t>Nhập và hiển thị một danh sách các nhân viên</w:t>
      </w:r>
    </w:p>
    <w:p w14:paraId="6E36F841" w14:textId="6E47F434" w:rsidR="00A245BF" w:rsidRPr="00D463CD" w:rsidRDefault="00355751" w:rsidP="00355751">
      <w:pPr>
        <w:spacing w:line="360" w:lineRule="auto"/>
        <w:ind w:firstLine="360"/>
        <w:jc w:val="both"/>
        <w:rPr>
          <w:sz w:val="26"/>
          <w:szCs w:val="26"/>
        </w:rPr>
      </w:pPr>
      <w:r>
        <w:rPr>
          <w:sz w:val="26"/>
          <w:szCs w:val="26"/>
        </w:rPr>
        <w:t xml:space="preserve">b) </w:t>
      </w:r>
      <w:r w:rsidR="00092F3D" w:rsidRPr="00D463CD">
        <w:rPr>
          <w:sz w:val="26"/>
          <w:szCs w:val="26"/>
        </w:rPr>
        <w:t xml:space="preserve">In ra thông tin về bảng lương của các nhân viên biết rằng lương của nhân viên được tính </w:t>
      </w:r>
      <w:r w:rsidR="008E2021" w:rsidRPr="00D463CD">
        <w:rPr>
          <w:sz w:val="26"/>
          <w:szCs w:val="26"/>
        </w:rPr>
        <w:t>= bậc lương * lương cơ bản</w:t>
      </w:r>
      <w:r w:rsidR="00092F3D" w:rsidRPr="00D463CD">
        <w:rPr>
          <w:sz w:val="26"/>
          <w:szCs w:val="26"/>
        </w:rPr>
        <w:t>.</w:t>
      </w:r>
    </w:p>
    <w:p w14:paraId="4DDEB4B2" w14:textId="2DB97F43" w:rsidR="00A245BF" w:rsidRPr="00D463CD" w:rsidRDefault="00355751" w:rsidP="00355751">
      <w:pPr>
        <w:spacing w:line="360" w:lineRule="auto"/>
        <w:ind w:firstLine="360"/>
        <w:jc w:val="both"/>
        <w:rPr>
          <w:sz w:val="26"/>
          <w:szCs w:val="26"/>
        </w:rPr>
      </w:pPr>
      <w:r>
        <w:rPr>
          <w:sz w:val="26"/>
          <w:szCs w:val="26"/>
        </w:rPr>
        <w:t xml:space="preserve">c) </w:t>
      </w:r>
      <w:r w:rsidR="009D3B20" w:rsidRPr="00D463CD">
        <w:rPr>
          <w:sz w:val="26"/>
          <w:szCs w:val="26"/>
        </w:rPr>
        <w:t>Liệt kê những nhân viên có thu n</w:t>
      </w:r>
      <w:r w:rsidR="0069246E" w:rsidRPr="00D463CD">
        <w:rPr>
          <w:sz w:val="26"/>
          <w:szCs w:val="26"/>
        </w:rPr>
        <w:t>hập nhỏ hơn mức lương trung bình</w:t>
      </w:r>
      <w:r w:rsidR="00A245BF" w:rsidRPr="00D463CD">
        <w:rPr>
          <w:sz w:val="26"/>
          <w:szCs w:val="26"/>
        </w:rPr>
        <w:t>.</w:t>
      </w:r>
    </w:p>
    <w:p w14:paraId="73C6FDD5" w14:textId="1ADF0409" w:rsidR="00F817D2" w:rsidRDefault="00F817D2" w:rsidP="00F817D2">
      <w:pPr>
        <w:tabs>
          <w:tab w:val="left" w:pos="4410"/>
        </w:tabs>
        <w:spacing w:line="360" w:lineRule="auto"/>
        <w:jc w:val="both"/>
        <w:rPr>
          <w:rFonts w:eastAsia="Calibri"/>
          <w:sz w:val="26"/>
        </w:rPr>
      </w:pPr>
      <w:r>
        <w:rPr>
          <w:rFonts w:eastAsia="Calibri"/>
          <w:sz w:val="26"/>
        </w:rPr>
        <w:lastRenderedPageBreak/>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F817D2" w:rsidRPr="00C81F23" w14:paraId="04CCB638" w14:textId="77777777" w:rsidTr="00C309FF">
        <w:tc>
          <w:tcPr>
            <w:tcW w:w="990" w:type="dxa"/>
            <w:shd w:val="clear" w:color="auto" w:fill="auto"/>
          </w:tcPr>
          <w:p w14:paraId="3404C72C" w14:textId="77777777" w:rsidR="00F817D2" w:rsidRPr="00C81F23" w:rsidRDefault="00F817D2" w:rsidP="00BD1C88">
            <w:pPr>
              <w:tabs>
                <w:tab w:val="left" w:pos="4410"/>
              </w:tabs>
              <w:spacing w:line="312" w:lineRule="auto"/>
              <w:jc w:val="center"/>
              <w:rPr>
                <w:rFonts w:eastAsia="Calibri"/>
                <w:b/>
                <w:sz w:val="26"/>
              </w:rPr>
            </w:pPr>
            <w:r w:rsidRPr="00C81F23">
              <w:rPr>
                <w:rFonts w:eastAsia="Calibri"/>
                <w:b/>
                <w:sz w:val="26"/>
              </w:rPr>
              <w:t>ý</w:t>
            </w:r>
          </w:p>
        </w:tc>
        <w:tc>
          <w:tcPr>
            <w:tcW w:w="6835" w:type="dxa"/>
            <w:shd w:val="clear" w:color="auto" w:fill="auto"/>
          </w:tcPr>
          <w:p w14:paraId="3659A0F3" w14:textId="77777777" w:rsidR="00F817D2" w:rsidRPr="00C81F23" w:rsidRDefault="00F817D2"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0" w:type="dxa"/>
            <w:shd w:val="clear" w:color="auto" w:fill="auto"/>
          </w:tcPr>
          <w:p w14:paraId="27806C6F" w14:textId="77777777" w:rsidR="00F817D2" w:rsidRPr="00C81F23" w:rsidRDefault="00F817D2" w:rsidP="00BD1C88">
            <w:pPr>
              <w:tabs>
                <w:tab w:val="left" w:pos="4410"/>
              </w:tabs>
              <w:spacing w:line="312" w:lineRule="auto"/>
              <w:jc w:val="both"/>
              <w:rPr>
                <w:rFonts w:eastAsia="Calibri"/>
                <w:b/>
                <w:sz w:val="26"/>
              </w:rPr>
            </w:pPr>
            <w:r w:rsidRPr="00C81F23">
              <w:rPr>
                <w:rFonts w:eastAsia="Calibri"/>
                <w:b/>
                <w:sz w:val="26"/>
              </w:rPr>
              <w:t>Điểm</w:t>
            </w:r>
          </w:p>
        </w:tc>
      </w:tr>
      <w:tr w:rsidR="00F817D2" w:rsidRPr="00C81F23" w14:paraId="4779AF65" w14:textId="77777777" w:rsidTr="00C309FF">
        <w:tc>
          <w:tcPr>
            <w:tcW w:w="990" w:type="dxa"/>
            <w:shd w:val="clear" w:color="auto" w:fill="auto"/>
          </w:tcPr>
          <w:p w14:paraId="3C77384B" w14:textId="77777777" w:rsidR="00F817D2" w:rsidRPr="00C81F23" w:rsidRDefault="00F817D2" w:rsidP="00BD1C88">
            <w:pPr>
              <w:tabs>
                <w:tab w:val="left" w:pos="4410"/>
              </w:tabs>
              <w:spacing w:line="312" w:lineRule="auto"/>
              <w:jc w:val="center"/>
              <w:rPr>
                <w:rFonts w:eastAsia="Calibri"/>
                <w:sz w:val="26"/>
              </w:rPr>
            </w:pPr>
            <w:r w:rsidRPr="00C81F23">
              <w:rPr>
                <w:rFonts w:eastAsia="Calibri"/>
                <w:sz w:val="26"/>
              </w:rPr>
              <w:t>a.</w:t>
            </w:r>
          </w:p>
        </w:tc>
        <w:tc>
          <w:tcPr>
            <w:tcW w:w="6835" w:type="dxa"/>
            <w:shd w:val="clear" w:color="auto" w:fill="auto"/>
          </w:tcPr>
          <w:p w14:paraId="44B766B1" w14:textId="77777777" w:rsidR="00F817D2" w:rsidRPr="003906D6" w:rsidRDefault="00F817D2" w:rsidP="00BD1C88">
            <w:pPr>
              <w:pStyle w:val="ListParagraph"/>
              <w:spacing w:before="0" w:after="0"/>
              <w:ind w:left="0"/>
              <w:jc w:val="both"/>
              <w:rPr>
                <w:rFonts w:ascii="Times New Roman" w:hAnsi="Times New Roman"/>
                <w:sz w:val="26"/>
                <w:szCs w:val="26"/>
              </w:rPr>
            </w:pPr>
            <w:r w:rsidRPr="00F817D2">
              <w:rPr>
                <w:rFonts w:ascii="Times New Roman" w:hAnsi="Times New Roman"/>
                <w:sz w:val="26"/>
                <w:szCs w:val="26"/>
              </w:rPr>
              <w:t>Xây dựng được</w:t>
            </w:r>
            <w:r>
              <w:rPr>
                <w:rFonts w:ascii="Times New Roman" w:hAnsi="Times New Roman"/>
                <w:sz w:val="26"/>
                <w:szCs w:val="26"/>
              </w:rPr>
              <w:t xml:space="preserve"> lớp nhân viên có</w:t>
            </w:r>
            <w:r w:rsidRPr="00F817D2">
              <w:rPr>
                <w:rFonts w:ascii="Times New Roman" w:hAnsi="Times New Roman"/>
                <w:sz w:val="26"/>
                <w:szCs w:val="26"/>
              </w:rPr>
              <w:t xml:space="preserve"> phương thức cho phép </w:t>
            </w:r>
            <w:r w:rsidRPr="00D463CD">
              <w:rPr>
                <w:rFonts w:ascii="Times New Roman" w:hAnsi="Times New Roman"/>
                <w:sz w:val="26"/>
                <w:szCs w:val="26"/>
              </w:rPr>
              <w:t>Nhập và hiển thị một danh sách</w:t>
            </w:r>
            <w:r>
              <w:rPr>
                <w:rFonts w:ascii="Times New Roman" w:hAnsi="Times New Roman"/>
                <w:sz w:val="26"/>
                <w:szCs w:val="26"/>
              </w:rPr>
              <w:t xml:space="preserve"> các nhân viên</w:t>
            </w:r>
          </w:p>
        </w:tc>
        <w:tc>
          <w:tcPr>
            <w:tcW w:w="1520" w:type="dxa"/>
            <w:shd w:val="clear" w:color="auto" w:fill="auto"/>
          </w:tcPr>
          <w:p w14:paraId="4AEB7F26" w14:textId="77777777" w:rsidR="00F817D2" w:rsidRPr="00C81F23" w:rsidRDefault="00F817D2" w:rsidP="00BD1C88">
            <w:pPr>
              <w:tabs>
                <w:tab w:val="left" w:pos="4410"/>
              </w:tabs>
              <w:spacing w:line="312" w:lineRule="auto"/>
              <w:jc w:val="both"/>
              <w:rPr>
                <w:rFonts w:eastAsia="Calibri"/>
                <w:sz w:val="26"/>
              </w:rPr>
            </w:pPr>
            <w:r w:rsidRPr="00C81F23">
              <w:rPr>
                <w:rFonts w:eastAsia="Calibri"/>
                <w:sz w:val="26"/>
              </w:rPr>
              <w:t>1.0 điểm</w:t>
            </w:r>
          </w:p>
        </w:tc>
      </w:tr>
      <w:tr w:rsidR="00F817D2" w:rsidRPr="00C81F23" w14:paraId="5158B018" w14:textId="77777777" w:rsidTr="00C309FF">
        <w:tc>
          <w:tcPr>
            <w:tcW w:w="990" w:type="dxa"/>
            <w:shd w:val="clear" w:color="auto" w:fill="auto"/>
          </w:tcPr>
          <w:p w14:paraId="224A8052" w14:textId="77777777" w:rsidR="00F817D2" w:rsidRPr="00C81F23" w:rsidRDefault="00F817D2" w:rsidP="00BD1C88">
            <w:pPr>
              <w:tabs>
                <w:tab w:val="left" w:pos="4410"/>
              </w:tabs>
              <w:spacing w:line="312" w:lineRule="auto"/>
              <w:jc w:val="center"/>
              <w:rPr>
                <w:rFonts w:eastAsia="Calibri"/>
                <w:sz w:val="26"/>
              </w:rPr>
            </w:pPr>
            <w:r w:rsidRPr="00C81F23">
              <w:rPr>
                <w:rFonts w:eastAsia="Calibri"/>
                <w:sz w:val="26"/>
              </w:rPr>
              <w:t>b.</w:t>
            </w:r>
          </w:p>
        </w:tc>
        <w:tc>
          <w:tcPr>
            <w:tcW w:w="6835" w:type="dxa"/>
            <w:shd w:val="clear" w:color="auto" w:fill="auto"/>
          </w:tcPr>
          <w:p w14:paraId="1F29A055" w14:textId="77777777" w:rsidR="00F817D2" w:rsidRPr="008929BC" w:rsidRDefault="00F817D2" w:rsidP="00F817D2">
            <w:pPr>
              <w:spacing w:line="360" w:lineRule="auto"/>
              <w:jc w:val="both"/>
              <w:rPr>
                <w:sz w:val="26"/>
                <w:szCs w:val="26"/>
              </w:rPr>
            </w:pPr>
            <w:r>
              <w:rPr>
                <w:sz w:val="26"/>
                <w:szCs w:val="26"/>
              </w:rPr>
              <w:t xml:space="preserve">Xây dựng được phương thức cho phép </w:t>
            </w:r>
            <w:r w:rsidRPr="00D463CD">
              <w:rPr>
                <w:sz w:val="26"/>
                <w:szCs w:val="26"/>
              </w:rPr>
              <w:t>In ra thông tin về bảng lương của các nhân viên</w:t>
            </w:r>
            <w:r>
              <w:rPr>
                <w:sz w:val="26"/>
                <w:szCs w:val="26"/>
              </w:rPr>
              <w:t xml:space="preserve"> theo yêu cầu của đề bài</w:t>
            </w:r>
          </w:p>
        </w:tc>
        <w:tc>
          <w:tcPr>
            <w:tcW w:w="1520" w:type="dxa"/>
            <w:shd w:val="clear" w:color="auto" w:fill="auto"/>
          </w:tcPr>
          <w:p w14:paraId="1AF8AEDA" w14:textId="77777777" w:rsidR="00F817D2" w:rsidRPr="00C81F23" w:rsidRDefault="00F817D2" w:rsidP="00BD1C88">
            <w:pPr>
              <w:tabs>
                <w:tab w:val="left" w:pos="4410"/>
              </w:tabs>
              <w:spacing w:line="312" w:lineRule="auto"/>
              <w:jc w:val="both"/>
              <w:rPr>
                <w:rFonts w:eastAsia="Calibri"/>
                <w:sz w:val="26"/>
              </w:rPr>
            </w:pPr>
            <w:r w:rsidRPr="00C81F23">
              <w:rPr>
                <w:rFonts w:eastAsia="Calibri"/>
                <w:sz w:val="26"/>
              </w:rPr>
              <w:t>1.0 điểm</w:t>
            </w:r>
          </w:p>
        </w:tc>
      </w:tr>
      <w:tr w:rsidR="00F817D2" w:rsidRPr="00C81F23" w14:paraId="32EACC2C" w14:textId="77777777" w:rsidTr="00C309FF">
        <w:tc>
          <w:tcPr>
            <w:tcW w:w="990" w:type="dxa"/>
            <w:shd w:val="clear" w:color="auto" w:fill="auto"/>
          </w:tcPr>
          <w:p w14:paraId="52686CD2" w14:textId="77777777" w:rsidR="00F817D2" w:rsidRPr="00C81F23" w:rsidRDefault="00F817D2" w:rsidP="00BD1C88">
            <w:pPr>
              <w:tabs>
                <w:tab w:val="left" w:pos="4410"/>
              </w:tabs>
              <w:spacing w:line="312" w:lineRule="auto"/>
              <w:jc w:val="center"/>
              <w:rPr>
                <w:rFonts w:eastAsia="Calibri"/>
                <w:sz w:val="26"/>
              </w:rPr>
            </w:pPr>
            <w:r w:rsidRPr="00C81F23">
              <w:rPr>
                <w:rFonts w:eastAsia="Calibri"/>
                <w:sz w:val="26"/>
              </w:rPr>
              <w:t>c.</w:t>
            </w:r>
          </w:p>
        </w:tc>
        <w:tc>
          <w:tcPr>
            <w:tcW w:w="6835" w:type="dxa"/>
            <w:shd w:val="clear" w:color="auto" w:fill="auto"/>
          </w:tcPr>
          <w:p w14:paraId="0B23A7E8" w14:textId="77777777" w:rsidR="00F817D2" w:rsidRPr="003906D6" w:rsidRDefault="00F817D2" w:rsidP="00F817D2">
            <w:pPr>
              <w:pStyle w:val="ListParagraph"/>
              <w:spacing w:before="0" w:after="160"/>
              <w:ind w:left="0"/>
              <w:rPr>
                <w:rFonts w:ascii="Times New Roman" w:eastAsia="Times New Roman" w:hAnsi="Times New Roman"/>
                <w:sz w:val="26"/>
                <w:szCs w:val="26"/>
              </w:rPr>
            </w:pPr>
            <w:r w:rsidRPr="003906D6">
              <w:rPr>
                <w:rFonts w:ascii="Times New Roman" w:eastAsia="Times New Roman" w:hAnsi="Times New Roman"/>
                <w:sz w:val="26"/>
                <w:szCs w:val="26"/>
              </w:rPr>
              <w:t xml:space="preserve">Xây dựng được phương thức </w:t>
            </w:r>
            <w:r>
              <w:rPr>
                <w:rFonts w:ascii="Times New Roman" w:eastAsia="Times New Roman" w:hAnsi="Times New Roman"/>
                <w:sz w:val="26"/>
                <w:szCs w:val="26"/>
              </w:rPr>
              <w:t>cho phép l</w:t>
            </w:r>
            <w:r w:rsidRPr="00F817D2">
              <w:rPr>
                <w:rFonts w:ascii="Times New Roman" w:eastAsia="Times New Roman" w:hAnsi="Times New Roman"/>
                <w:sz w:val="26"/>
                <w:szCs w:val="26"/>
              </w:rPr>
              <w:t>iệt kê những nhân viên có thu nhập nhỏ hơn mức lương trung bình</w:t>
            </w:r>
          </w:p>
        </w:tc>
        <w:tc>
          <w:tcPr>
            <w:tcW w:w="1520" w:type="dxa"/>
            <w:shd w:val="clear" w:color="auto" w:fill="auto"/>
          </w:tcPr>
          <w:p w14:paraId="71ED2D2B" w14:textId="77777777" w:rsidR="00F817D2" w:rsidRPr="00C81F23" w:rsidRDefault="00F817D2" w:rsidP="00BD1C88">
            <w:pPr>
              <w:tabs>
                <w:tab w:val="left" w:pos="4410"/>
              </w:tabs>
              <w:spacing w:line="312" w:lineRule="auto"/>
              <w:jc w:val="both"/>
              <w:rPr>
                <w:rFonts w:eastAsia="Calibri"/>
                <w:sz w:val="26"/>
              </w:rPr>
            </w:pPr>
            <w:r w:rsidRPr="00C81F23">
              <w:rPr>
                <w:rFonts w:eastAsia="Calibri"/>
                <w:sz w:val="26"/>
              </w:rPr>
              <w:t>1.0 điểm</w:t>
            </w:r>
          </w:p>
        </w:tc>
      </w:tr>
    </w:tbl>
    <w:p w14:paraId="443041FC" w14:textId="77777777" w:rsidR="00C309FF" w:rsidRPr="00AC75F0" w:rsidRDefault="00C309FF" w:rsidP="00C309FF">
      <w:pPr>
        <w:spacing w:line="360" w:lineRule="auto"/>
        <w:rPr>
          <w:bCs/>
          <w:sz w:val="26"/>
          <w:szCs w:val="26"/>
        </w:rPr>
      </w:pPr>
      <w:r>
        <w:rPr>
          <w:bCs/>
          <w:sz w:val="26"/>
          <w:szCs w:val="26"/>
        </w:rPr>
        <w:t>&lt;/Cau&gt;</w:t>
      </w:r>
    </w:p>
    <w:p w14:paraId="0A603632" w14:textId="77777777" w:rsidR="00C309FF" w:rsidRPr="00C309FF" w:rsidRDefault="00C309FF" w:rsidP="00C309FF">
      <w:pPr>
        <w:spacing w:line="360" w:lineRule="auto"/>
        <w:rPr>
          <w:bCs/>
          <w:sz w:val="26"/>
          <w:szCs w:val="26"/>
        </w:rPr>
      </w:pPr>
      <w:r>
        <w:rPr>
          <w:bCs/>
          <w:sz w:val="26"/>
          <w:szCs w:val="26"/>
        </w:rPr>
        <w:t>&lt;Cau&gt;</w:t>
      </w:r>
    </w:p>
    <w:p w14:paraId="5B4EE571" w14:textId="280BC0E1" w:rsidR="006666B4" w:rsidRPr="00D463CD" w:rsidRDefault="00C309FF" w:rsidP="00C309FF">
      <w:pPr>
        <w:spacing w:line="360" w:lineRule="auto"/>
        <w:jc w:val="both"/>
        <w:rPr>
          <w:sz w:val="26"/>
          <w:szCs w:val="26"/>
        </w:rPr>
      </w:pPr>
      <w:r>
        <w:rPr>
          <w:b/>
          <w:sz w:val="26"/>
          <w:szCs w:val="26"/>
        </w:rPr>
        <w:t>Câu 1:</w:t>
      </w:r>
      <w:r w:rsidRPr="00D463CD">
        <w:rPr>
          <w:b/>
          <w:sz w:val="26"/>
          <w:szCs w:val="26"/>
        </w:rPr>
        <w:t xml:space="preserve"> </w:t>
      </w:r>
      <w:r w:rsidR="000047B2" w:rsidRPr="00D463CD">
        <w:rPr>
          <w:b/>
          <w:sz w:val="26"/>
          <w:szCs w:val="26"/>
        </w:rPr>
        <w:t xml:space="preserve">(3.0 điểm) </w:t>
      </w:r>
      <w:r w:rsidR="001F650A" w:rsidRPr="003A7322">
        <w:rPr>
          <w:rFonts w:eastAsia="Calibri"/>
          <w:color w:val="000000"/>
          <w:sz w:val="26"/>
          <w:szCs w:val="26"/>
        </w:rPr>
        <w:t xml:space="preserve">Sử dụng ngôn ngữ lập trình C# và ứng dụng Console xây dựng chương trình quản lý </w:t>
      </w:r>
      <w:r w:rsidR="00555D0B" w:rsidRPr="003A7322">
        <w:rPr>
          <w:rFonts w:eastAsia="Calibri"/>
          <w:color w:val="000000"/>
          <w:sz w:val="26"/>
          <w:szCs w:val="26"/>
        </w:rPr>
        <w:t>đ</w:t>
      </w:r>
      <w:r w:rsidR="0069246E" w:rsidRPr="003A7322">
        <w:rPr>
          <w:rFonts w:eastAsia="Calibri"/>
          <w:color w:val="000000"/>
          <w:sz w:val="26"/>
          <w:szCs w:val="26"/>
        </w:rPr>
        <w:t xml:space="preserve">ĩa </w:t>
      </w:r>
      <w:r w:rsidR="0069246E" w:rsidRPr="003A7322">
        <w:rPr>
          <w:rFonts w:eastAsia="Calibri"/>
          <w:b/>
          <w:bCs/>
          <w:color w:val="000000"/>
          <w:sz w:val="26"/>
          <w:szCs w:val="26"/>
        </w:rPr>
        <w:t>CD</w:t>
      </w:r>
      <w:r w:rsidR="0069246E" w:rsidRPr="003A7322">
        <w:rPr>
          <w:rFonts w:eastAsia="Calibri"/>
          <w:color w:val="000000"/>
          <w:sz w:val="26"/>
          <w:szCs w:val="26"/>
        </w:rPr>
        <w:t xml:space="preserve"> âm nhạc</w:t>
      </w:r>
      <w:r w:rsidR="001F650A" w:rsidRPr="003A7322">
        <w:rPr>
          <w:rFonts w:eastAsia="Calibri"/>
          <w:color w:val="000000"/>
          <w:sz w:val="26"/>
          <w:szCs w:val="26"/>
        </w:rPr>
        <w:t xml:space="preserve"> gồm các thông tin</w:t>
      </w:r>
      <w:r w:rsidR="006666B4" w:rsidRPr="003A7322">
        <w:rPr>
          <w:rFonts w:eastAsia="Calibri"/>
          <w:color w:val="000000"/>
          <w:sz w:val="26"/>
          <w:szCs w:val="26"/>
        </w:rPr>
        <w:t xml:space="preserve">: </w:t>
      </w:r>
      <w:r w:rsidR="00DA5CD8" w:rsidRPr="003A7322">
        <w:rPr>
          <w:rFonts w:eastAsia="Calibri"/>
          <w:color w:val="000000"/>
          <w:sz w:val="26"/>
          <w:szCs w:val="26"/>
        </w:rPr>
        <w:t>Tên CD, tác giả</w:t>
      </w:r>
      <w:r w:rsidR="006666B4" w:rsidRPr="003A7322">
        <w:rPr>
          <w:rFonts w:eastAsia="Calibri"/>
          <w:color w:val="000000"/>
          <w:sz w:val="26"/>
          <w:szCs w:val="26"/>
        </w:rPr>
        <w:t>, thể loại</w:t>
      </w:r>
      <w:r w:rsidR="0069246E" w:rsidRPr="003A7322">
        <w:rPr>
          <w:rFonts w:eastAsia="Calibri"/>
          <w:color w:val="000000"/>
          <w:sz w:val="26"/>
          <w:szCs w:val="26"/>
        </w:rPr>
        <w:t>, giá</w:t>
      </w:r>
      <w:r w:rsidR="001F650A" w:rsidRPr="003A7322">
        <w:rPr>
          <w:rFonts w:eastAsia="Calibri"/>
          <w:color w:val="000000"/>
          <w:sz w:val="26"/>
          <w:szCs w:val="26"/>
        </w:rPr>
        <w:t>. T</w:t>
      </w:r>
      <w:r w:rsidR="006666B4" w:rsidRPr="003A7322">
        <w:rPr>
          <w:rFonts w:eastAsia="Calibri"/>
          <w:color w:val="000000"/>
          <w:sz w:val="26"/>
          <w:szCs w:val="26"/>
        </w:rPr>
        <w:t>hực hiện các công việc sau:</w:t>
      </w:r>
      <w:r w:rsidR="006666B4" w:rsidRPr="00D463CD">
        <w:rPr>
          <w:sz w:val="26"/>
          <w:szCs w:val="26"/>
        </w:rPr>
        <w:t xml:space="preserve"> </w:t>
      </w:r>
    </w:p>
    <w:p w14:paraId="7CC51742" w14:textId="02FBD99B" w:rsidR="006666B4" w:rsidRPr="00D463CD" w:rsidRDefault="00355751" w:rsidP="00355751">
      <w:pPr>
        <w:spacing w:line="360" w:lineRule="auto"/>
        <w:ind w:firstLine="360"/>
        <w:jc w:val="both"/>
        <w:rPr>
          <w:sz w:val="26"/>
          <w:szCs w:val="26"/>
        </w:rPr>
      </w:pPr>
      <w:r>
        <w:rPr>
          <w:sz w:val="26"/>
          <w:szCs w:val="26"/>
        </w:rPr>
        <w:t xml:space="preserve">a) </w:t>
      </w:r>
      <w:r w:rsidR="001F650A" w:rsidRPr="00D463CD">
        <w:rPr>
          <w:sz w:val="26"/>
          <w:szCs w:val="26"/>
        </w:rPr>
        <w:t>Nhập/hiển thị thông tin cho mộ</w:t>
      </w:r>
      <w:r w:rsidR="0069246E" w:rsidRPr="00D463CD">
        <w:rPr>
          <w:sz w:val="26"/>
          <w:szCs w:val="26"/>
        </w:rPr>
        <w:t>t danh sách CD</w:t>
      </w:r>
    </w:p>
    <w:p w14:paraId="301A3ECE" w14:textId="7DA8FFA9" w:rsidR="006666B4" w:rsidRPr="00D463CD" w:rsidRDefault="00355751" w:rsidP="00355751">
      <w:pPr>
        <w:spacing w:line="360" w:lineRule="auto"/>
        <w:ind w:firstLine="360"/>
        <w:jc w:val="both"/>
        <w:rPr>
          <w:sz w:val="26"/>
          <w:szCs w:val="26"/>
        </w:rPr>
      </w:pPr>
      <w:r>
        <w:rPr>
          <w:sz w:val="26"/>
          <w:szCs w:val="26"/>
        </w:rPr>
        <w:t xml:space="preserve">b) </w:t>
      </w:r>
      <w:r w:rsidR="00555D0B" w:rsidRPr="00D463CD">
        <w:rPr>
          <w:sz w:val="26"/>
          <w:szCs w:val="26"/>
        </w:rPr>
        <w:t>Tính giá CD</w:t>
      </w:r>
      <w:r w:rsidR="0069246E" w:rsidRPr="00D463CD">
        <w:rPr>
          <w:sz w:val="26"/>
          <w:szCs w:val="26"/>
        </w:rPr>
        <w:t xml:space="preserve"> sau thuế (thêm 10% thuế VAT)</w:t>
      </w:r>
    </w:p>
    <w:p w14:paraId="79E83A2D" w14:textId="0338CCB0" w:rsidR="00BB6662" w:rsidRPr="00D463CD" w:rsidRDefault="00355751" w:rsidP="00355751">
      <w:pPr>
        <w:spacing w:line="360" w:lineRule="auto"/>
        <w:ind w:firstLine="360"/>
        <w:jc w:val="both"/>
        <w:rPr>
          <w:sz w:val="26"/>
          <w:szCs w:val="26"/>
        </w:rPr>
      </w:pPr>
      <w:r>
        <w:rPr>
          <w:sz w:val="26"/>
          <w:szCs w:val="26"/>
        </w:rPr>
        <w:t xml:space="preserve">c) </w:t>
      </w:r>
      <w:r w:rsidR="006666B4" w:rsidRPr="00D463CD">
        <w:rPr>
          <w:sz w:val="26"/>
          <w:szCs w:val="26"/>
        </w:rPr>
        <w:t>I</w:t>
      </w:r>
      <w:r w:rsidR="00555D0B" w:rsidRPr="00D463CD">
        <w:rPr>
          <w:sz w:val="26"/>
          <w:szCs w:val="26"/>
        </w:rPr>
        <w:t>n ra những CD</w:t>
      </w:r>
      <w:r w:rsidR="00AF1A3C" w:rsidRPr="00D463CD">
        <w:rPr>
          <w:sz w:val="26"/>
          <w:szCs w:val="26"/>
        </w:rPr>
        <w:t xml:space="preserve"> thuộc thể loại nhạc “Rock”</w:t>
      </w:r>
      <w:r w:rsidR="00555D0B" w:rsidRPr="00D463CD">
        <w:rPr>
          <w:sz w:val="26"/>
          <w:szCs w:val="26"/>
        </w:rPr>
        <w:t>.</w:t>
      </w:r>
    </w:p>
    <w:p w14:paraId="5D0CCC47" w14:textId="1AC930BB" w:rsidR="004274ED" w:rsidRDefault="004274ED" w:rsidP="004274E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5"/>
        <w:gridCol w:w="1520"/>
      </w:tblGrid>
      <w:tr w:rsidR="004274ED" w:rsidRPr="00C81F23" w14:paraId="5C9BF92F" w14:textId="77777777" w:rsidTr="00BD1C88">
        <w:tc>
          <w:tcPr>
            <w:tcW w:w="1008" w:type="dxa"/>
            <w:shd w:val="clear" w:color="auto" w:fill="auto"/>
          </w:tcPr>
          <w:p w14:paraId="4F05AA6A" w14:textId="77777777" w:rsidR="004274ED" w:rsidRPr="00C81F23" w:rsidRDefault="004274ED" w:rsidP="00BD1C88">
            <w:pPr>
              <w:tabs>
                <w:tab w:val="left" w:pos="4410"/>
              </w:tabs>
              <w:spacing w:line="312" w:lineRule="auto"/>
              <w:jc w:val="center"/>
              <w:rPr>
                <w:rFonts w:eastAsia="Calibri"/>
                <w:b/>
                <w:sz w:val="26"/>
              </w:rPr>
            </w:pPr>
            <w:r w:rsidRPr="00C81F23">
              <w:rPr>
                <w:rFonts w:eastAsia="Calibri"/>
                <w:b/>
                <w:sz w:val="26"/>
              </w:rPr>
              <w:t>ý</w:t>
            </w:r>
          </w:p>
        </w:tc>
        <w:tc>
          <w:tcPr>
            <w:tcW w:w="7020" w:type="dxa"/>
            <w:shd w:val="clear" w:color="auto" w:fill="auto"/>
          </w:tcPr>
          <w:p w14:paraId="2767908E" w14:textId="77777777" w:rsidR="004274ED" w:rsidRPr="00C81F23" w:rsidRDefault="004274E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43" w:type="dxa"/>
            <w:shd w:val="clear" w:color="auto" w:fill="auto"/>
          </w:tcPr>
          <w:p w14:paraId="4B216E94" w14:textId="77777777" w:rsidR="004274ED" w:rsidRPr="00C81F23" w:rsidRDefault="004274ED" w:rsidP="00BD1C88">
            <w:pPr>
              <w:tabs>
                <w:tab w:val="left" w:pos="4410"/>
              </w:tabs>
              <w:spacing w:line="312" w:lineRule="auto"/>
              <w:jc w:val="both"/>
              <w:rPr>
                <w:rFonts w:eastAsia="Calibri"/>
                <w:b/>
                <w:sz w:val="26"/>
              </w:rPr>
            </w:pPr>
            <w:r w:rsidRPr="00C81F23">
              <w:rPr>
                <w:rFonts w:eastAsia="Calibri"/>
                <w:b/>
                <w:sz w:val="26"/>
              </w:rPr>
              <w:t>Điểm</w:t>
            </w:r>
          </w:p>
        </w:tc>
      </w:tr>
      <w:tr w:rsidR="004274ED" w:rsidRPr="00C81F23" w14:paraId="00861479" w14:textId="77777777" w:rsidTr="00BD1C88">
        <w:tc>
          <w:tcPr>
            <w:tcW w:w="1008" w:type="dxa"/>
            <w:shd w:val="clear" w:color="auto" w:fill="auto"/>
          </w:tcPr>
          <w:p w14:paraId="66B35C9C" w14:textId="77777777" w:rsidR="004274ED" w:rsidRPr="00C81F23" w:rsidRDefault="004274ED" w:rsidP="00BD1C88">
            <w:pPr>
              <w:tabs>
                <w:tab w:val="left" w:pos="4410"/>
              </w:tabs>
              <w:spacing w:line="312" w:lineRule="auto"/>
              <w:jc w:val="center"/>
              <w:rPr>
                <w:rFonts w:eastAsia="Calibri"/>
                <w:sz w:val="26"/>
              </w:rPr>
            </w:pPr>
            <w:r w:rsidRPr="00C81F23">
              <w:rPr>
                <w:rFonts w:eastAsia="Calibri"/>
                <w:sz w:val="26"/>
              </w:rPr>
              <w:t>a.</w:t>
            </w:r>
          </w:p>
        </w:tc>
        <w:tc>
          <w:tcPr>
            <w:tcW w:w="7020" w:type="dxa"/>
            <w:shd w:val="clear" w:color="auto" w:fill="auto"/>
          </w:tcPr>
          <w:p w14:paraId="09F4B307" w14:textId="77777777" w:rsidR="004274ED" w:rsidRPr="003906D6" w:rsidRDefault="004274ED" w:rsidP="00BD1C88">
            <w:pPr>
              <w:pStyle w:val="ListParagraph"/>
              <w:spacing w:before="0" w:after="0"/>
              <w:ind w:left="0"/>
              <w:jc w:val="both"/>
              <w:rPr>
                <w:rFonts w:ascii="Times New Roman" w:hAnsi="Times New Roman"/>
                <w:sz w:val="26"/>
                <w:szCs w:val="26"/>
              </w:rPr>
            </w:pPr>
            <w:r w:rsidRPr="00F817D2">
              <w:rPr>
                <w:rFonts w:ascii="Times New Roman" w:hAnsi="Times New Roman"/>
                <w:sz w:val="26"/>
                <w:szCs w:val="26"/>
              </w:rPr>
              <w:t>Xây dựng được</w:t>
            </w:r>
            <w:r>
              <w:rPr>
                <w:rFonts w:ascii="Times New Roman" w:hAnsi="Times New Roman"/>
                <w:sz w:val="26"/>
                <w:szCs w:val="26"/>
              </w:rPr>
              <w:t xml:space="preserve"> lớp quản lý đĩa CD có</w:t>
            </w:r>
            <w:r w:rsidRPr="00F817D2">
              <w:rPr>
                <w:rFonts w:ascii="Times New Roman" w:hAnsi="Times New Roman"/>
                <w:sz w:val="26"/>
                <w:szCs w:val="26"/>
              </w:rPr>
              <w:t xml:space="preserve"> phương thức cho phép </w:t>
            </w:r>
            <w:r w:rsidRPr="00D463CD">
              <w:rPr>
                <w:rFonts w:ascii="Times New Roman" w:hAnsi="Times New Roman"/>
                <w:sz w:val="26"/>
                <w:szCs w:val="26"/>
              </w:rPr>
              <w:t>Nhập và hiển thị một danh sách</w:t>
            </w:r>
            <w:r>
              <w:rPr>
                <w:rFonts w:ascii="Times New Roman" w:hAnsi="Times New Roman"/>
                <w:sz w:val="26"/>
                <w:szCs w:val="26"/>
              </w:rPr>
              <w:t xml:space="preserve"> các CD</w:t>
            </w:r>
          </w:p>
        </w:tc>
        <w:tc>
          <w:tcPr>
            <w:tcW w:w="1543" w:type="dxa"/>
            <w:shd w:val="clear" w:color="auto" w:fill="auto"/>
          </w:tcPr>
          <w:p w14:paraId="0B84CBAB" w14:textId="77777777" w:rsidR="004274ED" w:rsidRPr="00C81F23" w:rsidRDefault="004274ED" w:rsidP="00BD1C88">
            <w:pPr>
              <w:tabs>
                <w:tab w:val="left" w:pos="4410"/>
              </w:tabs>
              <w:spacing w:line="312" w:lineRule="auto"/>
              <w:jc w:val="both"/>
              <w:rPr>
                <w:rFonts w:eastAsia="Calibri"/>
                <w:sz w:val="26"/>
              </w:rPr>
            </w:pPr>
            <w:r w:rsidRPr="00C81F23">
              <w:rPr>
                <w:rFonts w:eastAsia="Calibri"/>
                <w:sz w:val="26"/>
              </w:rPr>
              <w:t>1.0 điểm</w:t>
            </w:r>
          </w:p>
        </w:tc>
      </w:tr>
      <w:tr w:rsidR="004274ED" w:rsidRPr="00C81F23" w14:paraId="1E535105" w14:textId="77777777" w:rsidTr="00BD1C88">
        <w:tc>
          <w:tcPr>
            <w:tcW w:w="1008" w:type="dxa"/>
            <w:shd w:val="clear" w:color="auto" w:fill="auto"/>
          </w:tcPr>
          <w:p w14:paraId="32CC2606" w14:textId="77777777" w:rsidR="004274ED" w:rsidRPr="00C81F23" w:rsidRDefault="004274ED" w:rsidP="00BD1C88">
            <w:pPr>
              <w:tabs>
                <w:tab w:val="left" w:pos="4410"/>
              </w:tabs>
              <w:spacing w:line="312" w:lineRule="auto"/>
              <w:jc w:val="center"/>
              <w:rPr>
                <w:rFonts w:eastAsia="Calibri"/>
                <w:sz w:val="26"/>
              </w:rPr>
            </w:pPr>
            <w:r w:rsidRPr="00C81F23">
              <w:rPr>
                <w:rFonts w:eastAsia="Calibri"/>
                <w:sz w:val="26"/>
              </w:rPr>
              <w:t>b.</w:t>
            </w:r>
          </w:p>
        </w:tc>
        <w:tc>
          <w:tcPr>
            <w:tcW w:w="7020" w:type="dxa"/>
            <w:shd w:val="clear" w:color="auto" w:fill="auto"/>
          </w:tcPr>
          <w:p w14:paraId="5CDB7345" w14:textId="77777777" w:rsidR="004274ED" w:rsidRPr="008929BC" w:rsidRDefault="004274ED" w:rsidP="004274ED">
            <w:pPr>
              <w:spacing w:line="360" w:lineRule="auto"/>
              <w:jc w:val="both"/>
              <w:rPr>
                <w:sz w:val="26"/>
                <w:szCs w:val="26"/>
              </w:rPr>
            </w:pPr>
            <w:r>
              <w:rPr>
                <w:sz w:val="26"/>
                <w:szCs w:val="26"/>
              </w:rPr>
              <w:t xml:space="preserve">Xây dựng được phương thức cho phép </w:t>
            </w:r>
            <w:r w:rsidRPr="00D463CD">
              <w:rPr>
                <w:sz w:val="26"/>
                <w:szCs w:val="26"/>
              </w:rPr>
              <w:t>Tính giá CD sau thuế (thêm 10% thuế VAT)</w:t>
            </w:r>
          </w:p>
        </w:tc>
        <w:tc>
          <w:tcPr>
            <w:tcW w:w="1543" w:type="dxa"/>
            <w:shd w:val="clear" w:color="auto" w:fill="auto"/>
          </w:tcPr>
          <w:p w14:paraId="69E20128" w14:textId="77777777" w:rsidR="004274ED" w:rsidRPr="00C81F23" w:rsidRDefault="004274ED" w:rsidP="00BD1C88">
            <w:pPr>
              <w:tabs>
                <w:tab w:val="left" w:pos="4410"/>
              </w:tabs>
              <w:spacing w:line="312" w:lineRule="auto"/>
              <w:jc w:val="both"/>
              <w:rPr>
                <w:rFonts w:eastAsia="Calibri"/>
                <w:sz w:val="26"/>
              </w:rPr>
            </w:pPr>
            <w:r w:rsidRPr="00C81F23">
              <w:rPr>
                <w:rFonts w:eastAsia="Calibri"/>
                <w:sz w:val="26"/>
              </w:rPr>
              <w:t>1.0 điểm</w:t>
            </w:r>
          </w:p>
        </w:tc>
      </w:tr>
      <w:tr w:rsidR="004274ED" w:rsidRPr="00C81F23" w14:paraId="2DF84929" w14:textId="77777777" w:rsidTr="00BD1C88">
        <w:tc>
          <w:tcPr>
            <w:tcW w:w="1008" w:type="dxa"/>
            <w:shd w:val="clear" w:color="auto" w:fill="auto"/>
          </w:tcPr>
          <w:p w14:paraId="7D57FF75" w14:textId="77777777" w:rsidR="004274ED" w:rsidRPr="00C81F23" w:rsidRDefault="004274ED" w:rsidP="00BD1C88">
            <w:pPr>
              <w:tabs>
                <w:tab w:val="left" w:pos="4410"/>
              </w:tabs>
              <w:spacing w:line="312" w:lineRule="auto"/>
              <w:jc w:val="center"/>
              <w:rPr>
                <w:rFonts w:eastAsia="Calibri"/>
                <w:sz w:val="26"/>
              </w:rPr>
            </w:pPr>
            <w:r w:rsidRPr="00C81F23">
              <w:rPr>
                <w:rFonts w:eastAsia="Calibri"/>
                <w:sz w:val="26"/>
              </w:rPr>
              <w:t>c.</w:t>
            </w:r>
          </w:p>
        </w:tc>
        <w:tc>
          <w:tcPr>
            <w:tcW w:w="7020" w:type="dxa"/>
            <w:shd w:val="clear" w:color="auto" w:fill="auto"/>
          </w:tcPr>
          <w:p w14:paraId="33F0391F" w14:textId="77777777" w:rsidR="004274ED" w:rsidRPr="003906D6" w:rsidRDefault="004274ED" w:rsidP="004274ED">
            <w:pPr>
              <w:spacing w:line="360" w:lineRule="auto"/>
              <w:jc w:val="both"/>
              <w:rPr>
                <w:sz w:val="26"/>
                <w:szCs w:val="26"/>
              </w:rPr>
            </w:pPr>
            <w:r w:rsidRPr="003906D6">
              <w:rPr>
                <w:sz w:val="26"/>
                <w:szCs w:val="26"/>
              </w:rPr>
              <w:t xml:space="preserve">Xây dựng được phương thức </w:t>
            </w:r>
            <w:r>
              <w:rPr>
                <w:sz w:val="26"/>
                <w:szCs w:val="26"/>
              </w:rPr>
              <w:t xml:space="preserve">cho phép </w:t>
            </w:r>
            <w:r w:rsidRPr="00D463CD">
              <w:rPr>
                <w:sz w:val="26"/>
                <w:szCs w:val="26"/>
              </w:rPr>
              <w:t>In ra những CD thuộc thể loại nhạc “Rock”.</w:t>
            </w:r>
          </w:p>
        </w:tc>
        <w:tc>
          <w:tcPr>
            <w:tcW w:w="1543" w:type="dxa"/>
            <w:shd w:val="clear" w:color="auto" w:fill="auto"/>
          </w:tcPr>
          <w:p w14:paraId="21CC196E" w14:textId="77777777" w:rsidR="004274ED" w:rsidRPr="00C81F23" w:rsidRDefault="004274ED" w:rsidP="00BD1C88">
            <w:pPr>
              <w:tabs>
                <w:tab w:val="left" w:pos="4410"/>
              </w:tabs>
              <w:spacing w:line="312" w:lineRule="auto"/>
              <w:jc w:val="both"/>
              <w:rPr>
                <w:rFonts w:eastAsia="Calibri"/>
                <w:sz w:val="26"/>
              </w:rPr>
            </w:pPr>
            <w:r w:rsidRPr="00C81F23">
              <w:rPr>
                <w:rFonts w:eastAsia="Calibri"/>
                <w:sz w:val="26"/>
              </w:rPr>
              <w:t>1.0 điểm</w:t>
            </w:r>
          </w:p>
        </w:tc>
      </w:tr>
    </w:tbl>
    <w:p w14:paraId="291B6637" w14:textId="38AC7BEA" w:rsidR="00BB6662" w:rsidRDefault="002B2507" w:rsidP="00BB6662">
      <w:pPr>
        <w:spacing w:line="360" w:lineRule="auto"/>
        <w:jc w:val="both"/>
        <w:rPr>
          <w:bCs/>
          <w:sz w:val="26"/>
          <w:szCs w:val="26"/>
        </w:rPr>
      </w:pPr>
      <w:r>
        <w:rPr>
          <w:bCs/>
          <w:sz w:val="26"/>
          <w:szCs w:val="26"/>
        </w:rPr>
        <w:t>&lt;/Cau&gt;</w:t>
      </w:r>
    </w:p>
    <w:p w14:paraId="4C1AA4A3" w14:textId="301B46FE" w:rsidR="002B2507" w:rsidRDefault="002B2507" w:rsidP="00BB6662">
      <w:pPr>
        <w:spacing w:line="360" w:lineRule="auto"/>
        <w:jc w:val="both"/>
        <w:rPr>
          <w:bCs/>
          <w:sz w:val="26"/>
          <w:szCs w:val="26"/>
        </w:rPr>
      </w:pPr>
      <w:r>
        <w:rPr>
          <w:bCs/>
          <w:sz w:val="26"/>
          <w:szCs w:val="26"/>
        </w:rPr>
        <w:t>&lt;/Nhom&gt;</w:t>
      </w:r>
    </w:p>
    <w:p w14:paraId="217F3C8B" w14:textId="5E16FA63" w:rsidR="00163063" w:rsidRDefault="00163063" w:rsidP="00BB6662">
      <w:pPr>
        <w:spacing w:line="360" w:lineRule="auto"/>
        <w:jc w:val="both"/>
        <w:rPr>
          <w:bCs/>
          <w:sz w:val="26"/>
          <w:szCs w:val="26"/>
        </w:rPr>
      </w:pPr>
      <w:r>
        <w:rPr>
          <w:bCs/>
          <w:sz w:val="26"/>
          <w:szCs w:val="26"/>
        </w:rPr>
        <w:t>&lt;Nhom&gt;</w:t>
      </w:r>
    </w:p>
    <w:p w14:paraId="75B9188D" w14:textId="1D88E4C5" w:rsidR="002B2507" w:rsidRPr="002B2507" w:rsidRDefault="002B2507" w:rsidP="00BB6662">
      <w:pPr>
        <w:spacing w:line="360" w:lineRule="auto"/>
        <w:jc w:val="both"/>
        <w:rPr>
          <w:bCs/>
          <w:sz w:val="26"/>
          <w:szCs w:val="26"/>
        </w:rPr>
      </w:pPr>
      <w:r>
        <w:rPr>
          <w:bCs/>
          <w:sz w:val="26"/>
          <w:szCs w:val="26"/>
        </w:rPr>
        <w:t>&lt;Cau&gt;</w:t>
      </w:r>
    </w:p>
    <w:p w14:paraId="2995CE90" w14:textId="4430F7A4" w:rsidR="00D17C24" w:rsidRPr="002B2507" w:rsidRDefault="002B2507" w:rsidP="002B2507">
      <w:pPr>
        <w:spacing w:line="360" w:lineRule="auto"/>
        <w:jc w:val="both"/>
        <w:rPr>
          <w:b/>
          <w:sz w:val="26"/>
          <w:szCs w:val="26"/>
        </w:rPr>
      </w:pPr>
      <w:r>
        <w:rPr>
          <w:b/>
          <w:sz w:val="26"/>
          <w:szCs w:val="26"/>
        </w:rPr>
        <w:t>Câu 2:</w:t>
      </w:r>
      <w:r w:rsidR="009426E3" w:rsidRPr="00D463CD">
        <w:rPr>
          <w:b/>
          <w:sz w:val="26"/>
          <w:szCs w:val="26"/>
        </w:rPr>
        <w:t xml:space="preserve"> (5.0 điểm)</w:t>
      </w:r>
      <w:r>
        <w:rPr>
          <w:b/>
          <w:sz w:val="26"/>
          <w:szCs w:val="26"/>
        </w:rPr>
        <w:t xml:space="preserve"> </w:t>
      </w:r>
      <w:r w:rsidR="00D17C24" w:rsidRPr="003A7322">
        <w:rPr>
          <w:rFonts w:eastAsia="Calibri"/>
          <w:color w:val="000000"/>
          <w:sz w:val="26"/>
          <w:szCs w:val="26"/>
        </w:rPr>
        <w:t>Một cửa hàng bán sữa cần xây dựng một chương trình quản lý các sản phẩm. Mỗi sản phẩm sữa cần quản lý các thông tin: mã sản phẩm, nhãn hiệu, trọng lượng, loại sữa (nhiều đường hay ít đường), giá tiền, số lượng, ngày sản xuất, hạn sử dụng.</w:t>
      </w:r>
    </w:p>
    <w:p w14:paraId="73223E61" w14:textId="77777777" w:rsidR="00D17C24" w:rsidRPr="00D463CD" w:rsidRDefault="00D17C24"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sữa chi tiết như sau:</w:t>
      </w:r>
    </w:p>
    <w:p w14:paraId="03C007CD" w14:textId="4DAB62BE" w:rsidR="003B65DE" w:rsidRPr="00D463CD" w:rsidRDefault="00355751" w:rsidP="00355751">
      <w:pPr>
        <w:spacing w:line="360" w:lineRule="auto"/>
        <w:ind w:firstLine="360"/>
        <w:jc w:val="both"/>
        <w:rPr>
          <w:sz w:val="26"/>
          <w:szCs w:val="26"/>
        </w:rPr>
      </w:pPr>
      <w:r>
        <w:rPr>
          <w:sz w:val="26"/>
          <w:szCs w:val="26"/>
        </w:rPr>
        <w:lastRenderedPageBreak/>
        <w:t xml:space="preserve">a) </w:t>
      </w:r>
      <w:r w:rsidR="003B65DE" w:rsidRPr="00D463CD">
        <w:rPr>
          <w:sz w:val="26"/>
          <w:szCs w:val="26"/>
        </w:rPr>
        <w:t xml:space="preserve">Sử dụng SQL Server tạo cơ sở dữ liệu để </w:t>
      </w:r>
      <w:r w:rsidR="00D17C24" w:rsidRPr="00D463CD">
        <w:rPr>
          <w:sz w:val="26"/>
          <w:szCs w:val="26"/>
        </w:rPr>
        <w:t>quản lý những thông tin sản phẩm</w:t>
      </w:r>
      <w:r w:rsidR="003B65DE" w:rsidRPr="00D463CD">
        <w:rPr>
          <w:sz w:val="26"/>
          <w:szCs w:val="26"/>
        </w:rPr>
        <w:t>.</w:t>
      </w:r>
    </w:p>
    <w:p w14:paraId="78F800FC" w14:textId="0D76CFE8" w:rsidR="00302135" w:rsidRPr="00D463CD" w:rsidRDefault="00355751" w:rsidP="00355751">
      <w:pPr>
        <w:spacing w:line="360" w:lineRule="auto"/>
        <w:ind w:firstLine="360"/>
        <w:jc w:val="both"/>
        <w:rPr>
          <w:sz w:val="26"/>
          <w:szCs w:val="26"/>
        </w:rPr>
      </w:pPr>
      <w:r>
        <w:rPr>
          <w:sz w:val="26"/>
          <w:szCs w:val="26"/>
        </w:rPr>
        <w:t xml:space="preserve">b) </w:t>
      </w:r>
      <w:r w:rsidR="00302135" w:rsidRPr="00D463CD">
        <w:rPr>
          <w:sz w:val="26"/>
          <w:szCs w:val="26"/>
        </w:rPr>
        <w:t xml:space="preserve">Thiết kế </w:t>
      </w:r>
      <w:r w:rsidR="00324DED" w:rsidRPr="00D463CD">
        <w:rPr>
          <w:sz w:val="26"/>
          <w:szCs w:val="26"/>
        </w:rPr>
        <w:t xml:space="preserve">Form </w:t>
      </w:r>
      <w:r w:rsidR="00302135" w:rsidRPr="00D463CD">
        <w:rPr>
          <w:sz w:val="26"/>
          <w:szCs w:val="26"/>
        </w:rPr>
        <w:t>và xây dựng</w:t>
      </w:r>
      <w:r w:rsidR="00324DED" w:rsidRPr="00D463CD">
        <w:rPr>
          <w:sz w:val="26"/>
          <w:szCs w:val="26"/>
        </w:rPr>
        <w:t xml:space="preserve"> các</w:t>
      </w:r>
      <w:r w:rsidR="00302135" w:rsidRPr="00D463CD">
        <w:rPr>
          <w:sz w:val="26"/>
          <w:szCs w:val="26"/>
        </w:rPr>
        <w:t xml:space="preserve"> thành phần giao diện</w:t>
      </w:r>
      <w:r w:rsidR="00324DED" w:rsidRPr="00D463CD">
        <w:rPr>
          <w:sz w:val="26"/>
          <w:szCs w:val="26"/>
        </w:rPr>
        <w:t xml:space="preserve"> phù hợp</w:t>
      </w:r>
      <w:r w:rsidR="00356093" w:rsidRPr="00D463CD">
        <w:rPr>
          <w:sz w:val="26"/>
          <w:szCs w:val="26"/>
        </w:rPr>
        <w:t xml:space="preserve"> cho phép</w:t>
      </w:r>
      <w:r w:rsidR="00302135" w:rsidRPr="00D463CD">
        <w:rPr>
          <w:sz w:val="26"/>
          <w:szCs w:val="26"/>
        </w:rPr>
        <w:t xml:space="preserve"> thực hiện các chức năng theo yêu cầu của đề bài.</w:t>
      </w:r>
    </w:p>
    <w:p w14:paraId="5D4AC89E" w14:textId="7D15CEA7" w:rsidR="00324DED" w:rsidRPr="00D463CD" w:rsidRDefault="00355751" w:rsidP="00355751">
      <w:pPr>
        <w:spacing w:line="360" w:lineRule="auto"/>
        <w:ind w:firstLine="360"/>
        <w:jc w:val="both"/>
        <w:rPr>
          <w:sz w:val="26"/>
          <w:szCs w:val="26"/>
        </w:rPr>
      </w:pPr>
      <w:r>
        <w:rPr>
          <w:sz w:val="26"/>
          <w:szCs w:val="26"/>
        </w:rPr>
        <w:t xml:space="preserve">c) </w:t>
      </w:r>
      <w:r w:rsidR="004E41A8" w:rsidRPr="00D463CD">
        <w:rPr>
          <w:sz w:val="26"/>
          <w:szCs w:val="26"/>
        </w:rPr>
        <w:t>Hãy viế</w:t>
      </w:r>
      <w:r w:rsidR="00D06793" w:rsidRPr="00D463CD">
        <w:rPr>
          <w:sz w:val="26"/>
          <w:szCs w:val="26"/>
        </w:rPr>
        <w:t>t mã nguồn thực hiện thao tác</w:t>
      </w:r>
      <w:r w:rsidR="00491DC6" w:rsidRPr="00D463CD">
        <w:rPr>
          <w:sz w:val="26"/>
          <w:szCs w:val="26"/>
        </w:rPr>
        <w:t xml:space="preserve"> kết nối</w:t>
      </w:r>
      <w:r w:rsidR="004E41A8" w:rsidRPr="00D463CD">
        <w:rPr>
          <w:sz w:val="26"/>
          <w:szCs w:val="26"/>
        </w:rPr>
        <w:t xml:space="preserve"> </w:t>
      </w:r>
      <w:r w:rsidR="00324DED" w:rsidRPr="00D463CD">
        <w:rPr>
          <w:sz w:val="26"/>
          <w:szCs w:val="26"/>
        </w:rPr>
        <w:t>và hiển thị</w:t>
      </w:r>
      <w:r w:rsidR="00D06793" w:rsidRPr="00D463CD">
        <w:rPr>
          <w:sz w:val="26"/>
          <w:szCs w:val="26"/>
        </w:rPr>
        <w:t xml:space="preserve"> dữ liệu</w:t>
      </w:r>
      <w:r w:rsidR="00B50B5F" w:rsidRPr="00D463CD">
        <w:rPr>
          <w:sz w:val="26"/>
          <w:szCs w:val="26"/>
        </w:rPr>
        <w:t xml:space="preserve"> sản phẩm</w:t>
      </w:r>
      <w:r w:rsidR="00801679" w:rsidRPr="00D463CD">
        <w:rPr>
          <w:sz w:val="26"/>
          <w:szCs w:val="26"/>
        </w:rPr>
        <w:t xml:space="preserve"> sữa</w:t>
      </w:r>
      <w:r w:rsidR="00AA7101" w:rsidRPr="00D463CD">
        <w:rPr>
          <w:sz w:val="26"/>
          <w:szCs w:val="26"/>
        </w:rPr>
        <w:t xml:space="preserve"> từ CSDL lên thành phần giao diện</w:t>
      </w:r>
      <w:r w:rsidR="00D06793" w:rsidRPr="00D463CD">
        <w:rPr>
          <w:sz w:val="26"/>
          <w:szCs w:val="26"/>
        </w:rPr>
        <w:t>.</w:t>
      </w:r>
    </w:p>
    <w:p w14:paraId="18FF4605" w14:textId="402B990F" w:rsidR="003B65DE" w:rsidRPr="00D463CD" w:rsidRDefault="00355751" w:rsidP="00355751">
      <w:pPr>
        <w:spacing w:line="360" w:lineRule="auto"/>
        <w:ind w:firstLine="360"/>
        <w:jc w:val="both"/>
        <w:rPr>
          <w:sz w:val="26"/>
          <w:szCs w:val="26"/>
        </w:rPr>
      </w:pPr>
      <w:r>
        <w:rPr>
          <w:sz w:val="26"/>
          <w:szCs w:val="26"/>
        </w:rPr>
        <w:t xml:space="preserve">d) </w:t>
      </w:r>
      <w:r w:rsidR="00AA7101" w:rsidRPr="00D463CD">
        <w:rPr>
          <w:sz w:val="26"/>
          <w:szCs w:val="26"/>
        </w:rPr>
        <w:t>Xây dựng</w:t>
      </w:r>
      <w:r w:rsidR="004E41A8" w:rsidRPr="00D463CD">
        <w:rPr>
          <w:sz w:val="26"/>
          <w:szCs w:val="26"/>
        </w:rPr>
        <w:t xml:space="preserve"> chức năng</w:t>
      </w:r>
      <w:r w:rsidR="003B65DE" w:rsidRPr="00D463CD">
        <w:rPr>
          <w:sz w:val="26"/>
          <w:szCs w:val="26"/>
        </w:rPr>
        <w:t xml:space="preserve"> </w:t>
      </w:r>
      <w:r w:rsidR="00B67E5C" w:rsidRPr="00D463CD">
        <w:rPr>
          <w:sz w:val="26"/>
          <w:szCs w:val="26"/>
        </w:rPr>
        <w:t>c</w:t>
      </w:r>
      <w:r w:rsidR="004E41A8" w:rsidRPr="00D463CD">
        <w:rPr>
          <w:sz w:val="26"/>
          <w:szCs w:val="26"/>
        </w:rPr>
        <w:t xml:space="preserve">hỉnh </w:t>
      </w:r>
      <w:r w:rsidR="003B65DE" w:rsidRPr="00D463CD">
        <w:rPr>
          <w:sz w:val="26"/>
          <w:szCs w:val="26"/>
        </w:rPr>
        <w:t>sửa</w:t>
      </w:r>
      <w:r w:rsidR="00303429" w:rsidRPr="00D463CD">
        <w:rPr>
          <w:sz w:val="26"/>
          <w:szCs w:val="26"/>
        </w:rPr>
        <w:t xml:space="preserve"> thông tin </w:t>
      </w:r>
      <w:r w:rsidR="009F40D7" w:rsidRPr="00D463CD">
        <w:rPr>
          <w:sz w:val="26"/>
          <w:szCs w:val="26"/>
        </w:rPr>
        <w:t>sản phẩm</w:t>
      </w:r>
    </w:p>
    <w:p w14:paraId="142DE185" w14:textId="54A4F909" w:rsidR="00BB6662" w:rsidRPr="00D463CD" w:rsidRDefault="00355751" w:rsidP="00355751">
      <w:pPr>
        <w:spacing w:line="360" w:lineRule="auto"/>
        <w:ind w:firstLine="360"/>
        <w:jc w:val="both"/>
        <w:rPr>
          <w:sz w:val="26"/>
          <w:szCs w:val="26"/>
        </w:rPr>
      </w:pPr>
      <w:r>
        <w:rPr>
          <w:sz w:val="26"/>
          <w:szCs w:val="26"/>
        </w:rPr>
        <w:t xml:space="preserve">e) </w:t>
      </w:r>
      <w:r w:rsidR="00AA7101" w:rsidRPr="00D463CD">
        <w:rPr>
          <w:sz w:val="26"/>
          <w:szCs w:val="26"/>
        </w:rPr>
        <w:t>Xây dựng</w:t>
      </w:r>
      <w:r w:rsidR="00000B6C" w:rsidRPr="00D463CD">
        <w:rPr>
          <w:sz w:val="26"/>
          <w:szCs w:val="26"/>
        </w:rPr>
        <w:t xml:space="preserve"> chức năng xóa</w:t>
      </w:r>
      <w:r w:rsidR="00B67E5C" w:rsidRPr="00D463CD">
        <w:rPr>
          <w:sz w:val="26"/>
          <w:szCs w:val="26"/>
        </w:rPr>
        <w:t xml:space="preserve"> </w:t>
      </w:r>
      <w:r w:rsidR="009F40D7" w:rsidRPr="00D463CD">
        <w:rPr>
          <w:sz w:val="26"/>
          <w:szCs w:val="26"/>
        </w:rPr>
        <w:t>sản phẩm</w:t>
      </w:r>
      <w:r w:rsidR="00B67E5C" w:rsidRPr="00D463CD">
        <w:rPr>
          <w:sz w:val="26"/>
          <w:szCs w:val="26"/>
        </w:rPr>
        <w:t>.</w:t>
      </w:r>
    </w:p>
    <w:p w14:paraId="3F316B88" w14:textId="10DE2502" w:rsidR="00770F7A" w:rsidRDefault="00770F7A" w:rsidP="00770F7A">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70F7A" w:rsidRPr="00C81F23" w14:paraId="42756428" w14:textId="77777777" w:rsidTr="002B2507">
        <w:tc>
          <w:tcPr>
            <w:tcW w:w="990" w:type="dxa"/>
            <w:shd w:val="clear" w:color="auto" w:fill="auto"/>
          </w:tcPr>
          <w:p w14:paraId="65F70D6E" w14:textId="77777777" w:rsidR="00770F7A" w:rsidRPr="00C81F23" w:rsidRDefault="00770F7A"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1CB2AAC" w14:textId="77777777" w:rsidR="00770F7A" w:rsidRPr="00C81F23" w:rsidRDefault="00770F7A"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A30F008" w14:textId="77777777" w:rsidR="00770F7A" w:rsidRPr="00C81F23" w:rsidRDefault="00770F7A" w:rsidP="00BD1C88">
            <w:pPr>
              <w:tabs>
                <w:tab w:val="left" w:pos="4410"/>
              </w:tabs>
              <w:spacing w:line="312" w:lineRule="auto"/>
              <w:jc w:val="both"/>
              <w:rPr>
                <w:rFonts w:eastAsia="Calibri"/>
                <w:b/>
                <w:sz w:val="26"/>
              </w:rPr>
            </w:pPr>
            <w:r w:rsidRPr="00C81F23">
              <w:rPr>
                <w:rFonts w:eastAsia="Calibri"/>
                <w:b/>
                <w:sz w:val="26"/>
              </w:rPr>
              <w:t>Điểm</w:t>
            </w:r>
          </w:p>
        </w:tc>
      </w:tr>
      <w:tr w:rsidR="00770F7A" w:rsidRPr="00C81F23" w14:paraId="0EA293EE" w14:textId="77777777" w:rsidTr="002B2507">
        <w:tc>
          <w:tcPr>
            <w:tcW w:w="990" w:type="dxa"/>
            <w:shd w:val="clear" w:color="auto" w:fill="auto"/>
          </w:tcPr>
          <w:p w14:paraId="2C90391C" w14:textId="77777777" w:rsidR="00770F7A" w:rsidRPr="00C81F23" w:rsidRDefault="00770F7A"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3EBB433" w14:textId="77777777" w:rsidR="00770F7A" w:rsidRPr="003906D6" w:rsidRDefault="00770F7A"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46CD7E0" w14:textId="77777777" w:rsidR="00770F7A" w:rsidRPr="00C81F23" w:rsidRDefault="00770F7A" w:rsidP="00BD1C88">
            <w:pPr>
              <w:tabs>
                <w:tab w:val="left" w:pos="4410"/>
              </w:tabs>
              <w:spacing w:line="312" w:lineRule="auto"/>
              <w:jc w:val="both"/>
              <w:rPr>
                <w:rFonts w:eastAsia="Calibri"/>
                <w:sz w:val="26"/>
              </w:rPr>
            </w:pPr>
            <w:r w:rsidRPr="00C81F23">
              <w:rPr>
                <w:rFonts w:eastAsia="Calibri"/>
                <w:sz w:val="26"/>
              </w:rPr>
              <w:t>1.0 điểm</w:t>
            </w:r>
          </w:p>
        </w:tc>
      </w:tr>
      <w:tr w:rsidR="00770F7A" w:rsidRPr="00C81F23" w14:paraId="44F69788" w14:textId="77777777" w:rsidTr="002B2507">
        <w:tc>
          <w:tcPr>
            <w:tcW w:w="990" w:type="dxa"/>
            <w:shd w:val="clear" w:color="auto" w:fill="auto"/>
          </w:tcPr>
          <w:p w14:paraId="0E11C624" w14:textId="77777777" w:rsidR="00770F7A" w:rsidRPr="00C81F23" w:rsidRDefault="00770F7A"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AEAFACA" w14:textId="77777777" w:rsidR="00770F7A" w:rsidRPr="008929BC" w:rsidRDefault="00770F7A"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3A3FB91" w14:textId="77777777" w:rsidR="00770F7A" w:rsidRPr="00C81F23" w:rsidRDefault="00770F7A" w:rsidP="00BD1C88">
            <w:pPr>
              <w:tabs>
                <w:tab w:val="left" w:pos="4410"/>
              </w:tabs>
              <w:spacing w:line="312" w:lineRule="auto"/>
              <w:jc w:val="both"/>
              <w:rPr>
                <w:rFonts w:eastAsia="Calibri"/>
                <w:sz w:val="26"/>
              </w:rPr>
            </w:pPr>
            <w:r w:rsidRPr="00C81F23">
              <w:rPr>
                <w:rFonts w:eastAsia="Calibri"/>
                <w:sz w:val="26"/>
              </w:rPr>
              <w:t>1.0 điểm</w:t>
            </w:r>
          </w:p>
        </w:tc>
      </w:tr>
      <w:tr w:rsidR="00770F7A" w:rsidRPr="00C81F23" w14:paraId="162633DE" w14:textId="77777777" w:rsidTr="002B2507">
        <w:tc>
          <w:tcPr>
            <w:tcW w:w="990" w:type="dxa"/>
            <w:shd w:val="clear" w:color="auto" w:fill="auto"/>
          </w:tcPr>
          <w:p w14:paraId="43201C8A" w14:textId="77777777" w:rsidR="00770F7A" w:rsidRPr="00C81F23" w:rsidRDefault="00770F7A"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41F3B5B2" w14:textId="77777777" w:rsidR="00770F7A" w:rsidRPr="003906D6" w:rsidRDefault="00770F7A"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D8E4628" w14:textId="77777777" w:rsidR="00770F7A" w:rsidRPr="00C81F23" w:rsidRDefault="00770F7A" w:rsidP="00BD1C88">
            <w:pPr>
              <w:tabs>
                <w:tab w:val="left" w:pos="4410"/>
              </w:tabs>
              <w:spacing w:line="312" w:lineRule="auto"/>
              <w:jc w:val="both"/>
              <w:rPr>
                <w:rFonts w:eastAsia="Calibri"/>
                <w:sz w:val="26"/>
              </w:rPr>
            </w:pPr>
            <w:r w:rsidRPr="00C81F23">
              <w:rPr>
                <w:rFonts w:eastAsia="Calibri"/>
                <w:sz w:val="26"/>
              </w:rPr>
              <w:t>1.0 điểm</w:t>
            </w:r>
          </w:p>
        </w:tc>
      </w:tr>
      <w:tr w:rsidR="00770F7A" w:rsidRPr="00C81F23" w14:paraId="1A142F31" w14:textId="77777777" w:rsidTr="002B2507">
        <w:tc>
          <w:tcPr>
            <w:tcW w:w="990" w:type="dxa"/>
            <w:shd w:val="clear" w:color="auto" w:fill="auto"/>
          </w:tcPr>
          <w:p w14:paraId="52A07C20" w14:textId="77777777" w:rsidR="00770F7A" w:rsidRPr="00C81F23" w:rsidRDefault="00770F7A"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1C6C578" w14:textId="77777777" w:rsidR="00770F7A" w:rsidRDefault="00770F7A"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sidR="00C02BF0">
              <w:rPr>
                <w:sz w:val="26"/>
                <w:szCs w:val="26"/>
              </w:rPr>
              <w:t xml:space="preserve"> theo yêu cầu của đề bài</w:t>
            </w:r>
          </w:p>
        </w:tc>
        <w:tc>
          <w:tcPr>
            <w:tcW w:w="1521" w:type="dxa"/>
            <w:shd w:val="clear" w:color="auto" w:fill="auto"/>
          </w:tcPr>
          <w:p w14:paraId="7192715F" w14:textId="77777777" w:rsidR="00770F7A" w:rsidRPr="00C81F23" w:rsidRDefault="00D23A52" w:rsidP="00BD1C88">
            <w:pPr>
              <w:tabs>
                <w:tab w:val="left" w:pos="4410"/>
              </w:tabs>
              <w:spacing w:line="312" w:lineRule="auto"/>
              <w:jc w:val="both"/>
              <w:rPr>
                <w:rFonts w:eastAsia="Calibri"/>
                <w:sz w:val="26"/>
              </w:rPr>
            </w:pPr>
            <w:r w:rsidRPr="00C81F23">
              <w:rPr>
                <w:rFonts w:eastAsia="Calibri"/>
                <w:sz w:val="26"/>
              </w:rPr>
              <w:t>1.0 điểm</w:t>
            </w:r>
          </w:p>
        </w:tc>
      </w:tr>
      <w:tr w:rsidR="00770F7A" w:rsidRPr="00C81F23" w14:paraId="27CF9DAE" w14:textId="77777777" w:rsidTr="002B2507">
        <w:tc>
          <w:tcPr>
            <w:tcW w:w="990" w:type="dxa"/>
            <w:shd w:val="clear" w:color="auto" w:fill="auto"/>
          </w:tcPr>
          <w:p w14:paraId="13633103" w14:textId="77777777" w:rsidR="00770F7A" w:rsidRPr="00C81F23" w:rsidRDefault="00770F7A"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5F5BFB22" w14:textId="77777777" w:rsidR="00770F7A" w:rsidRPr="00D463CD" w:rsidRDefault="00770F7A"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sidR="00C02BF0">
              <w:rPr>
                <w:sz w:val="26"/>
                <w:szCs w:val="26"/>
              </w:rPr>
              <w:t xml:space="preserve"> dữ liệu theo yêu cầu của đề bài.</w:t>
            </w:r>
          </w:p>
        </w:tc>
        <w:tc>
          <w:tcPr>
            <w:tcW w:w="1521" w:type="dxa"/>
            <w:shd w:val="clear" w:color="auto" w:fill="auto"/>
          </w:tcPr>
          <w:p w14:paraId="66BE2649" w14:textId="77777777" w:rsidR="00770F7A" w:rsidRPr="00C81F23" w:rsidRDefault="00D23A52" w:rsidP="00BD1C88">
            <w:pPr>
              <w:tabs>
                <w:tab w:val="left" w:pos="4410"/>
              </w:tabs>
              <w:spacing w:line="312" w:lineRule="auto"/>
              <w:jc w:val="both"/>
              <w:rPr>
                <w:rFonts w:eastAsia="Calibri"/>
                <w:sz w:val="26"/>
              </w:rPr>
            </w:pPr>
            <w:r w:rsidRPr="00C81F23">
              <w:rPr>
                <w:rFonts w:eastAsia="Calibri"/>
                <w:sz w:val="26"/>
              </w:rPr>
              <w:t>1.0 điểm</w:t>
            </w:r>
          </w:p>
        </w:tc>
      </w:tr>
    </w:tbl>
    <w:p w14:paraId="353E7EB1" w14:textId="77777777" w:rsidR="002B2507" w:rsidRPr="00AC75F0" w:rsidRDefault="002B2507" w:rsidP="002B2507">
      <w:pPr>
        <w:spacing w:line="360" w:lineRule="auto"/>
        <w:rPr>
          <w:bCs/>
          <w:sz w:val="26"/>
          <w:szCs w:val="26"/>
        </w:rPr>
      </w:pPr>
      <w:r>
        <w:rPr>
          <w:bCs/>
          <w:sz w:val="26"/>
          <w:szCs w:val="26"/>
        </w:rPr>
        <w:t>&lt;/Cau&gt;</w:t>
      </w:r>
    </w:p>
    <w:p w14:paraId="398F1249" w14:textId="77777777" w:rsidR="002B2507" w:rsidRPr="00C309FF" w:rsidRDefault="002B2507" w:rsidP="002B2507">
      <w:pPr>
        <w:spacing w:line="360" w:lineRule="auto"/>
        <w:rPr>
          <w:bCs/>
          <w:sz w:val="26"/>
          <w:szCs w:val="26"/>
        </w:rPr>
      </w:pPr>
      <w:r>
        <w:rPr>
          <w:bCs/>
          <w:sz w:val="26"/>
          <w:szCs w:val="26"/>
        </w:rPr>
        <w:t>&lt;Cau&gt;</w:t>
      </w:r>
    </w:p>
    <w:p w14:paraId="1A4153CC" w14:textId="626A7EA4" w:rsidR="00281A7B" w:rsidRPr="00D463CD" w:rsidRDefault="002B2507" w:rsidP="002B2507">
      <w:pPr>
        <w:spacing w:line="360" w:lineRule="auto"/>
        <w:jc w:val="both"/>
        <w:rPr>
          <w:sz w:val="26"/>
          <w:szCs w:val="26"/>
        </w:rPr>
      </w:pPr>
      <w:r>
        <w:rPr>
          <w:b/>
          <w:sz w:val="26"/>
          <w:szCs w:val="26"/>
        </w:rPr>
        <w:t xml:space="preserve">Câu 2: </w:t>
      </w:r>
      <w:r w:rsidR="00BB6662" w:rsidRPr="00D463CD">
        <w:rPr>
          <w:b/>
          <w:sz w:val="26"/>
          <w:szCs w:val="26"/>
        </w:rPr>
        <w:t>(5.0 điểm)</w:t>
      </w:r>
      <w:r>
        <w:rPr>
          <w:sz w:val="26"/>
          <w:szCs w:val="26"/>
        </w:rPr>
        <w:t xml:space="preserve"> </w:t>
      </w:r>
      <w:r w:rsidR="00611738" w:rsidRPr="003A7322">
        <w:rPr>
          <w:rFonts w:eastAsia="Calibri"/>
          <w:color w:val="000000"/>
          <w:sz w:val="26"/>
          <w:szCs w:val="26"/>
        </w:rPr>
        <w:t>Để quản lý sản phẩm, người ta cần quản lý các thông tin sau: mã sản phẩm, t</w:t>
      </w:r>
      <w:r w:rsidR="006D5DFE" w:rsidRPr="003A7322">
        <w:rPr>
          <w:rFonts w:eastAsia="Calibri"/>
          <w:color w:val="000000"/>
          <w:sz w:val="26"/>
          <w:szCs w:val="26"/>
        </w:rPr>
        <w:t>ên sản phẩm, giá, đơn vị tính, ngày sản xuất, hạn sử dụng.</w:t>
      </w:r>
    </w:p>
    <w:p w14:paraId="57387101" w14:textId="77777777" w:rsidR="006D5DFE"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B542089" w14:textId="0DE87C52" w:rsidR="0067612E" w:rsidRPr="00D463CD" w:rsidRDefault="00355751" w:rsidP="00355751">
      <w:pPr>
        <w:spacing w:line="360" w:lineRule="auto"/>
        <w:ind w:firstLine="360"/>
        <w:jc w:val="both"/>
        <w:rPr>
          <w:sz w:val="26"/>
          <w:szCs w:val="26"/>
        </w:rPr>
      </w:pPr>
      <w:r>
        <w:rPr>
          <w:sz w:val="26"/>
          <w:szCs w:val="26"/>
        </w:rPr>
        <w:t xml:space="preserve">a) </w:t>
      </w:r>
      <w:r w:rsidR="0067612E" w:rsidRPr="00D463CD">
        <w:rPr>
          <w:sz w:val="26"/>
          <w:szCs w:val="26"/>
        </w:rPr>
        <w:t>Sử dụng SQL Server tạo cơ sở dữ liệu để quản lý những thông tin sản phẩm.</w:t>
      </w:r>
    </w:p>
    <w:p w14:paraId="5570F432" w14:textId="36312326" w:rsidR="0067612E" w:rsidRPr="00D463CD" w:rsidRDefault="00355751" w:rsidP="00355751">
      <w:pPr>
        <w:spacing w:line="360" w:lineRule="auto"/>
        <w:ind w:firstLine="360"/>
        <w:jc w:val="both"/>
        <w:rPr>
          <w:sz w:val="26"/>
          <w:szCs w:val="26"/>
        </w:rPr>
      </w:pPr>
      <w:r>
        <w:rPr>
          <w:sz w:val="26"/>
          <w:szCs w:val="26"/>
        </w:rPr>
        <w:t xml:space="preserve">b) </w:t>
      </w:r>
      <w:r w:rsidR="0067612E" w:rsidRPr="00D463CD">
        <w:rPr>
          <w:sz w:val="26"/>
          <w:szCs w:val="26"/>
        </w:rPr>
        <w:t>Thiết kế Form và xây dựng các thành phần giao diện phù hợp cho phép thực hiện các chức năng theo yêu cầu của đề bài.</w:t>
      </w:r>
    </w:p>
    <w:p w14:paraId="6955067E" w14:textId="6BA88FBE" w:rsidR="0067612E" w:rsidRPr="00D463CD" w:rsidRDefault="00355751" w:rsidP="00355751">
      <w:pPr>
        <w:spacing w:line="360" w:lineRule="auto"/>
        <w:ind w:firstLine="360"/>
        <w:jc w:val="both"/>
        <w:rPr>
          <w:sz w:val="26"/>
          <w:szCs w:val="26"/>
        </w:rPr>
      </w:pPr>
      <w:r>
        <w:rPr>
          <w:sz w:val="26"/>
          <w:szCs w:val="26"/>
        </w:rPr>
        <w:t xml:space="preserve">c) </w:t>
      </w:r>
      <w:r w:rsidR="0067612E" w:rsidRPr="00D463CD">
        <w:rPr>
          <w:sz w:val="26"/>
          <w:szCs w:val="26"/>
        </w:rPr>
        <w:t>Hãy viết mã nguồn thực hiện thao tác kết nối và hiển thị dữ liệu sản phẩm từ CSDL lên thành phần giao diện.</w:t>
      </w:r>
    </w:p>
    <w:p w14:paraId="7DE6F1ED" w14:textId="020402DD" w:rsidR="0067612E" w:rsidRPr="00D463CD" w:rsidRDefault="00355751" w:rsidP="00355751">
      <w:pPr>
        <w:spacing w:line="360" w:lineRule="auto"/>
        <w:ind w:firstLine="360"/>
        <w:jc w:val="both"/>
        <w:rPr>
          <w:sz w:val="26"/>
          <w:szCs w:val="26"/>
        </w:rPr>
      </w:pPr>
      <w:r>
        <w:rPr>
          <w:sz w:val="26"/>
          <w:szCs w:val="26"/>
        </w:rPr>
        <w:t xml:space="preserve">d) </w:t>
      </w:r>
      <w:r w:rsidR="0067612E" w:rsidRPr="00D463CD">
        <w:rPr>
          <w:sz w:val="26"/>
          <w:szCs w:val="26"/>
        </w:rPr>
        <w:t>Xây dựng chức năng chỉnh sửa</w:t>
      </w:r>
      <w:r w:rsidR="00303429" w:rsidRPr="00D463CD">
        <w:rPr>
          <w:sz w:val="26"/>
          <w:szCs w:val="26"/>
        </w:rPr>
        <w:t xml:space="preserve"> thông tin</w:t>
      </w:r>
      <w:r w:rsidR="0067612E" w:rsidRPr="00D463CD">
        <w:rPr>
          <w:sz w:val="26"/>
          <w:szCs w:val="26"/>
        </w:rPr>
        <w:t xml:space="preserve"> sản phẩm</w:t>
      </w:r>
    </w:p>
    <w:p w14:paraId="1FDC0F5B" w14:textId="664F5700" w:rsidR="001F33EB" w:rsidRPr="00D463CD" w:rsidRDefault="00355751" w:rsidP="00355751">
      <w:pPr>
        <w:spacing w:line="360" w:lineRule="auto"/>
        <w:ind w:firstLine="360"/>
        <w:jc w:val="both"/>
        <w:rPr>
          <w:sz w:val="26"/>
          <w:szCs w:val="26"/>
        </w:rPr>
      </w:pPr>
      <w:r>
        <w:rPr>
          <w:sz w:val="26"/>
          <w:szCs w:val="26"/>
        </w:rPr>
        <w:t xml:space="preserve">e) </w:t>
      </w:r>
      <w:r w:rsidR="0067612E" w:rsidRPr="00D463CD">
        <w:rPr>
          <w:sz w:val="26"/>
          <w:szCs w:val="26"/>
        </w:rPr>
        <w:t>Xây dựng</w:t>
      </w:r>
      <w:r w:rsidR="00000B6C" w:rsidRPr="00D463CD">
        <w:rPr>
          <w:sz w:val="26"/>
          <w:szCs w:val="26"/>
        </w:rPr>
        <w:t xml:space="preserve"> chức năng xóa</w:t>
      </w:r>
      <w:r w:rsidR="0067612E" w:rsidRPr="00D463CD">
        <w:rPr>
          <w:sz w:val="26"/>
          <w:szCs w:val="26"/>
        </w:rPr>
        <w:t xml:space="preserve"> sản phẩm.</w:t>
      </w:r>
    </w:p>
    <w:p w14:paraId="5845CC15" w14:textId="450D0B73" w:rsidR="004B65F6" w:rsidRDefault="004B65F6" w:rsidP="004B65F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B65F6" w:rsidRPr="00C81F23" w14:paraId="74609117" w14:textId="77777777" w:rsidTr="002B2507">
        <w:tc>
          <w:tcPr>
            <w:tcW w:w="990" w:type="dxa"/>
            <w:shd w:val="clear" w:color="auto" w:fill="auto"/>
          </w:tcPr>
          <w:p w14:paraId="08B31A0C"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9FAFEB9"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D0ADA2C" w14:textId="77777777" w:rsidR="004B65F6" w:rsidRPr="00C81F23" w:rsidRDefault="004B65F6" w:rsidP="00BD1C88">
            <w:pPr>
              <w:tabs>
                <w:tab w:val="left" w:pos="4410"/>
              </w:tabs>
              <w:spacing w:line="312" w:lineRule="auto"/>
              <w:jc w:val="both"/>
              <w:rPr>
                <w:rFonts w:eastAsia="Calibri"/>
                <w:b/>
                <w:sz w:val="26"/>
              </w:rPr>
            </w:pPr>
            <w:r w:rsidRPr="00C81F23">
              <w:rPr>
                <w:rFonts w:eastAsia="Calibri"/>
                <w:b/>
                <w:sz w:val="26"/>
              </w:rPr>
              <w:t>Điểm</w:t>
            </w:r>
          </w:p>
        </w:tc>
      </w:tr>
      <w:tr w:rsidR="004B65F6" w:rsidRPr="00C81F23" w14:paraId="37F1A0B6" w14:textId="77777777" w:rsidTr="002B2507">
        <w:tc>
          <w:tcPr>
            <w:tcW w:w="990" w:type="dxa"/>
            <w:shd w:val="clear" w:color="auto" w:fill="auto"/>
          </w:tcPr>
          <w:p w14:paraId="37AB07A8"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lastRenderedPageBreak/>
              <w:t>a.</w:t>
            </w:r>
          </w:p>
        </w:tc>
        <w:tc>
          <w:tcPr>
            <w:tcW w:w="6834" w:type="dxa"/>
            <w:shd w:val="clear" w:color="auto" w:fill="auto"/>
          </w:tcPr>
          <w:p w14:paraId="37518BE0" w14:textId="77777777" w:rsidR="004B65F6" w:rsidRPr="003906D6" w:rsidRDefault="004B65F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4E6FF407"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5FAE6AAA" w14:textId="77777777" w:rsidTr="002B2507">
        <w:tc>
          <w:tcPr>
            <w:tcW w:w="990" w:type="dxa"/>
            <w:shd w:val="clear" w:color="auto" w:fill="auto"/>
          </w:tcPr>
          <w:p w14:paraId="4BAF3CBC"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CB9D13D" w14:textId="77777777" w:rsidR="004B65F6" w:rsidRPr="008929BC" w:rsidRDefault="004B65F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F9CDBF1"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3FEAFBCF" w14:textId="77777777" w:rsidTr="002B2507">
        <w:tc>
          <w:tcPr>
            <w:tcW w:w="990" w:type="dxa"/>
            <w:shd w:val="clear" w:color="auto" w:fill="auto"/>
          </w:tcPr>
          <w:p w14:paraId="413EEBDA"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25EAD9D9" w14:textId="77777777" w:rsidR="004B65F6" w:rsidRPr="003906D6" w:rsidRDefault="004B65F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DB41088"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7AB18844" w14:textId="77777777" w:rsidTr="002B2507">
        <w:tc>
          <w:tcPr>
            <w:tcW w:w="990" w:type="dxa"/>
            <w:shd w:val="clear" w:color="auto" w:fill="auto"/>
          </w:tcPr>
          <w:p w14:paraId="34CB1C33" w14:textId="77777777" w:rsidR="004B65F6" w:rsidRPr="00C81F23" w:rsidRDefault="004B65F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F05AEDC" w14:textId="77777777" w:rsidR="004B65F6"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48122210"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4B4E9736" w14:textId="77777777" w:rsidTr="002B2507">
        <w:tc>
          <w:tcPr>
            <w:tcW w:w="990" w:type="dxa"/>
            <w:shd w:val="clear" w:color="auto" w:fill="auto"/>
          </w:tcPr>
          <w:p w14:paraId="07C58B59" w14:textId="77777777" w:rsidR="004B65F6" w:rsidRPr="00C81F23" w:rsidRDefault="004B65F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07F8583" w14:textId="77777777" w:rsidR="004B65F6" w:rsidRPr="00D463CD"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7731C48F"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bl>
    <w:p w14:paraId="7BA36B03" w14:textId="77777777" w:rsidR="002B2507" w:rsidRPr="00AC75F0" w:rsidRDefault="002B2507" w:rsidP="002B2507">
      <w:pPr>
        <w:spacing w:line="360" w:lineRule="auto"/>
        <w:rPr>
          <w:bCs/>
          <w:sz w:val="26"/>
          <w:szCs w:val="26"/>
        </w:rPr>
      </w:pPr>
      <w:r>
        <w:rPr>
          <w:bCs/>
          <w:sz w:val="26"/>
          <w:szCs w:val="26"/>
        </w:rPr>
        <w:t>&lt;/Cau&gt;</w:t>
      </w:r>
    </w:p>
    <w:p w14:paraId="474D5297" w14:textId="77777777" w:rsidR="002B2507" w:rsidRPr="00C309FF" w:rsidRDefault="002B2507" w:rsidP="002B2507">
      <w:pPr>
        <w:spacing w:line="360" w:lineRule="auto"/>
        <w:rPr>
          <w:bCs/>
          <w:sz w:val="26"/>
          <w:szCs w:val="26"/>
        </w:rPr>
      </w:pPr>
      <w:r>
        <w:rPr>
          <w:bCs/>
          <w:sz w:val="26"/>
          <w:szCs w:val="26"/>
        </w:rPr>
        <w:t>&lt;Cau&gt;</w:t>
      </w:r>
    </w:p>
    <w:p w14:paraId="444A8AA6" w14:textId="194F8230" w:rsidR="009D6947" w:rsidRPr="00D463CD" w:rsidRDefault="002B2507" w:rsidP="002B2507">
      <w:pPr>
        <w:spacing w:line="360" w:lineRule="auto"/>
        <w:jc w:val="both"/>
        <w:rPr>
          <w:sz w:val="26"/>
          <w:szCs w:val="26"/>
        </w:rPr>
      </w:pPr>
      <w:r>
        <w:rPr>
          <w:b/>
          <w:sz w:val="26"/>
          <w:szCs w:val="26"/>
        </w:rPr>
        <w:t>Câu 2:</w:t>
      </w:r>
      <w:r w:rsidRPr="00D463CD">
        <w:rPr>
          <w:b/>
          <w:sz w:val="26"/>
          <w:szCs w:val="26"/>
        </w:rPr>
        <w:t xml:space="preserve"> </w:t>
      </w:r>
      <w:r w:rsidR="00BB6662" w:rsidRPr="00D463CD">
        <w:rPr>
          <w:b/>
          <w:sz w:val="26"/>
          <w:szCs w:val="26"/>
        </w:rPr>
        <w:t>(5.0 điểm)</w:t>
      </w:r>
      <w:r>
        <w:rPr>
          <w:sz w:val="26"/>
          <w:szCs w:val="26"/>
        </w:rPr>
        <w:t xml:space="preserve"> </w:t>
      </w:r>
      <w:r w:rsidR="009D6947" w:rsidRPr="003A7322">
        <w:rPr>
          <w:rFonts w:eastAsia="Calibri"/>
          <w:color w:val="000000"/>
          <w:sz w:val="26"/>
          <w:szCs w:val="26"/>
        </w:rPr>
        <w:t>Để quản lý các tỉnh thành, người ta cần quản lý các thông tin sau: mã tỉnh, tên tỉnh, dân số, diện tích, mô tả.</w:t>
      </w:r>
    </w:p>
    <w:p w14:paraId="7AB5DDDD" w14:textId="77777777" w:rsidR="009D6947" w:rsidRPr="00D463CD" w:rsidRDefault="009D6947"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ỉnh thành chi tiết như sau:</w:t>
      </w:r>
    </w:p>
    <w:p w14:paraId="2E0D6624" w14:textId="49A3EBBE" w:rsidR="0067612E" w:rsidRPr="00D463CD" w:rsidRDefault="00355751" w:rsidP="00355751">
      <w:pPr>
        <w:spacing w:line="360" w:lineRule="auto"/>
        <w:ind w:firstLine="360"/>
        <w:jc w:val="both"/>
        <w:rPr>
          <w:sz w:val="26"/>
          <w:szCs w:val="26"/>
        </w:rPr>
      </w:pPr>
      <w:r>
        <w:rPr>
          <w:sz w:val="26"/>
          <w:szCs w:val="26"/>
        </w:rPr>
        <w:t xml:space="preserve">a) </w:t>
      </w:r>
      <w:r w:rsidR="0067612E" w:rsidRPr="00D463CD">
        <w:rPr>
          <w:sz w:val="26"/>
          <w:szCs w:val="26"/>
        </w:rPr>
        <w:t>Sử dụng SQL Server tạo cơ sở dữ liệu để qu</w:t>
      </w:r>
      <w:r w:rsidR="009D6947" w:rsidRPr="00D463CD">
        <w:rPr>
          <w:sz w:val="26"/>
          <w:szCs w:val="26"/>
        </w:rPr>
        <w:t>ản lý những thông tin tỉnh</w:t>
      </w:r>
      <w:r w:rsidR="0067612E" w:rsidRPr="00D463CD">
        <w:rPr>
          <w:sz w:val="26"/>
          <w:szCs w:val="26"/>
        </w:rPr>
        <w:t>.</w:t>
      </w:r>
    </w:p>
    <w:p w14:paraId="53143A7C" w14:textId="2F1DFE1B" w:rsidR="0067612E" w:rsidRPr="00D463CD" w:rsidRDefault="00355751" w:rsidP="00355751">
      <w:pPr>
        <w:spacing w:line="360" w:lineRule="auto"/>
        <w:ind w:firstLine="360"/>
        <w:jc w:val="both"/>
        <w:rPr>
          <w:sz w:val="26"/>
          <w:szCs w:val="26"/>
        </w:rPr>
      </w:pPr>
      <w:r>
        <w:rPr>
          <w:sz w:val="26"/>
          <w:szCs w:val="26"/>
        </w:rPr>
        <w:t xml:space="preserve">b) </w:t>
      </w:r>
      <w:r w:rsidR="0067612E" w:rsidRPr="00D463CD">
        <w:rPr>
          <w:sz w:val="26"/>
          <w:szCs w:val="26"/>
        </w:rPr>
        <w:t>Thiết kế Form và xây dựng các thành phần giao diện phù hợp cho phép thực hiện các chức năng theo yêu cầu của đề bài.</w:t>
      </w:r>
    </w:p>
    <w:p w14:paraId="4A1484DB" w14:textId="6524DBA9" w:rsidR="0067612E" w:rsidRPr="00D463CD" w:rsidRDefault="00355751" w:rsidP="00355751">
      <w:pPr>
        <w:spacing w:line="360" w:lineRule="auto"/>
        <w:ind w:firstLine="360"/>
        <w:jc w:val="both"/>
        <w:rPr>
          <w:sz w:val="26"/>
          <w:szCs w:val="26"/>
        </w:rPr>
      </w:pPr>
      <w:r>
        <w:rPr>
          <w:sz w:val="26"/>
          <w:szCs w:val="26"/>
        </w:rPr>
        <w:t xml:space="preserve">c) </w:t>
      </w:r>
      <w:r w:rsidR="0067612E" w:rsidRPr="00D463CD">
        <w:rPr>
          <w:sz w:val="26"/>
          <w:szCs w:val="26"/>
        </w:rPr>
        <w:t xml:space="preserve">Hãy viết mã nguồn thực hiện thao tác kết nối </w:t>
      </w:r>
      <w:r w:rsidR="009D6947" w:rsidRPr="00D463CD">
        <w:rPr>
          <w:sz w:val="26"/>
          <w:szCs w:val="26"/>
        </w:rPr>
        <w:t>và hiển thị dữ liệu tỉnh</w:t>
      </w:r>
      <w:r w:rsidR="0067612E" w:rsidRPr="00D463CD">
        <w:rPr>
          <w:sz w:val="26"/>
          <w:szCs w:val="26"/>
        </w:rPr>
        <w:t xml:space="preserve"> từ CSDL lên thành phần giao diện.</w:t>
      </w:r>
    </w:p>
    <w:p w14:paraId="1039AF49" w14:textId="3FF591B2" w:rsidR="0067612E" w:rsidRPr="00D463CD" w:rsidRDefault="00355751" w:rsidP="00355751">
      <w:pPr>
        <w:spacing w:line="360" w:lineRule="auto"/>
        <w:ind w:firstLine="360"/>
        <w:jc w:val="both"/>
        <w:rPr>
          <w:sz w:val="26"/>
          <w:szCs w:val="26"/>
        </w:rPr>
      </w:pPr>
      <w:r>
        <w:rPr>
          <w:sz w:val="26"/>
          <w:szCs w:val="26"/>
        </w:rPr>
        <w:t xml:space="preserve">d) </w:t>
      </w:r>
      <w:r w:rsidR="0067612E" w:rsidRPr="00D463CD">
        <w:rPr>
          <w:sz w:val="26"/>
          <w:szCs w:val="26"/>
        </w:rPr>
        <w:t xml:space="preserve">Xây dựng chức năng </w:t>
      </w:r>
      <w:r w:rsidR="007718A6" w:rsidRPr="00D463CD">
        <w:rPr>
          <w:sz w:val="26"/>
          <w:szCs w:val="26"/>
        </w:rPr>
        <w:t>chỉnh sửa thông tin</w:t>
      </w:r>
      <w:r w:rsidR="009D6947" w:rsidRPr="00D463CD">
        <w:rPr>
          <w:sz w:val="26"/>
          <w:szCs w:val="26"/>
        </w:rPr>
        <w:t xml:space="preserve"> tỉnh</w:t>
      </w:r>
    </w:p>
    <w:p w14:paraId="10064250" w14:textId="077E2FF8" w:rsidR="00611738" w:rsidRPr="00D463CD" w:rsidRDefault="00355751" w:rsidP="00355751">
      <w:pPr>
        <w:spacing w:line="360" w:lineRule="auto"/>
        <w:ind w:firstLine="360"/>
        <w:jc w:val="both"/>
        <w:rPr>
          <w:sz w:val="26"/>
          <w:szCs w:val="26"/>
        </w:rPr>
      </w:pPr>
      <w:r>
        <w:rPr>
          <w:sz w:val="26"/>
          <w:szCs w:val="26"/>
        </w:rPr>
        <w:t xml:space="preserve">e) </w:t>
      </w:r>
      <w:r w:rsidR="004718A5" w:rsidRPr="00D463CD">
        <w:rPr>
          <w:sz w:val="26"/>
          <w:szCs w:val="26"/>
        </w:rPr>
        <w:t>Xây dựng chức năng xóa tỉnh</w:t>
      </w:r>
    </w:p>
    <w:p w14:paraId="5B2AB2C7" w14:textId="7C4310B4" w:rsidR="004B65F6" w:rsidRDefault="004B65F6" w:rsidP="004B65F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B65F6" w:rsidRPr="00C81F23" w14:paraId="182399F4" w14:textId="77777777" w:rsidTr="002B2507">
        <w:tc>
          <w:tcPr>
            <w:tcW w:w="990" w:type="dxa"/>
            <w:shd w:val="clear" w:color="auto" w:fill="auto"/>
          </w:tcPr>
          <w:p w14:paraId="10197395"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B73D533"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5C6D699" w14:textId="77777777" w:rsidR="004B65F6" w:rsidRPr="00C81F23" w:rsidRDefault="004B65F6" w:rsidP="00BD1C88">
            <w:pPr>
              <w:tabs>
                <w:tab w:val="left" w:pos="4410"/>
              </w:tabs>
              <w:spacing w:line="312" w:lineRule="auto"/>
              <w:jc w:val="both"/>
              <w:rPr>
                <w:rFonts w:eastAsia="Calibri"/>
                <w:b/>
                <w:sz w:val="26"/>
              </w:rPr>
            </w:pPr>
            <w:r w:rsidRPr="00C81F23">
              <w:rPr>
                <w:rFonts w:eastAsia="Calibri"/>
                <w:b/>
                <w:sz w:val="26"/>
              </w:rPr>
              <w:t>Điểm</w:t>
            </w:r>
          </w:p>
        </w:tc>
      </w:tr>
      <w:tr w:rsidR="004B65F6" w:rsidRPr="00C81F23" w14:paraId="3BA932FA" w14:textId="77777777" w:rsidTr="002B2507">
        <w:tc>
          <w:tcPr>
            <w:tcW w:w="990" w:type="dxa"/>
            <w:shd w:val="clear" w:color="auto" w:fill="auto"/>
          </w:tcPr>
          <w:p w14:paraId="28D5EE79"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22A60B7" w14:textId="77777777" w:rsidR="004B65F6" w:rsidRPr="003906D6" w:rsidRDefault="004B65F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ECD0E45"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1EEEC1F4" w14:textId="77777777" w:rsidTr="002B2507">
        <w:tc>
          <w:tcPr>
            <w:tcW w:w="990" w:type="dxa"/>
            <w:shd w:val="clear" w:color="auto" w:fill="auto"/>
          </w:tcPr>
          <w:p w14:paraId="6515665A"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1047A1E" w14:textId="77777777" w:rsidR="004B65F6" w:rsidRPr="008929BC" w:rsidRDefault="004B65F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3CD8833"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6FB8DD2A" w14:textId="77777777" w:rsidTr="002B2507">
        <w:tc>
          <w:tcPr>
            <w:tcW w:w="990" w:type="dxa"/>
            <w:shd w:val="clear" w:color="auto" w:fill="auto"/>
          </w:tcPr>
          <w:p w14:paraId="4893802D"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DA907F7" w14:textId="77777777" w:rsidR="004B65F6" w:rsidRPr="003906D6" w:rsidRDefault="004B65F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8A36726"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6FA0D8BA" w14:textId="77777777" w:rsidTr="002B2507">
        <w:tc>
          <w:tcPr>
            <w:tcW w:w="990" w:type="dxa"/>
            <w:shd w:val="clear" w:color="auto" w:fill="auto"/>
          </w:tcPr>
          <w:p w14:paraId="22099596" w14:textId="77777777" w:rsidR="004B65F6" w:rsidRPr="00C81F23" w:rsidRDefault="004B65F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4BC62BF" w14:textId="77777777" w:rsidR="004B65F6"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2A252FA0"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169E673E" w14:textId="77777777" w:rsidTr="002B2507">
        <w:tc>
          <w:tcPr>
            <w:tcW w:w="990" w:type="dxa"/>
            <w:shd w:val="clear" w:color="auto" w:fill="auto"/>
          </w:tcPr>
          <w:p w14:paraId="08A73BFA" w14:textId="77777777" w:rsidR="004B65F6" w:rsidRPr="00C81F23" w:rsidRDefault="004B65F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2B4A896" w14:textId="77777777" w:rsidR="004B65F6" w:rsidRPr="00D463CD"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37B42FE6"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bl>
    <w:p w14:paraId="6CEE08C1" w14:textId="77777777" w:rsidR="002B2507" w:rsidRPr="00AC75F0" w:rsidRDefault="002B2507" w:rsidP="002B2507">
      <w:pPr>
        <w:spacing w:line="360" w:lineRule="auto"/>
        <w:rPr>
          <w:bCs/>
          <w:sz w:val="26"/>
          <w:szCs w:val="26"/>
        </w:rPr>
      </w:pPr>
      <w:r>
        <w:rPr>
          <w:bCs/>
          <w:sz w:val="26"/>
          <w:szCs w:val="26"/>
        </w:rPr>
        <w:lastRenderedPageBreak/>
        <w:t>&lt;/Cau&gt;</w:t>
      </w:r>
    </w:p>
    <w:p w14:paraId="02D2C329" w14:textId="77777777" w:rsidR="002B2507" w:rsidRPr="00C309FF" w:rsidRDefault="002B2507" w:rsidP="002B2507">
      <w:pPr>
        <w:spacing w:line="360" w:lineRule="auto"/>
        <w:rPr>
          <w:bCs/>
          <w:sz w:val="26"/>
          <w:szCs w:val="26"/>
        </w:rPr>
      </w:pPr>
      <w:r>
        <w:rPr>
          <w:bCs/>
          <w:sz w:val="26"/>
          <w:szCs w:val="26"/>
        </w:rPr>
        <w:t>&lt;Cau&gt;</w:t>
      </w:r>
    </w:p>
    <w:p w14:paraId="7E470146" w14:textId="36BCD197" w:rsidR="004300BE" w:rsidRPr="00D463CD" w:rsidRDefault="002B2507" w:rsidP="002B2507">
      <w:pPr>
        <w:spacing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4300BE" w:rsidRPr="003A7322">
        <w:rPr>
          <w:rFonts w:eastAsia="Calibri"/>
          <w:color w:val="000000"/>
          <w:sz w:val="26"/>
          <w:szCs w:val="26"/>
        </w:rPr>
        <w:t>Khi xây dựng một diễn đàn, các thông tin của các thành viên trong diễn đàn cần quản lý gồm: mã người dùng, tên người dùng, mật khẩu, địa chỉ email.</w:t>
      </w:r>
    </w:p>
    <w:p w14:paraId="0508E02E" w14:textId="77777777" w:rsidR="003010D9"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hành viên chi tiết như sau:</w:t>
      </w:r>
    </w:p>
    <w:p w14:paraId="408D0107" w14:textId="6B02CCF1" w:rsidR="00CA6CC1" w:rsidRPr="00D463CD" w:rsidRDefault="00355751" w:rsidP="00355751">
      <w:pPr>
        <w:spacing w:line="360" w:lineRule="auto"/>
        <w:ind w:firstLine="360"/>
        <w:jc w:val="both"/>
        <w:rPr>
          <w:sz w:val="26"/>
          <w:szCs w:val="26"/>
        </w:rPr>
      </w:pPr>
      <w:r>
        <w:rPr>
          <w:sz w:val="26"/>
          <w:szCs w:val="26"/>
        </w:rPr>
        <w:t xml:space="preserve">a) </w:t>
      </w:r>
      <w:r w:rsidR="00CA6CC1" w:rsidRPr="00D463CD">
        <w:rPr>
          <w:sz w:val="26"/>
          <w:szCs w:val="26"/>
        </w:rPr>
        <w:t>Sử dụng SQL Server tạo cơ sở dữ liệu để quản lý những thông tin thành viên.</w:t>
      </w:r>
    </w:p>
    <w:p w14:paraId="7C6D4BD8" w14:textId="2853162C" w:rsidR="00CA6CC1" w:rsidRPr="00D463CD" w:rsidRDefault="00355751" w:rsidP="00355751">
      <w:pPr>
        <w:spacing w:line="360" w:lineRule="auto"/>
        <w:ind w:firstLine="360"/>
        <w:jc w:val="both"/>
        <w:rPr>
          <w:sz w:val="26"/>
          <w:szCs w:val="26"/>
        </w:rPr>
      </w:pPr>
      <w:r>
        <w:rPr>
          <w:sz w:val="26"/>
          <w:szCs w:val="26"/>
        </w:rPr>
        <w:t xml:space="preserve">b) </w:t>
      </w:r>
      <w:r w:rsidR="00CA6CC1" w:rsidRPr="00D463CD">
        <w:rPr>
          <w:sz w:val="26"/>
          <w:szCs w:val="26"/>
        </w:rPr>
        <w:t>Thiết kế Form và xây dựng các thành phần giao diện phù hợp cho phép thực hiện các chức năng theo yêu cầu của đề bài.</w:t>
      </w:r>
    </w:p>
    <w:p w14:paraId="0803A9AA" w14:textId="328C8708" w:rsidR="00CA6CC1" w:rsidRPr="00D463CD" w:rsidRDefault="00355751" w:rsidP="00355751">
      <w:pPr>
        <w:spacing w:line="360" w:lineRule="auto"/>
        <w:ind w:firstLine="360"/>
        <w:jc w:val="both"/>
        <w:rPr>
          <w:sz w:val="26"/>
          <w:szCs w:val="26"/>
        </w:rPr>
      </w:pPr>
      <w:r>
        <w:rPr>
          <w:sz w:val="26"/>
          <w:szCs w:val="26"/>
        </w:rPr>
        <w:t xml:space="preserve">c) </w:t>
      </w:r>
      <w:r w:rsidR="00CA6CC1" w:rsidRPr="00D463CD">
        <w:rPr>
          <w:sz w:val="26"/>
          <w:szCs w:val="26"/>
        </w:rPr>
        <w:t>Hãy viết mã nguồn thực hiện thao tác kết nối và hiển thị dữ liệu thành viên từ CSDL lên thành phần giao diện.</w:t>
      </w:r>
    </w:p>
    <w:p w14:paraId="0F908C8B" w14:textId="79BE7046" w:rsidR="00CA6CC1" w:rsidRPr="00D463CD" w:rsidRDefault="00355751" w:rsidP="00355751">
      <w:pPr>
        <w:spacing w:line="360" w:lineRule="auto"/>
        <w:ind w:firstLine="360"/>
        <w:jc w:val="both"/>
        <w:rPr>
          <w:sz w:val="26"/>
          <w:szCs w:val="26"/>
        </w:rPr>
      </w:pPr>
      <w:r>
        <w:rPr>
          <w:sz w:val="26"/>
          <w:szCs w:val="26"/>
        </w:rPr>
        <w:t xml:space="preserve">d) </w:t>
      </w:r>
      <w:r w:rsidR="00CA6CC1" w:rsidRPr="00D463CD">
        <w:rPr>
          <w:sz w:val="26"/>
          <w:szCs w:val="26"/>
        </w:rPr>
        <w:t>Xây dựng chức năng chỉnh sửa</w:t>
      </w:r>
      <w:r w:rsidR="00303429" w:rsidRPr="00D463CD">
        <w:rPr>
          <w:sz w:val="26"/>
          <w:szCs w:val="26"/>
        </w:rPr>
        <w:t xml:space="preserve"> thông tin</w:t>
      </w:r>
      <w:r w:rsidR="00CA6CC1" w:rsidRPr="00D463CD">
        <w:rPr>
          <w:sz w:val="26"/>
          <w:szCs w:val="26"/>
        </w:rPr>
        <w:t xml:space="preserve"> thành viên</w:t>
      </w:r>
    </w:p>
    <w:p w14:paraId="376C634C" w14:textId="74930728" w:rsidR="00CA6CC1" w:rsidRPr="00D463CD" w:rsidRDefault="00355751" w:rsidP="00355751">
      <w:pPr>
        <w:spacing w:line="360" w:lineRule="auto"/>
        <w:ind w:firstLine="360"/>
        <w:jc w:val="both"/>
        <w:rPr>
          <w:sz w:val="26"/>
          <w:szCs w:val="26"/>
        </w:rPr>
      </w:pPr>
      <w:r>
        <w:rPr>
          <w:sz w:val="26"/>
          <w:szCs w:val="26"/>
        </w:rPr>
        <w:t xml:space="preserve">e) </w:t>
      </w:r>
      <w:r w:rsidR="00CA6CC1" w:rsidRPr="00D463CD">
        <w:rPr>
          <w:sz w:val="26"/>
          <w:szCs w:val="26"/>
        </w:rPr>
        <w:t>Xây dựng</w:t>
      </w:r>
      <w:r w:rsidR="009D6947" w:rsidRPr="00D463CD">
        <w:rPr>
          <w:sz w:val="26"/>
          <w:szCs w:val="26"/>
        </w:rPr>
        <w:t xml:space="preserve"> chức năng xóa</w:t>
      </w:r>
      <w:r w:rsidR="00CA6CC1" w:rsidRPr="00D463CD">
        <w:rPr>
          <w:sz w:val="26"/>
          <w:szCs w:val="26"/>
        </w:rPr>
        <w:t xml:space="preserve"> thành viên.</w:t>
      </w:r>
    </w:p>
    <w:p w14:paraId="542A3A4B" w14:textId="3A5DBE5A" w:rsidR="004B65F6" w:rsidRDefault="004B65F6" w:rsidP="004B65F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B65F6" w:rsidRPr="00C81F23" w14:paraId="66C7E43C" w14:textId="77777777" w:rsidTr="002B2507">
        <w:tc>
          <w:tcPr>
            <w:tcW w:w="990" w:type="dxa"/>
            <w:shd w:val="clear" w:color="auto" w:fill="auto"/>
          </w:tcPr>
          <w:p w14:paraId="730B275C"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DF1E5A4"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40389BD" w14:textId="77777777" w:rsidR="004B65F6" w:rsidRPr="00C81F23" w:rsidRDefault="004B65F6" w:rsidP="00BD1C88">
            <w:pPr>
              <w:tabs>
                <w:tab w:val="left" w:pos="4410"/>
              </w:tabs>
              <w:spacing w:line="312" w:lineRule="auto"/>
              <w:jc w:val="both"/>
              <w:rPr>
                <w:rFonts w:eastAsia="Calibri"/>
                <w:b/>
                <w:sz w:val="26"/>
              </w:rPr>
            </w:pPr>
            <w:r w:rsidRPr="00C81F23">
              <w:rPr>
                <w:rFonts w:eastAsia="Calibri"/>
                <w:b/>
                <w:sz w:val="26"/>
              </w:rPr>
              <w:t>Điểm</w:t>
            </w:r>
          </w:p>
        </w:tc>
      </w:tr>
      <w:tr w:rsidR="004B65F6" w:rsidRPr="00C81F23" w14:paraId="56860FE2" w14:textId="77777777" w:rsidTr="002B2507">
        <w:tc>
          <w:tcPr>
            <w:tcW w:w="990" w:type="dxa"/>
            <w:shd w:val="clear" w:color="auto" w:fill="auto"/>
          </w:tcPr>
          <w:p w14:paraId="1D8BC411"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15ED73BB" w14:textId="77777777" w:rsidR="004B65F6" w:rsidRPr="003906D6" w:rsidRDefault="004B65F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517D7F36"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62D2C3B5" w14:textId="77777777" w:rsidTr="002B2507">
        <w:tc>
          <w:tcPr>
            <w:tcW w:w="990" w:type="dxa"/>
            <w:shd w:val="clear" w:color="auto" w:fill="auto"/>
          </w:tcPr>
          <w:p w14:paraId="701C4610"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7B8C269" w14:textId="77777777" w:rsidR="004B65F6" w:rsidRPr="008929BC" w:rsidRDefault="004B65F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606ED84"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732A9856" w14:textId="77777777" w:rsidTr="002B2507">
        <w:tc>
          <w:tcPr>
            <w:tcW w:w="990" w:type="dxa"/>
            <w:shd w:val="clear" w:color="auto" w:fill="auto"/>
          </w:tcPr>
          <w:p w14:paraId="4AAAE007"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8614E41" w14:textId="77777777" w:rsidR="004B65F6" w:rsidRPr="003906D6" w:rsidRDefault="004B65F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803C1B1"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2935C1ED" w14:textId="77777777" w:rsidTr="002B2507">
        <w:tc>
          <w:tcPr>
            <w:tcW w:w="990" w:type="dxa"/>
            <w:shd w:val="clear" w:color="auto" w:fill="auto"/>
          </w:tcPr>
          <w:p w14:paraId="442310CE" w14:textId="77777777" w:rsidR="004B65F6" w:rsidRPr="00C81F23" w:rsidRDefault="004B65F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0488887" w14:textId="77777777" w:rsidR="004B65F6"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49AA66C7"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19AC70D5" w14:textId="77777777" w:rsidTr="002B2507">
        <w:tc>
          <w:tcPr>
            <w:tcW w:w="990" w:type="dxa"/>
            <w:shd w:val="clear" w:color="auto" w:fill="auto"/>
          </w:tcPr>
          <w:p w14:paraId="0E5D6E94" w14:textId="77777777" w:rsidR="004B65F6" w:rsidRPr="00C81F23" w:rsidRDefault="004B65F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167D033" w14:textId="77777777" w:rsidR="004B65F6" w:rsidRPr="00D463CD"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76AB0359"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bl>
    <w:p w14:paraId="4541FAC3" w14:textId="77777777" w:rsidR="002B2507" w:rsidRPr="00AC75F0" w:rsidRDefault="002B2507" w:rsidP="002B2507">
      <w:pPr>
        <w:spacing w:line="360" w:lineRule="auto"/>
        <w:rPr>
          <w:bCs/>
          <w:sz w:val="26"/>
          <w:szCs w:val="26"/>
        </w:rPr>
      </w:pPr>
      <w:r>
        <w:rPr>
          <w:bCs/>
          <w:sz w:val="26"/>
          <w:szCs w:val="26"/>
        </w:rPr>
        <w:t>&lt;/Cau&gt;</w:t>
      </w:r>
    </w:p>
    <w:p w14:paraId="0F3DEB47" w14:textId="77777777" w:rsidR="002B2507" w:rsidRPr="00C309FF" w:rsidRDefault="002B2507" w:rsidP="002B2507">
      <w:pPr>
        <w:spacing w:line="360" w:lineRule="auto"/>
        <w:rPr>
          <w:bCs/>
          <w:sz w:val="26"/>
          <w:szCs w:val="26"/>
        </w:rPr>
      </w:pPr>
      <w:r>
        <w:rPr>
          <w:bCs/>
          <w:sz w:val="26"/>
          <w:szCs w:val="26"/>
        </w:rPr>
        <w:t>&lt;Cau&gt;</w:t>
      </w:r>
    </w:p>
    <w:p w14:paraId="3F6D9A17" w14:textId="5577AD80" w:rsidR="00270E3A"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70E3A" w:rsidRPr="003A7322">
        <w:rPr>
          <w:rFonts w:eastAsia="Calibri"/>
          <w:color w:val="000000"/>
          <w:sz w:val="26"/>
          <w:szCs w:val="26"/>
        </w:rPr>
        <w:t>Một cửa hàng bán điện thoại di dộng cần xây dựng một chương trình quản lý các sản phẩm trong kho. Mỗi sản phẩm cần quản lý các thông tin: Mã sản phẩm, tên sản phẩm,</w:t>
      </w:r>
      <w:r w:rsidR="000C7350" w:rsidRPr="003A7322">
        <w:rPr>
          <w:rFonts w:eastAsia="Calibri"/>
          <w:color w:val="000000"/>
          <w:sz w:val="26"/>
          <w:szCs w:val="26"/>
        </w:rPr>
        <w:t xml:space="preserve"> nhà sản xuất,</w:t>
      </w:r>
      <w:r w:rsidR="00270E3A" w:rsidRPr="003A7322">
        <w:rPr>
          <w:rFonts w:eastAsia="Calibri"/>
          <w:color w:val="000000"/>
          <w:sz w:val="26"/>
          <w:szCs w:val="26"/>
        </w:rPr>
        <w:t xml:space="preserve"> thông tin chi tiết, giá tiền, số lượng còn trong kho.</w:t>
      </w:r>
    </w:p>
    <w:p w14:paraId="6ABD2EFB" w14:textId="77777777" w:rsidR="006D5DFE"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76C05016" w14:textId="2D28A048"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sản phẩm.</w:t>
      </w:r>
    </w:p>
    <w:p w14:paraId="4ACD5454" w14:textId="3362F31A" w:rsidR="00F0048C" w:rsidRPr="00D463CD" w:rsidRDefault="00355751" w:rsidP="00355751">
      <w:pPr>
        <w:spacing w:line="360" w:lineRule="auto"/>
        <w:ind w:firstLine="360"/>
        <w:jc w:val="both"/>
        <w:rPr>
          <w:sz w:val="26"/>
          <w:szCs w:val="26"/>
        </w:rPr>
      </w:pPr>
      <w:r>
        <w:rPr>
          <w:sz w:val="26"/>
          <w:szCs w:val="26"/>
        </w:rPr>
        <w:lastRenderedPageBreak/>
        <w:t xml:space="preserve">b) </w:t>
      </w:r>
      <w:r w:rsidR="00F0048C" w:rsidRPr="00D463CD">
        <w:rPr>
          <w:sz w:val="26"/>
          <w:szCs w:val="26"/>
        </w:rPr>
        <w:t>Thiết kế Form và xây dựng các thành phần giao diện phù hợp cho phép thực hiện các chức năng theo yêu cầu của đề bài.</w:t>
      </w:r>
    </w:p>
    <w:p w14:paraId="4228E991" w14:textId="01FF4C3B"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sản phẩm từ CSDL lên thành phần giao diện.</w:t>
      </w:r>
    </w:p>
    <w:p w14:paraId="36952B5B" w14:textId="1ECFE7EC"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w:t>
      </w:r>
      <w:r w:rsidR="00303429" w:rsidRPr="00D463CD">
        <w:rPr>
          <w:sz w:val="26"/>
          <w:szCs w:val="26"/>
        </w:rPr>
        <w:t>hức năng chỉnh sửa thông tin</w:t>
      </w:r>
      <w:r w:rsidR="00F0048C" w:rsidRPr="00D463CD">
        <w:rPr>
          <w:sz w:val="26"/>
          <w:szCs w:val="26"/>
        </w:rPr>
        <w:t xml:space="preserve"> sản phẩm</w:t>
      </w:r>
    </w:p>
    <w:p w14:paraId="13AD0712" w14:textId="37381A02" w:rsidR="00B55750" w:rsidRPr="00D463CD" w:rsidRDefault="00355751" w:rsidP="00355751">
      <w:pPr>
        <w:spacing w:line="360" w:lineRule="auto"/>
        <w:ind w:firstLine="360"/>
        <w:jc w:val="both"/>
        <w:rPr>
          <w:sz w:val="26"/>
          <w:szCs w:val="26"/>
        </w:rPr>
      </w:pPr>
      <w:r>
        <w:rPr>
          <w:sz w:val="26"/>
          <w:szCs w:val="26"/>
        </w:rPr>
        <w:t xml:space="preserve">e) </w:t>
      </w:r>
      <w:r w:rsidR="00303429" w:rsidRPr="00D463CD">
        <w:rPr>
          <w:sz w:val="26"/>
          <w:szCs w:val="26"/>
        </w:rPr>
        <w:t>Xây dựng chức năng xóa</w:t>
      </w:r>
      <w:r w:rsidR="00F0048C" w:rsidRPr="00D463CD">
        <w:rPr>
          <w:sz w:val="26"/>
          <w:szCs w:val="26"/>
        </w:rPr>
        <w:t xml:space="preserve"> sản phẩm.</w:t>
      </w:r>
    </w:p>
    <w:p w14:paraId="6FF4FC2D" w14:textId="1AD91CA0" w:rsidR="004B65F6" w:rsidRDefault="004B65F6" w:rsidP="004B65F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B65F6" w:rsidRPr="00C81F23" w14:paraId="60A972D5" w14:textId="77777777" w:rsidTr="002B2507">
        <w:tc>
          <w:tcPr>
            <w:tcW w:w="990" w:type="dxa"/>
            <w:shd w:val="clear" w:color="auto" w:fill="auto"/>
          </w:tcPr>
          <w:p w14:paraId="247B44DC"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80D5ECD"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3FA9EC3" w14:textId="77777777" w:rsidR="004B65F6" w:rsidRPr="00C81F23" w:rsidRDefault="004B65F6" w:rsidP="00BD1C88">
            <w:pPr>
              <w:tabs>
                <w:tab w:val="left" w:pos="4410"/>
              </w:tabs>
              <w:spacing w:line="312" w:lineRule="auto"/>
              <w:jc w:val="both"/>
              <w:rPr>
                <w:rFonts w:eastAsia="Calibri"/>
                <w:b/>
                <w:sz w:val="26"/>
              </w:rPr>
            </w:pPr>
            <w:r w:rsidRPr="00C81F23">
              <w:rPr>
                <w:rFonts w:eastAsia="Calibri"/>
                <w:b/>
                <w:sz w:val="26"/>
              </w:rPr>
              <w:t>Điểm</w:t>
            </w:r>
          </w:p>
        </w:tc>
      </w:tr>
      <w:tr w:rsidR="004B65F6" w:rsidRPr="00C81F23" w14:paraId="71FC37F8" w14:textId="77777777" w:rsidTr="002B2507">
        <w:tc>
          <w:tcPr>
            <w:tcW w:w="990" w:type="dxa"/>
            <w:shd w:val="clear" w:color="auto" w:fill="auto"/>
          </w:tcPr>
          <w:p w14:paraId="5FA746F8"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2F5A8005" w14:textId="77777777" w:rsidR="004B65F6" w:rsidRPr="003906D6" w:rsidRDefault="004B65F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DEE172F"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50A5557E" w14:textId="77777777" w:rsidTr="002B2507">
        <w:tc>
          <w:tcPr>
            <w:tcW w:w="990" w:type="dxa"/>
            <w:shd w:val="clear" w:color="auto" w:fill="auto"/>
          </w:tcPr>
          <w:p w14:paraId="73FC1363"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880A531" w14:textId="77777777" w:rsidR="004B65F6" w:rsidRPr="008929BC" w:rsidRDefault="004B65F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A4E15C0"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33E58300" w14:textId="77777777" w:rsidTr="002B2507">
        <w:tc>
          <w:tcPr>
            <w:tcW w:w="990" w:type="dxa"/>
            <w:shd w:val="clear" w:color="auto" w:fill="auto"/>
          </w:tcPr>
          <w:p w14:paraId="71CDAE71"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AAA25ED" w14:textId="77777777" w:rsidR="004B65F6" w:rsidRPr="003906D6" w:rsidRDefault="004B65F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C7DDF1E"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6922648E" w14:textId="77777777" w:rsidTr="002B2507">
        <w:tc>
          <w:tcPr>
            <w:tcW w:w="990" w:type="dxa"/>
            <w:shd w:val="clear" w:color="auto" w:fill="auto"/>
          </w:tcPr>
          <w:p w14:paraId="06DF6FA5" w14:textId="77777777" w:rsidR="004B65F6" w:rsidRPr="00C81F23" w:rsidRDefault="004B65F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4CABBD9" w14:textId="77777777" w:rsidR="004B65F6"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3095426F"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079BF947" w14:textId="77777777" w:rsidTr="002B2507">
        <w:tc>
          <w:tcPr>
            <w:tcW w:w="990" w:type="dxa"/>
            <w:shd w:val="clear" w:color="auto" w:fill="auto"/>
          </w:tcPr>
          <w:p w14:paraId="67787952" w14:textId="77777777" w:rsidR="004B65F6" w:rsidRPr="00C81F23" w:rsidRDefault="004B65F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3D3218C" w14:textId="77777777" w:rsidR="004B65F6" w:rsidRPr="00D463CD"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5BABAC6"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bl>
    <w:p w14:paraId="162BEFA2" w14:textId="77777777" w:rsidR="002B2507" w:rsidRPr="00AC75F0" w:rsidRDefault="002B2507" w:rsidP="002B2507">
      <w:pPr>
        <w:spacing w:line="360" w:lineRule="auto"/>
        <w:rPr>
          <w:bCs/>
          <w:sz w:val="26"/>
          <w:szCs w:val="26"/>
        </w:rPr>
      </w:pPr>
      <w:r>
        <w:rPr>
          <w:bCs/>
          <w:sz w:val="26"/>
          <w:szCs w:val="26"/>
        </w:rPr>
        <w:t>&lt;/Cau&gt;</w:t>
      </w:r>
    </w:p>
    <w:p w14:paraId="2E94D499" w14:textId="77777777" w:rsidR="002B2507" w:rsidRPr="00C309FF" w:rsidRDefault="002B2507" w:rsidP="002B2507">
      <w:pPr>
        <w:spacing w:line="360" w:lineRule="auto"/>
        <w:rPr>
          <w:bCs/>
          <w:sz w:val="26"/>
          <w:szCs w:val="26"/>
        </w:rPr>
      </w:pPr>
      <w:r>
        <w:rPr>
          <w:bCs/>
          <w:sz w:val="26"/>
          <w:szCs w:val="26"/>
        </w:rPr>
        <w:t>&lt;Cau&gt;</w:t>
      </w:r>
    </w:p>
    <w:p w14:paraId="03D717ED" w14:textId="1EACB4A5" w:rsidR="00270E3A" w:rsidRPr="00D463CD" w:rsidRDefault="002B2507" w:rsidP="002B2507">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70E3A" w:rsidRPr="003A7322">
        <w:rPr>
          <w:rFonts w:eastAsia="Calibri"/>
          <w:color w:val="000000"/>
          <w:sz w:val="26"/>
          <w:szCs w:val="26"/>
        </w:rPr>
        <w:t>Khi xây dựng một nghe nhạc, để quản lý danh sách các ca khúc người ta cần lưu trữ các thông tin: Mã số bài hát, tên bài hát, nhạc sĩ, năm sáng tác, dòng nhạc.</w:t>
      </w:r>
    </w:p>
    <w:p w14:paraId="6DBD9259" w14:textId="77777777" w:rsidR="006D5DFE"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p>
    <w:p w14:paraId="1CA44377" w14:textId="4DDE788A"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bài hát.</w:t>
      </w:r>
    </w:p>
    <w:p w14:paraId="64BCEBB1" w14:textId="344AD3A5"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3EAADFBC" w14:textId="05B5F330"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bài hát từ CSDL lên thành phần giao diện.</w:t>
      </w:r>
    </w:p>
    <w:p w14:paraId="3C56017E" w14:textId="5B5F68F7"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hức năng chỉnh sửa thông ti</w:t>
      </w:r>
      <w:r w:rsidR="00303429" w:rsidRPr="00D463CD">
        <w:rPr>
          <w:sz w:val="26"/>
          <w:szCs w:val="26"/>
        </w:rPr>
        <w:t>n</w:t>
      </w:r>
      <w:r w:rsidR="00F0048C" w:rsidRPr="00D463CD">
        <w:rPr>
          <w:sz w:val="26"/>
          <w:szCs w:val="26"/>
        </w:rPr>
        <w:t xml:space="preserve"> bài hát</w:t>
      </w:r>
    </w:p>
    <w:p w14:paraId="4A842294" w14:textId="39D38E6C" w:rsidR="00F0048C" w:rsidRPr="00D463CD" w:rsidRDefault="00355751" w:rsidP="00355751">
      <w:pPr>
        <w:spacing w:line="360" w:lineRule="auto"/>
        <w:ind w:firstLine="360"/>
        <w:jc w:val="both"/>
        <w:rPr>
          <w:sz w:val="26"/>
          <w:szCs w:val="26"/>
        </w:rPr>
      </w:pPr>
      <w:r>
        <w:rPr>
          <w:sz w:val="26"/>
          <w:szCs w:val="26"/>
        </w:rPr>
        <w:t xml:space="preserve">e) </w:t>
      </w:r>
      <w:r w:rsidR="00303429" w:rsidRPr="00D463CD">
        <w:rPr>
          <w:sz w:val="26"/>
          <w:szCs w:val="26"/>
        </w:rPr>
        <w:t>Xây dựng chức năng xóa</w:t>
      </w:r>
      <w:r w:rsidR="00F0048C" w:rsidRPr="00D463CD">
        <w:rPr>
          <w:sz w:val="26"/>
          <w:szCs w:val="26"/>
        </w:rPr>
        <w:t xml:space="preserve"> bài hát.</w:t>
      </w:r>
    </w:p>
    <w:p w14:paraId="166FCC9B" w14:textId="25FD15E6" w:rsidR="004B65F6" w:rsidRDefault="004B65F6" w:rsidP="004B65F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B65F6" w:rsidRPr="00C81F23" w14:paraId="1E11D41F" w14:textId="77777777" w:rsidTr="002B2507">
        <w:tc>
          <w:tcPr>
            <w:tcW w:w="990" w:type="dxa"/>
            <w:shd w:val="clear" w:color="auto" w:fill="auto"/>
          </w:tcPr>
          <w:p w14:paraId="5A0909A2"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7C375F4"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090CCEA" w14:textId="77777777" w:rsidR="004B65F6" w:rsidRPr="00C81F23" w:rsidRDefault="004B65F6" w:rsidP="00BD1C88">
            <w:pPr>
              <w:tabs>
                <w:tab w:val="left" w:pos="4410"/>
              </w:tabs>
              <w:spacing w:line="312" w:lineRule="auto"/>
              <w:jc w:val="both"/>
              <w:rPr>
                <w:rFonts w:eastAsia="Calibri"/>
                <w:b/>
                <w:sz w:val="26"/>
              </w:rPr>
            </w:pPr>
            <w:r w:rsidRPr="00C81F23">
              <w:rPr>
                <w:rFonts w:eastAsia="Calibri"/>
                <w:b/>
                <w:sz w:val="26"/>
              </w:rPr>
              <w:t>Điểm</w:t>
            </w:r>
          </w:p>
        </w:tc>
      </w:tr>
      <w:tr w:rsidR="004B65F6" w:rsidRPr="00C81F23" w14:paraId="0613A820" w14:textId="77777777" w:rsidTr="002B2507">
        <w:tc>
          <w:tcPr>
            <w:tcW w:w="990" w:type="dxa"/>
            <w:shd w:val="clear" w:color="auto" w:fill="auto"/>
          </w:tcPr>
          <w:p w14:paraId="2D037C0F"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lastRenderedPageBreak/>
              <w:t>a.</w:t>
            </w:r>
          </w:p>
        </w:tc>
        <w:tc>
          <w:tcPr>
            <w:tcW w:w="6834" w:type="dxa"/>
            <w:shd w:val="clear" w:color="auto" w:fill="auto"/>
          </w:tcPr>
          <w:p w14:paraId="79BB1A45" w14:textId="77777777" w:rsidR="004B65F6" w:rsidRPr="003906D6" w:rsidRDefault="004B65F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9EBCC91"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4E8E4D23" w14:textId="77777777" w:rsidTr="002B2507">
        <w:tc>
          <w:tcPr>
            <w:tcW w:w="990" w:type="dxa"/>
            <w:shd w:val="clear" w:color="auto" w:fill="auto"/>
          </w:tcPr>
          <w:p w14:paraId="3B25981C"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C4944C3" w14:textId="77777777" w:rsidR="004B65F6" w:rsidRPr="008929BC" w:rsidRDefault="004B65F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1DFB779"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0E9B9E16" w14:textId="77777777" w:rsidTr="002B2507">
        <w:tc>
          <w:tcPr>
            <w:tcW w:w="990" w:type="dxa"/>
            <w:shd w:val="clear" w:color="auto" w:fill="auto"/>
          </w:tcPr>
          <w:p w14:paraId="443209B0"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4EAA73D6" w14:textId="77777777" w:rsidR="004B65F6" w:rsidRPr="003906D6" w:rsidRDefault="004B65F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C2ABCD8"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2454EA56" w14:textId="77777777" w:rsidTr="002B2507">
        <w:tc>
          <w:tcPr>
            <w:tcW w:w="990" w:type="dxa"/>
            <w:shd w:val="clear" w:color="auto" w:fill="auto"/>
          </w:tcPr>
          <w:p w14:paraId="030C6FF6" w14:textId="77777777" w:rsidR="004B65F6" w:rsidRPr="00C81F23" w:rsidRDefault="004B65F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0F2FEC2A" w14:textId="77777777" w:rsidR="004B65F6"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3C83B8CA"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60B95FC4" w14:textId="77777777" w:rsidTr="002B2507">
        <w:tc>
          <w:tcPr>
            <w:tcW w:w="990" w:type="dxa"/>
            <w:shd w:val="clear" w:color="auto" w:fill="auto"/>
          </w:tcPr>
          <w:p w14:paraId="68AEAD9F" w14:textId="77777777" w:rsidR="004B65F6" w:rsidRPr="00C81F23" w:rsidRDefault="004B65F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0479870" w14:textId="77777777" w:rsidR="004B65F6" w:rsidRPr="00D463CD"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5AFB4D7"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bl>
    <w:p w14:paraId="793DD804" w14:textId="77777777" w:rsidR="002B2507" w:rsidRPr="00AC75F0" w:rsidRDefault="002B2507" w:rsidP="002B2507">
      <w:pPr>
        <w:spacing w:line="360" w:lineRule="auto"/>
        <w:rPr>
          <w:bCs/>
          <w:sz w:val="26"/>
          <w:szCs w:val="26"/>
        </w:rPr>
      </w:pPr>
      <w:r>
        <w:rPr>
          <w:bCs/>
          <w:sz w:val="26"/>
          <w:szCs w:val="26"/>
        </w:rPr>
        <w:t>&lt;/Cau&gt;</w:t>
      </w:r>
    </w:p>
    <w:p w14:paraId="54950BE3" w14:textId="77777777" w:rsidR="002B2507" w:rsidRPr="00C309FF" w:rsidRDefault="002B2507" w:rsidP="002B2507">
      <w:pPr>
        <w:spacing w:line="360" w:lineRule="auto"/>
        <w:rPr>
          <w:bCs/>
          <w:sz w:val="26"/>
          <w:szCs w:val="26"/>
        </w:rPr>
      </w:pPr>
      <w:r>
        <w:rPr>
          <w:bCs/>
          <w:sz w:val="26"/>
          <w:szCs w:val="26"/>
        </w:rPr>
        <w:t>&lt;Cau&gt;</w:t>
      </w:r>
    </w:p>
    <w:p w14:paraId="5C2ADD4E" w14:textId="2DE59AC9" w:rsidR="00270E3A"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lang w:val="nb-NO"/>
        </w:rPr>
        <w:t xml:space="preserve"> </w:t>
      </w:r>
      <w:r w:rsidR="00270E3A" w:rsidRPr="003A7322">
        <w:rPr>
          <w:rFonts w:eastAsia="Calibri"/>
          <w:color w:val="000000"/>
          <w:sz w:val="26"/>
          <w:szCs w:val="26"/>
        </w:rPr>
        <w:t>Một siêu thị sách cần xây dựng một chương trình quản lý bán sách, mỗi cuốn sách cần quan tâm tới các thông tin sau đây: Mã số sách, tên sách, tác giả, năm xuất bản, nhà xuất bản.</w:t>
      </w:r>
    </w:p>
    <w:p w14:paraId="7378F20B" w14:textId="1380DB29" w:rsidR="00270E3A" w:rsidRPr="00D463CD" w:rsidRDefault="006D5DFE"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quyển sách chi tiết như sau:</w:t>
      </w:r>
    </w:p>
    <w:p w14:paraId="01EA81BE" w14:textId="539041AF"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sách.</w:t>
      </w:r>
    </w:p>
    <w:p w14:paraId="1C7FFF50" w14:textId="4D405C95"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757256C2" w14:textId="595C67F9"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sách từ CSDL lên thành phần giao diện.</w:t>
      </w:r>
    </w:p>
    <w:p w14:paraId="3E77583F" w14:textId="0C06F217"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w:t>
      </w:r>
      <w:r w:rsidR="005607F2" w:rsidRPr="00D463CD">
        <w:rPr>
          <w:sz w:val="26"/>
          <w:szCs w:val="26"/>
        </w:rPr>
        <w:t>hức năng chỉnh sửa thông tin</w:t>
      </w:r>
      <w:r w:rsidR="00F0048C" w:rsidRPr="00D463CD">
        <w:rPr>
          <w:sz w:val="26"/>
          <w:szCs w:val="26"/>
        </w:rPr>
        <w:t xml:space="preserve"> sách</w:t>
      </w:r>
    </w:p>
    <w:p w14:paraId="038147D3" w14:textId="2F388A20" w:rsidR="00054FAA" w:rsidRPr="00D463CD" w:rsidRDefault="00355751" w:rsidP="00355751">
      <w:pPr>
        <w:spacing w:line="360" w:lineRule="auto"/>
        <w:ind w:firstLine="360"/>
        <w:jc w:val="both"/>
        <w:rPr>
          <w:sz w:val="26"/>
          <w:szCs w:val="26"/>
        </w:rPr>
      </w:pPr>
      <w:r>
        <w:rPr>
          <w:sz w:val="26"/>
          <w:szCs w:val="26"/>
        </w:rPr>
        <w:t xml:space="preserve">e) </w:t>
      </w:r>
      <w:r w:rsidR="00F0048C" w:rsidRPr="00D463CD">
        <w:rPr>
          <w:sz w:val="26"/>
          <w:szCs w:val="26"/>
        </w:rPr>
        <w:t>Xây dựng</w:t>
      </w:r>
      <w:r w:rsidR="005607F2" w:rsidRPr="00D463CD">
        <w:rPr>
          <w:sz w:val="26"/>
          <w:szCs w:val="26"/>
        </w:rPr>
        <w:t xml:space="preserve"> chức năng xóa</w:t>
      </w:r>
      <w:r w:rsidR="00F0048C" w:rsidRPr="00D463CD">
        <w:rPr>
          <w:sz w:val="26"/>
          <w:szCs w:val="26"/>
        </w:rPr>
        <w:t xml:space="preserve"> sách.</w:t>
      </w:r>
    </w:p>
    <w:p w14:paraId="11AD2273" w14:textId="5316B5B4" w:rsidR="004B65F6" w:rsidRDefault="004B65F6" w:rsidP="004B65F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B65F6" w:rsidRPr="00C81F23" w14:paraId="589D18E9" w14:textId="77777777" w:rsidTr="002B2507">
        <w:tc>
          <w:tcPr>
            <w:tcW w:w="990" w:type="dxa"/>
            <w:shd w:val="clear" w:color="auto" w:fill="auto"/>
          </w:tcPr>
          <w:p w14:paraId="3A0F637B"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B682705"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5ADD3A4" w14:textId="77777777" w:rsidR="004B65F6" w:rsidRPr="00C81F23" w:rsidRDefault="004B65F6" w:rsidP="00BD1C88">
            <w:pPr>
              <w:tabs>
                <w:tab w:val="left" w:pos="4410"/>
              </w:tabs>
              <w:spacing w:line="312" w:lineRule="auto"/>
              <w:jc w:val="both"/>
              <w:rPr>
                <w:rFonts w:eastAsia="Calibri"/>
                <w:b/>
                <w:sz w:val="26"/>
              </w:rPr>
            </w:pPr>
            <w:r w:rsidRPr="00C81F23">
              <w:rPr>
                <w:rFonts w:eastAsia="Calibri"/>
                <w:b/>
                <w:sz w:val="26"/>
              </w:rPr>
              <w:t>Điểm</w:t>
            </w:r>
          </w:p>
        </w:tc>
      </w:tr>
      <w:tr w:rsidR="004B65F6" w:rsidRPr="00C81F23" w14:paraId="045B8132" w14:textId="77777777" w:rsidTr="002B2507">
        <w:tc>
          <w:tcPr>
            <w:tcW w:w="990" w:type="dxa"/>
            <w:shd w:val="clear" w:color="auto" w:fill="auto"/>
          </w:tcPr>
          <w:p w14:paraId="1DD196C9"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C926554" w14:textId="77777777" w:rsidR="004B65F6" w:rsidRPr="003906D6" w:rsidRDefault="004B65F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74605DB"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7607BF96" w14:textId="77777777" w:rsidTr="002B2507">
        <w:tc>
          <w:tcPr>
            <w:tcW w:w="990" w:type="dxa"/>
            <w:shd w:val="clear" w:color="auto" w:fill="auto"/>
          </w:tcPr>
          <w:p w14:paraId="45781E73"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C34FFF7" w14:textId="77777777" w:rsidR="004B65F6" w:rsidRPr="008929BC" w:rsidRDefault="004B65F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84C6693"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69C6576A" w14:textId="77777777" w:rsidTr="002B2507">
        <w:tc>
          <w:tcPr>
            <w:tcW w:w="990" w:type="dxa"/>
            <w:shd w:val="clear" w:color="auto" w:fill="auto"/>
          </w:tcPr>
          <w:p w14:paraId="224DC173"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C03183E" w14:textId="77777777" w:rsidR="004B65F6" w:rsidRPr="003906D6" w:rsidRDefault="004B65F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DC5D698"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78D4032D" w14:textId="77777777" w:rsidTr="002B2507">
        <w:tc>
          <w:tcPr>
            <w:tcW w:w="990" w:type="dxa"/>
            <w:shd w:val="clear" w:color="auto" w:fill="auto"/>
          </w:tcPr>
          <w:p w14:paraId="7914614F" w14:textId="77777777" w:rsidR="004B65F6" w:rsidRPr="00C81F23" w:rsidRDefault="004B65F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DE611CE" w14:textId="77777777" w:rsidR="004B65F6"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1E45DA4A"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32E43239" w14:textId="77777777" w:rsidTr="002B2507">
        <w:tc>
          <w:tcPr>
            <w:tcW w:w="990" w:type="dxa"/>
            <w:shd w:val="clear" w:color="auto" w:fill="auto"/>
          </w:tcPr>
          <w:p w14:paraId="788ABB52" w14:textId="77777777" w:rsidR="004B65F6" w:rsidRPr="00C81F23" w:rsidRDefault="004B65F6" w:rsidP="00BD1C88">
            <w:pPr>
              <w:tabs>
                <w:tab w:val="left" w:pos="4410"/>
              </w:tabs>
              <w:spacing w:line="312" w:lineRule="auto"/>
              <w:jc w:val="center"/>
              <w:rPr>
                <w:rFonts w:eastAsia="Calibri"/>
                <w:sz w:val="26"/>
              </w:rPr>
            </w:pPr>
            <w:r>
              <w:rPr>
                <w:rFonts w:eastAsia="Calibri"/>
                <w:sz w:val="26"/>
              </w:rPr>
              <w:lastRenderedPageBreak/>
              <w:t>e.</w:t>
            </w:r>
          </w:p>
        </w:tc>
        <w:tc>
          <w:tcPr>
            <w:tcW w:w="6834" w:type="dxa"/>
            <w:shd w:val="clear" w:color="auto" w:fill="auto"/>
          </w:tcPr>
          <w:p w14:paraId="7D41413B" w14:textId="77777777" w:rsidR="004B65F6" w:rsidRPr="00D463CD"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4B706BCB"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bl>
    <w:p w14:paraId="29459CD9" w14:textId="77777777" w:rsidR="002B2507" w:rsidRPr="00AC75F0" w:rsidRDefault="002B2507" w:rsidP="002B2507">
      <w:pPr>
        <w:spacing w:line="360" w:lineRule="auto"/>
        <w:rPr>
          <w:bCs/>
          <w:sz w:val="26"/>
          <w:szCs w:val="26"/>
        </w:rPr>
      </w:pPr>
      <w:r>
        <w:rPr>
          <w:bCs/>
          <w:sz w:val="26"/>
          <w:szCs w:val="26"/>
        </w:rPr>
        <w:t>&lt;/Cau&gt;</w:t>
      </w:r>
    </w:p>
    <w:p w14:paraId="6E9EFE3B" w14:textId="77777777" w:rsidR="002B2507" w:rsidRPr="00C309FF" w:rsidRDefault="002B2507" w:rsidP="002B2507">
      <w:pPr>
        <w:spacing w:line="360" w:lineRule="auto"/>
        <w:rPr>
          <w:bCs/>
          <w:sz w:val="26"/>
          <w:szCs w:val="26"/>
        </w:rPr>
      </w:pPr>
      <w:r>
        <w:rPr>
          <w:bCs/>
          <w:sz w:val="26"/>
          <w:szCs w:val="26"/>
        </w:rPr>
        <w:t>&lt;Cau&gt;</w:t>
      </w:r>
    </w:p>
    <w:p w14:paraId="191A2783" w14:textId="755D2729" w:rsidR="00270E3A"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70E3A" w:rsidRPr="003A7322">
        <w:rPr>
          <w:rFonts w:eastAsia="Calibri"/>
          <w:color w:val="000000"/>
          <w:sz w:val="26"/>
          <w:szCs w:val="26"/>
        </w:rPr>
        <w:t>Khi xây dựng một phần mềm quản lý phòng ở tại kí túc xá sinh viên, mỗi phòng ở người quản lý cần quản lý các thông tin sau: Mã phòng, số phòng, dãy nhà, số lượng người ở, giá phòng.</w:t>
      </w:r>
    </w:p>
    <w:p w14:paraId="1B6A8430" w14:textId="336CE87B" w:rsidR="0042350A" w:rsidRPr="00D463CD" w:rsidRDefault="0042350A"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605DF6BC" w14:textId="0D5B6C0D" w:rsidR="00F0048C" w:rsidRPr="00D463CD" w:rsidRDefault="00355751" w:rsidP="00355751">
      <w:pPr>
        <w:spacing w:line="360" w:lineRule="auto"/>
        <w:ind w:firstLine="360"/>
        <w:jc w:val="both"/>
        <w:rPr>
          <w:sz w:val="26"/>
          <w:szCs w:val="26"/>
        </w:rPr>
      </w:pPr>
      <w:r>
        <w:rPr>
          <w:sz w:val="26"/>
          <w:szCs w:val="26"/>
        </w:rPr>
        <w:t xml:space="preserve">a) </w:t>
      </w:r>
      <w:r w:rsidR="00F0048C" w:rsidRPr="00D463CD">
        <w:rPr>
          <w:sz w:val="26"/>
          <w:szCs w:val="26"/>
        </w:rPr>
        <w:t>Sử dụng SQL Server tạo cơ sở dữ liệu để quản lý những thông tin phòng.</w:t>
      </w:r>
    </w:p>
    <w:p w14:paraId="0FCF6736" w14:textId="54A2B209" w:rsidR="00F0048C" w:rsidRPr="00D463CD" w:rsidRDefault="00355751" w:rsidP="00355751">
      <w:pPr>
        <w:spacing w:line="360" w:lineRule="auto"/>
        <w:ind w:firstLine="360"/>
        <w:jc w:val="both"/>
        <w:rPr>
          <w:sz w:val="26"/>
          <w:szCs w:val="26"/>
        </w:rPr>
      </w:pPr>
      <w:r>
        <w:rPr>
          <w:sz w:val="26"/>
          <w:szCs w:val="26"/>
        </w:rPr>
        <w:t xml:space="preserve">b) </w:t>
      </w:r>
      <w:r w:rsidR="00F0048C" w:rsidRPr="00D463CD">
        <w:rPr>
          <w:sz w:val="26"/>
          <w:szCs w:val="26"/>
        </w:rPr>
        <w:t>Thiết kế Form và xây dựng các thành phần giao diện phù hợp cho phép thực hiện các chức năng theo yêu cầu của đề bài.</w:t>
      </w:r>
    </w:p>
    <w:p w14:paraId="22B73F16" w14:textId="3DD0BB70" w:rsidR="00F0048C" w:rsidRPr="00D463CD" w:rsidRDefault="00355751" w:rsidP="00355751">
      <w:pPr>
        <w:spacing w:line="360" w:lineRule="auto"/>
        <w:ind w:firstLine="360"/>
        <w:jc w:val="both"/>
        <w:rPr>
          <w:sz w:val="26"/>
          <w:szCs w:val="26"/>
        </w:rPr>
      </w:pPr>
      <w:r>
        <w:rPr>
          <w:sz w:val="26"/>
          <w:szCs w:val="26"/>
        </w:rPr>
        <w:t xml:space="preserve">c) </w:t>
      </w:r>
      <w:r w:rsidR="00F0048C" w:rsidRPr="00D463CD">
        <w:rPr>
          <w:sz w:val="26"/>
          <w:szCs w:val="26"/>
        </w:rPr>
        <w:t>Hãy viết mã nguồn thực hiện thao tác kết nối và hiển thị dữ liệu phòng từ CSDL lên thành phần giao diện.</w:t>
      </w:r>
    </w:p>
    <w:p w14:paraId="6AFBF8DF" w14:textId="1A4B2CF9" w:rsidR="00F0048C" w:rsidRPr="00D463CD" w:rsidRDefault="00355751" w:rsidP="00355751">
      <w:pPr>
        <w:spacing w:line="360" w:lineRule="auto"/>
        <w:ind w:firstLine="360"/>
        <w:jc w:val="both"/>
        <w:rPr>
          <w:sz w:val="26"/>
          <w:szCs w:val="26"/>
        </w:rPr>
      </w:pPr>
      <w:r>
        <w:rPr>
          <w:sz w:val="26"/>
          <w:szCs w:val="26"/>
        </w:rPr>
        <w:t xml:space="preserve">d) </w:t>
      </w:r>
      <w:r w:rsidR="00F0048C" w:rsidRPr="00D463CD">
        <w:rPr>
          <w:sz w:val="26"/>
          <w:szCs w:val="26"/>
        </w:rPr>
        <w:t>Xây dựng chức năng chỉnh sửa</w:t>
      </w:r>
      <w:r w:rsidR="00D8282A" w:rsidRPr="00D463CD">
        <w:rPr>
          <w:sz w:val="26"/>
          <w:szCs w:val="26"/>
        </w:rPr>
        <w:t xml:space="preserve"> thông tin</w:t>
      </w:r>
      <w:r w:rsidR="00F0048C" w:rsidRPr="00D463CD">
        <w:rPr>
          <w:sz w:val="26"/>
          <w:szCs w:val="26"/>
        </w:rPr>
        <w:t xml:space="preserve"> phòng</w:t>
      </w:r>
    </w:p>
    <w:p w14:paraId="5F876098" w14:textId="1391A808" w:rsidR="00F0048C" w:rsidRPr="00D463CD" w:rsidRDefault="00355751" w:rsidP="00355751">
      <w:pPr>
        <w:spacing w:line="360" w:lineRule="auto"/>
        <w:ind w:firstLine="360"/>
        <w:jc w:val="both"/>
        <w:rPr>
          <w:sz w:val="26"/>
          <w:szCs w:val="26"/>
        </w:rPr>
      </w:pPr>
      <w:r>
        <w:rPr>
          <w:sz w:val="26"/>
          <w:szCs w:val="26"/>
        </w:rPr>
        <w:t xml:space="preserve">e) </w:t>
      </w:r>
      <w:r w:rsidR="00F0048C" w:rsidRPr="00D463CD">
        <w:rPr>
          <w:sz w:val="26"/>
          <w:szCs w:val="26"/>
        </w:rPr>
        <w:t>Xây dựng</w:t>
      </w:r>
      <w:r w:rsidR="005607F2" w:rsidRPr="00D463CD">
        <w:rPr>
          <w:sz w:val="26"/>
          <w:szCs w:val="26"/>
        </w:rPr>
        <w:t xml:space="preserve"> chức năng xóa</w:t>
      </w:r>
      <w:r w:rsidR="00F0048C" w:rsidRPr="00D463CD">
        <w:rPr>
          <w:sz w:val="26"/>
          <w:szCs w:val="26"/>
        </w:rPr>
        <w:t xml:space="preserve"> phòng.</w:t>
      </w:r>
    </w:p>
    <w:p w14:paraId="6791A279" w14:textId="1787FA3A" w:rsidR="004B65F6" w:rsidRDefault="004B65F6" w:rsidP="004B65F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B65F6" w:rsidRPr="00C81F23" w14:paraId="56A2EB84" w14:textId="77777777" w:rsidTr="002B2507">
        <w:tc>
          <w:tcPr>
            <w:tcW w:w="990" w:type="dxa"/>
            <w:shd w:val="clear" w:color="auto" w:fill="auto"/>
          </w:tcPr>
          <w:p w14:paraId="5912F471"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7386FE3" w14:textId="77777777" w:rsidR="004B65F6" w:rsidRPr="00C81F23" w:rsidRDefault="004B65F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B293353" w14:textId="77777777" w:rsidR="004B65F6" w:rsidRPr="00C81F23" w:rsidRDefault="004B65F6" w:rsidP="00BD1C88">
            <w:pPr>
              <w:tabs>
                <w:tab w:val="left" w:pos="4410"/>
              </w:tabs>
              <w:spacing w:line="312" w:lineRule="auto"/>
              <w:jc w:val="both"/>
              <w:rPr>
                <w:rFonts w:eastAsia="Calibri"/>
                <w:b/>
                <w:sz w:val="26"/>
              </w:rPr>
            </w:pPr>
            <w:r w:rsidRPr="00C81F23">
              <w:rPr>
                <w:rFonts w:eastAsia="Calibri"/>
                <w:b/>
                <w:sz w:val="26"/>
              </w:rPr>
              <w:t>Điểm</w:t>
            </w:r>
          </w:p>
        </w:tc>
      </w:tr>
      <w:tr w:rsidR="004B65F6" w:rsidRPr="00C81F23" w14:paraId="7680F0D6" w14:textId="77777777" w:rsidTr="002B2507">
        <w:tc>
          <w:tcPr>
            <w:tcW w:w="990" w:type="dxa"/>
            <w:shd w:val="clear" w:color="auto" w:fill="auto"/>
          </w:tcPr>
          <w:p w14:paraId="4332042A"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0D69798" w14:textId="77777777" w:rsidR="004B65F6" w:rsidRPr="003906D6" w:rsidRDefault="004B65F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382A856"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645EB194" w14:textId="77777777" w:rsidTr="002B2507">
        <w:tc>
          <w:tcPr>
            <w:tcW w:w="990" w:type="dxa"/>
            <w:shd w:val="clear" w:color="auto" w:fill="auto"/>
          </w:tcPr>
          <w:p w14:paraId="4BA43CD9"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6BF3B74" w14:textId="77777777" w:rsidR="004B65F6" w:rsidRPr="008929BC" w:rsidRDefault="004B65F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158BD30"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11EFC462" w14:textId="77777777" w:rsidTr="002B2507">
        <w:tc>
          <w:tcPr>
            <w:tcW w:w="990" w:type="dxa"/>
            <w:shd w:val="clear" w:color="auto" w:fill="auto"/>
          </w:tcPr>
          <w:p w14:paraId="1FCF5E1F" w14:textId="77777777" w:rsidR="004B65F6" w:rsidRPr="00C81F23" w:rsidRDefault="004B65F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15A9F8E" w14:textId="77777777" w:rsidR="004B65F6" w:rsidRPr="003906D6" w:rsidRDefault="004B65F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CA7F1B0"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4E54BC5B" w14:textId="77777777" w:rsidTr="002B2507">
        <w:tc>
          <w:tcPr>
            <w:tcW w:w="990" w:type="dxa"/>
            <w:shd w:val="clear" w:color="auto" w:fill="auto"/>
          </w:tcPr>
          <w:p w14:paraId="364D961B" w14:textId="77777777" w:rsidR="004B65F6" w:rsidRPr="00C81F23" w:rsidRDefault="004B65F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9844D9E" w14:textId="77777777" w:rsidR="004B65F6"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43A28F00"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r w:rsidR="004B65F6" w:rsidRPr="00C81F23" w14:paraId="2E20F60C" w14:textId="77777777" w:rsidTr="002B2507">
        <w:tc>
          <w:tcPr>
            <w:tcW w:w="990" w:type="dxa"/>
            <w:shd w:val="clear" w:color="auto" w:fill="auto"/>
          </w:tcPr>
          <w:p w14:paraId="23CAC23B" w14:textId="77777777" w:rsidR="004B65F6" w:rsidRPr="00C81F23" w:rsidRDefault="004B65F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48A1CBD" w14:textId="77777777" w:rsidR="004B65F6" w:rsidRPr="00D463CD" w:rsidRDefault="004B65F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317D4731" w14:textId="77777777" w:rsidR="004B65F6" w:rsidRPr="00C81F23" w:rsidRDefault="004B65F6" w:rsidP="00BD1C88">
            <w:pPr>
              <w:tabs>
                <w:tab w:val="left" w:pos="4410"/>
              </w:tabs>
              <w:spacing w:line="312" w:lineRule="auto"/>
              <w:jc w:val="both"/>
              <w:rPr>
                <w:rFonts w:eastAsia="Calibri"/>
                <w:sz w:val="26"/>
              </w:rPr>
            </w:pPr>
            <w:r w:rsidRPr="00C81F23">
              <w:rPr>
                <w:rFonts w:eastAsia="Calibri"/>
                <w:sz w:val="26"/>
              </w:rPr>
              <w:t>1.0 điểm</w:t>
            </w:r>
          </w:p>
        </w:tc>
      </w:tr>
    </w:tbl>
    <w:p w14:paraId="56973C17" w14:textId="77777777" w:rsidR="002B2507" w:rsidRPr="00AC75F0" w:rsidRDefault="002B2507" w:rsidP="002B2507">
      <w:pPr>
        <w:spacing w:line="360" w:lineRule="auto"/>
        <w:rPr>
          <w:bCs/>
          <w:sz w:val="26"/>
          <w:szCs w:val="26"/>
        </w:rPr>
      </w:pPr>
      <w:r>
        <w:rPr>
          <w:bCs/>
          <w:sz w:val="26"/>
          <w:szCs w:val="26"/>
        </w:rPr>
        <w:t>&lt;/Cau&gt;</w:t>
      </w:r>
    </w:p>
    <w:p w14:paraId="02E920F7" w14:textId="77777777" w:rsidR="002B2507" w:rsidRPr="00C309FF" w:rsidRDefault="002B2507" w:rsidP="002B2507">
      <w:pPr>
        <w:spacing w:line="360" w:lineRule="auto"/>
        <w:rPr>
          <w:bCs/>
          <w:sz w:val="26"/>
          <w:szCs w:val="26"/>
        </w:rPr>
      </w:pPr>
      <w:r>
        <w:rPr>
          <w:bCs/>
          <w:sz w:val="26"/>
          <w:szCs w:val="26"/>
        </w:rPr>
        <w:t>&lt;Cau&gt;</w:t>
      </w:r>
    </w:p>
    <w:p w14:paraId="43BF4911" w14:textId="5244A72E" w:rsidR="00270E3A"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776BBE" w:rsidRPr="003A7322">
        <w:rPr>
          <w:rFonts w:eastAsia="Calibri"/>
          <w:color w:val="000000"/>
          <w:sz w:val="26"/>
          <w:szCs w:val="26"/>
        </w:rPr>
        <w:t>Khi xây dựng một phần mềm quản lý hóa đơn tiền điện, bộ phận quản lý cần quản lý các thông tin sau trên mỗi hóa đơn: Mã hóa đơn, tên chủ hộ, tháng ghi hóa đơn, chỉ số cũ, chỉ số mới</w:t>
      </w:r>
      <w:r w:rsidR="003A7322">
        <w:rPr>
          <w:rFonts w:eastAsia="Calibri"/>
          <w:color w:val="000000"/>
          <w:sz w:val="26"/>
          <w:szCs w:val="26"/>
        </w:rPr>
        <w:t>.</w:t>
      </w:r>
    </w:p>
    <w:p w14:paraId="1C62E6AC" w14:textId="77777777" w:rsidR="0042350A" w:rsidRPr="00D463CD" w:rsidRDefault="0042350A" w:rsidP="00355751">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hóa đơn chi tiết như sau:</w:t>
      </w:r>
    </w:p>
    <w:p w14:paraId="193811A1" w14:textId="2B08C5A1" w:rsidR="003D0FAC" w:rsidRPr="00D463CD" w:rsidRDefault="00355751" w:rsidP="00355751">
      <w:pPr>
        <w:spacing w:line="360" w:lineRule="auto"/>
        <w:ind w:firstLine="360"/>
        <w:jc w:val="both"/>
        <w:rPr>
          <w:sz w:val="26"/>
          <w:szCs w:val="26"/>
        </w:rPr>
      </w:pPr>
      <w:r>
        <w:rPr>
          <w:sz w:val="26"/>
          <w:szCs w:val="26"/>
        </w:rPr>
        <w:t xml:space="preserve">a) </w:t>
      </w:r>
      <w:r w:rsidR="003D0FAC" w:rsidRPr="00D463CD">
        <w:rPr>
          <w:sz w:val="26"/>
          <w:szCs w:val="26"/>
        </w:rPr>
        <w:t xml:space="preserve">Sử dụng SQL Server tạo cơ sở dữ liệu để quản lý những thông tin </w:t>
      </w:r>
      <w:r w:rsidR="00661AEB" w:rsidRPr="00D463CD">
        <w:rPr>
          <w:sz w:val="26"/>
          <w:szCs w:val="26"/>
        </w:rPr>
        <w:t>hóa đơn</w:t>
      </w:r>
      <w:r w:rsidR="003D0FAC" w:rsidRPr="00D463CD">
        <w:rPr>
          <w:sz w:val="26"/>
          <w:szCs w:val="26"/>
        </w:rPr>
        <w:t>.</w:t>
      </w:r>
    </w:p>
    <w:p w14:paraId="1709095C" w14:textId="266D8175" w:rsidR="003D0FAC" w:rsidRPr="00D463CD" w:rsidRDefault="00355751" w:rsidP="00355751">
      <w:pPr>
        <w:spacing w:line="360" w:lineRule="auto"/>
        <w:ind w:firstLine="360"/>
        <w:jc w:val="both"/>
        <w:rPr>
          <w:sz w:val="26"/>
          <w:szCs w:val="26"/>
        </w:rPr>
      </w:pPr>
      <w:r>
        <w:rPr>
          <w:sz w:val="26"/>
          <w:szCs w:val="26"/>
        </w:rPr>
        <w:t xml:space="preserve">b) </w:t>
      </w:r>
      <w:r w:rsidR="003D0FAC" w:rsidRPr="00D463CD">
        <w:rPr>
          <w:sz w:val="26"/>
          <w:szCs w:val="26"/>
        </w:rPr>
        <w:t>Thiết kế Form và xây dựng các thành phần giao diện phù hợp cho phép thực hiện các chức năng theo yêu cầu của đề bài.</w:t>
      </w:r>
    </w:p>
    <w:p w14:paraId="50B8C6EB" w14:textId="1C6B1608" w:rsidR="003D0FAC" w:rsidRPr="00D463CD" w:rsidRDefault="00355751" w:rsidP="00355751">
      <w:pPr>
        <w:spacing w:line="360" w:lineRule="auto"/>
        <w:ind w:firstLine="360"/>
        <w:jc w:val="both"/>
        <w:rPr>
          <w:sz w:val="26"/>
          <w:szCs w:val="26"/>
        </w:rPr>
      </w:pPr>
      <w:r>
        <w:rPr>
          <w:sz w:val="26"/>
          <w:szCs w:val="26"/>
        </w:rPr>
        <w:t xml:space="preserve">c) </w:t>
      </w:r>
      <w:r w:rsidR="003D0FAC" w:rsidRPr="00D463CD">
        <w:rPr>
          <w:sz w:val="26"/>
          <w:szCs w:val="26"/>
        </w:rPr>
        <w:t xml:space="preserve">Hãy viết mã nguồn thực hiện thao tác kết nối và hiển thị dữ liệu </w:t>
      </w:r>
      <w:r w:rsidR="00661AEB" w:rsidRPr="00D463CD">
        <w:rPr>
          <w:sz w:val="26"/>
          <w:szCs w:val="26"/>
        </w:rPr>
        <w:t>hóa đơn</w:t>
      </w:r>
      <w:r w:rsidR="003D0FAC" w:rsidRPr="00D463CD">
        <w:rPr>
          <w:sz w:val="26"/>
          <w:szCs w:val="26"/>
        </w:rPr>
        <w:t xml:space="preserve"> từ CSDL lên thành phần giao diện.</w:t>
      </w:r>
    </w:p>
    <w:p w14:paraId="5BB3FD8F" w14:textId="247B2C2B" w:rsidR="003D0FAC" w:rsidRPr="00D463CD" w:rsidRDefault="00355751" w:rsidP="00355751">
      <w:pPr>
        <w:spacing w:line="360" w:lineRule="auto"/>
        <w:ind w:firstLine="360"/>
        <w:jc w:val="both"/>
        <w:rPr>
          <w:sz w:val="26"/>
          <w:szCs w:val="26"/>
        </w:rPr>
      </w:pPr>
      <w:r>
        <w:rPr>
          <w:sz w:val="26"/>
          <w:szCs w:val="26"/>
        </w:rPr>
        <w:t xml:space="preserve">d) </w:t>
      </w:r>
      <w:r w:rsidR="003D0FAC" w:rsidRPr="00D463CD">
        <w:rPr>
          <w:sz w:val="26"/>
          <w:szCs w:val="26"/>
        </w:rPr>
        <w:t>Xây dựng chức năng chỉnh sửa</w:t>
      </w:r>
      <w:r w:rsidR="00D8282A" w:rsidRPr="00D463CD">
        <w:rPr>
          <w:sz w:val="26"/>
          <w:szCs w:val="26"/>
        </w:rPr>
        <w:t xml:space="preserve"> thông tin</w:t>
      </w:r>
      <w:r w:rsidR="003D0FAC" w:rsidRPr="00D463CD">
        <w:rPr>
          <w:sz w:val="26"/>
          <w:szCs w:val="26"/>
        </w:rPr>
        <w:t xml:space="preserve"> </w:t>
      </w:r>
      <w:r w:rsidR="00661AEB" w:rsidRPr="00D463CD">
        <w:rPr>
          <w:sz w:val="26"/>
          <w:szCs w:val="26"/>
        </w:rPr>
        <w:t>hóa đơn</w:t>
      </w:r>
    </w:p>
    <w:p w14:paraId="23134F23" w14:textId="1951A72F" w:rsidR="00FF7DA0" w:rsidRPr="00D463CD" w:rsidRDefault="00355751" w:rsidP="00355751">
      <w:pPr>
        <w:spacing w:line="360" w:lineRule="auto"/>
        <w:ind w:firstLine="360"/>
        <w:jc w:val="both"/>
        <w:rPr>
          <w:sz w:val="26"/>
          <w:szCs w:val="26"/>
        </w:rPr>
      </w:pPr>
      <w:r>
        <w:rPr>
          <w:sz w:val="26"/>
          <w:szCs w:val="26"/>
        </w:rPr>
        <w:t xml:space="preserve">e) </w:t>
      </w:r>
      <w:r w:rsidR="003D0FAC" w:rsidRPr="00D463CD">
        <w:rPr>
          <w:sz w:val="26"/>
          <w:szCs w:val="26"/>
        </w:rPr>
        <w:t>Xây dựng</w:t>
      </w:r>
      <w:r w:rsidR="005607F2" w:rsidRPr="00D463CD">
        <w:rPr>
          <w:sz w:val="26"/>
          <w:szCs w:val="26"/>
        </w:rPr>
        <w:t xml:space="preserve"> chức năng xóa</w:t>
      </w:r>
      <w:r w:rsidR="003D0FAC" w:rsidRPr="00D463CD">
        <w:rPr>
          <w:sz w:val="26"/>
          <w:szCs w:val="26"/>
        </w:rPr>
        <w:t xml:space="preserve"> </w:t>
      </w:r>
      <w:r w:rsidR="00661AEB" w:rsidRPr="00D463CD">
        <w:rPr>
          <w:sz w:val="26"/>
          <w:szCs w:val="26"/>
        </w:rPr>
        <w:t>hóa đơn</w:t>
      </w:r>
      <w:r w:rsidR="003D0FAC" w:rsidRPr="00D463CD">
        <w:rPr>
          <w:sz w:val="26"/>
          <w:szCs w:val="26"/>
        </w:rPr>
        <w:t>.</w:t>
      </w:r>
    </w:p>
    <w:p w14:paraId="36CFB2AE" w14:textId="3EE26920"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6B08511E" w14:textId="77777777" w:rsidTr="002B2507">
        <w:tc>
          <w:tcPr>
            <w:tcW w:w="990" w:type="dxa"/>
            <w:shd w:val="clear" w:color="auto" w:fill="auto"/>
          </w:tcPr>
          <w:p w14:paraId="59068331"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9E3E1AA"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655220E"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74EA67A1" w14:textId="77777777" w:rsidTr="002B2507">
        <w:tc>
          <w:tcPr>
            <w:tcW w:w="990" w:type="dxa"/>
            <w:shd w:val="clear" w:color="auto" w:fill="auto"/>
          </w:tcPr>
          <w:p w14:paraId="391CEA87"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255E15FC"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57E2F54"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7B0BE276" w14:textId="77777777" w:rsidTr="002B2507">
        <w:tc>
          <w:tcPr>
            <w:tcW w:w="990" w:type="dxa"/>
            <w:shd w:val="clear" w:color="auto" w:fill="auto"/>
          </w:tcPr>
          <w:p w14:paraId="5F967B94"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B0FD2C7"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915F95B"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4DBB079C" w14:textId="77777777" w:rsidTr="002B2507">
        <w:tc>
          <w:tcPr>
            <w:tcW w:w="990" w:type="dxa"/>
            <w:shd w:val="clear" w:color="auto" w:fill="auto"/>
          </w:tcPr>
          <w:p w14:paraId="11FBB0DF"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FBD12FB"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38E1B53"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4A1EBA75" w14:textId="77777777" w:rsidTr="002B2507">
        <w:tc>
          <w:tcPr>
            <w:tcW w:w="990" w:type="dxa"/>
            <w:shd w:val="clear" w:color="auto" w:fill="auto"/>
          </w:tcPr>
          <w:p w14:paraId="1B1FB7F4" w14:textId="77777777" w:rsidR="002D04E6" w:rsidRPr="00C81F23" w:rsidRDefault="002D04E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2AE0BBAC"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0A8C7986"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0BE98B13" w14:textId="77777777" w:rsidTr="002B2507">
        <w:tc>
          <w:tcPr>
            <w:tcW w:w="990" w:type="dxa"/>
            <w:shd w:val="clear" w:color="auto" w:fill="auto"/>
          </w:tcPr>
          <w:p w14:paraId="17E3FDDD"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08EB538"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1DCAE616"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0EE7B38A" w14:textId="77777777" w:rsidR="002B2507" w:rsidRPr="00AC75F0" w:rsidRDefault="002B2507" w:rsidP="002B2507">
      <w:pPr>
        <w:spacing w:line="360" w:lineRule="auto"/>
        <w:rPr>
          <w:bCs/>
          <w:sz w:val="26"/>
          <w:szCs w:val="26"/>
        </w:rPr>
      </w:pPr>
      <w:r>
        <w:rPr>
          <w:bCs/>
          <w:sz w:val="26"/>
          <w:szCs w:val="26"/>
        </w:rPr>
        <w:t>&lt;/Cau&gt;</w:t>
      </w:r>
    </w:p>
    <w:p w14:paraId="69DF7079" w14:textId="77777777" w:rsidR="002B2507" w:rsidRPr="00C309FF" w:rsidRDefault="002B2507" w:rsidP="002B2507">
      <w:pPr>
        <w:spacing w:line="360" w:lineRule="auto"/>
        <w:rPr>
          <w:bCs/>
          <w:sz w:val="26"/>
          <w:szCs w:val="26"/>
        </w:rPr>
      </w:pPr>
      <w:r>
        <w:rPr>
          <w:bCs/>
          <w:sz w:val="26"/>
          <w:szCs w:val="26"/>
        </w:rPr>
        <w:t>&lt;Cau&gt;</w:t>
      </w:r>
    </w:p>
    <w:p w14:paraId="58A0B874" w14:textId="5914E66C" w:rsidR="00294428" w:rsidRPr="00D463CD" w:rsidRDefault="002B2507" w:rsidP="002B2507">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94428" w:rsidRPr="003A7322">
        <w:rPr>
          <w:rFonts w:eastAsia="Calibri"/>
          <w:color w:val="000000"/>
          <w:sz w:val="26"/>
          <w:szCs w:val="26"/>
        </w:rPr>
        <w:t>Khi xây dựng một phần mềm quản lý thư viện, các thông tin cần lưu trữ cho một nhà xuất bản là: Mã nhà xuất bản, tên nhà xuất bản, địa chỉ, số điện thoại, số fax.</w:t>
      </w:r>
    </w:p>
    <w:p w14:paraId="28D129DC" w14:textId="77777777" w:rsidR="0042350A" w:rsidRPr="00D463CD" w:rsidRDefault="0042350A" w:rsidP="00355751">
      <w:pPr>
        <w:spacing w:line="360" w:lineRule="auto"/>
        <w:ind w:firstLine="360"/>
        <w:jc w:val="both"/>
        <w:rPr>
          <w:sz w:val="26"/>
          <w:szCs w:val="26"/>
        </w:rPr>
      </w:pPr>
      <w:r w:rsidRPr="00D463CD">
        <w:rPr>
          <w:sz w:val="26"/>
          <w:szCs w:val="26"/>
        </w:rPr>
        <w:t xml:space="preserve">Hãy sử dụng ứng dụng Windows Form và ngôn ngữ C# xây dựng chương trình quản lý thông tin các </w:t>
      </w:r>
      <w:r w:rsidR="008F4AE6" w:rsidRPr="00D463CD">
        <w:rPr>
          <w:sz w:val="26"/>
          <w:szCs w:val="26"/>
        </w:rPr>
        <w:t>nhà xuất bản</w:t>
      </w:r>
      <w:r w:rsidRPr="00D463CD">
        <w:rPr>
          <w:sz w:val="26"/>
          <w:szCs w:val="26"/>
        </w:rPr>
        <w:t xml:space="preserve"> chi tiết như sau:</w:t>
      </w:r>
    </w:p>
    <w:p w14:paraId="7B3FB017" w14:textId="241DBEFD" w:rsidR="00661AEB" w:rsidRPr="00D463CD" w:rsidRDefault="00355751" w:rsidP="00355751">
      <w:pPr>
        <w:spacing w:line="360" w:lineRule="auto"/>
        <w:ind w:firstLine="360"/>
        <w:jc w:val="both"/>
        <w:rPr>
          <w:sz w:val="26"/>
          <w:szCs w:val="26"/>
        </w:rPr>
      </w:pPr>
      <w:r>
        <w:rPr>
          <w:sz w:val="26"/>
          <w:szCs w:val="26"/>
        </w:rPr>
        <w:t xml:space="preserve">a) </w:t>
      </w:r>
      <w:r w:rsidR="00661AEB" w:rsidRPr="00D463CD">
        <w:rPr>
          <w:sz w:val="26"/>
          <w:szCs w:val="26"/>
        </w:rPr>
        <w:t>Sử dụng SQL Server tạo cơ sở dữ liệu để quản lý những thông tin nhà xuất bản.</w:t>
      </w:r>
    </w:p>
    <w:p w14:paraId="55535405" w14:textId="4FCF67E5" w:rsidR="00661AEB" w:rsidRPr="00D463CD" w:rsidRDefault="00355751" w:rsidP="00355751">
      <w:pPr>
        <w:spacing w:line="360" w:lineRule="auto"/>
        <w:ind w:firstLine="360"/>
        <w:jc w:val="both"/>
        <w:rPr>
          <w:sz w:val="26"/>
          <w:szCs w:val="26"/>
        </w:rPr>
      </w:pPr>
      <w:r>
        <w:rPr>
          <w:sz w:val="26"/>
          <w:szCs w:val="26"/>
        </w:rPr>
        <w:t xml:space="preserve">b) </w:t>
      </w:r>
      <w:r w:rsidR="00661AEB" w:rsidRPr="00D463CD">
        <w:rPr>
          <w:sz w:val="26"/>
          <w:szCs w:val="26"/>
        </w:rPr>
        <w:t>Thiết kế Form và xây dựng các thành phần giao diện phù hợp cho phép thực hiện các chức năng theo yêu cầu của đề bài.</w:t>
      </w:r>
    </w:p>
    <w:p w14:paraId="78CB32C8" w14:textId="24A4FC84" w:rsidR="00661AEB" w:rsidRPr="00D463CD" w:rsidRDefault="00355751" w:rsidP="00355751">
      <w:pPr>
        <w:spacing w:line="360" w:lineRule="auto"/>
        <w:ind w:firstLine="360"/>
        <w:jc w:val="both"/>
        <w:rPr>
          <w:sz w:val="26"/>
          <w:szCs w:val="26"/>
        </w:rPr>
      </w:pPr>
      <w:r>
        <w:rPr>
          <w:sz w:val="26"/>
          <w:szCs w:val="26"/>
        </w:rPr>
        <w:t xml:space="preserve">c) </w:t>
      </w:r>
      <w:r w:rsidR="00661AEB" w:rsidRPr="00D463CD">
        <w:rPr>
          <w:sz w:val="26"/>
          <w:szCs w:val="26"/>
        </w:rPr>
        <w:t>Hãy viết mã nguồn thực hiện thao tác kết nối và hiển thị dữ liệu nhà xuất bản từ CSDL lên thành phần giao diện.</w:t>
      </w:r>
    </w:p>
    <w:p w14:paraId="2668233C" w14:textId="696EEBFE" w:rsidR="00661AEB" w:rsidRPr="00D463CD" w:rsidRDefault="00355751" w:rsidP="00355751">
      <w:pPr>
        <w:spacing w:line="360" w:lineRule="auto"/>
        <w:ind w:firstLine="360"/>
        <w:jc w:val="both"/>
        <w:rPr>
          <w:sz w:val="26"/>
          <w:szCs w:val="26"/>
        </w:rPr>
      </w:pPr>
      <w:r>
        <w:rPr>
          <w:sz w:val="26"/>
          <w:szCs w:val="26"/>
        </w:rPr>
        <w:t xml:space="preserve">d) </w:t>
      </w:r>
      <w:r w:rsidR="00661AEB" w:rsidRPr="00D463CD">
        <w:rPr>
          <w:sz w:val="26"/>
          <w:szCs w:val="26"/>
        </w:rPr>
        <w:t>Xây dựng chức năng chỉnh sửa</w:t>
      </w:r>
      <w:r w:rsidR="00D8282A" w:rsidRPr="00D463CD">
        <w:rPr>
          <w:sz w:val="26"/>
          <w:szCs w:val="26"/>
        </w:rPr>
        <w:t xml:space="preserve"> thông tin</w:t>
      </w:r>
      <w:r w:rsidR="00661AEB" w:rsidRPr="00D463CD">
        <w:rPr>
          <w:sz w:val="26"/>
          <w:szCs w:val="26"/>
        </w:rPr>
        <w:t xml:space="preserve"> nhà xuất bản</w:t>
      </w:r>
    </w:p>
    <w:p w14:paraId="041C82F3" w14:textId="6170E35C" w:rsidR="00661AEB" w:rsidRPr="00D463CD" w:rsidRDefault="00355751" w:rsidP="00355751">
      <w:pPr>
        <w:spacing w:line="360" w:lineRule="auto"/>
        <w:ind w:firstLine="360"/>
        <w:jc w:val="both"/>
        <w:rPr>
          <w:sz w:val="26"/>
          <w:szCs w:val="26"/>
        </w:rPr>
      </w:pPr>
      <w:r>
        <w:rPr>
          <w:sz w:val="26"/>
          <w:szCs w:val="26"/>
        </w:rPr>
        <w:t xml:space="preserve">e) </w:t>
      </w:r>
      <w:r w:rsidR="00661AEB" w:rsidRPr="00D463CD">
        <w:rPr>
          <w:sz w:val="26"/>
          <w:szCs w:val="26"/>
        </w:rPr>
        <w:t>Xây dựng</w:t>
      </w:r>
      <w:r w:rsidR="00D8282A" w:rsidRPr="00D463CD">
        <w:rPr>
          <w:sz w:val="26"/>
          <w:szCs w:val="26"/>
        </w:rPr>
        <w:t xml:space="preserve"> chức </w:t>
      </w:r>
      <w:r w:rsidR="005607F2" w:rsidRPr="00D463CD">
        <w:rPr>
          <w:sz w:val="26"/>
          <w:szCs w:val="26"/>
        </w:rPr>
        <w:t>năng xóa</w:t>
      </w:r>
      <w:r w:rsidR="00661AEB" w:rsidRPr="00D463CD">
        <w:rPr>
          <w:sz w:val="26"/>
          <w:szCs w:val="26"/>
        </w:rPr>
        <w:t xml:space="preserve"> nhà xuất bản.</w:t>
      </w:r>
    </w:p>
    <w:p w14:paraId="54D86910" w14:textId="65D0524D" w:rsidR="002D04E6" w:rsidRDefault="002D04E6" w:rsidP="002D04E6">
      <w:pPr>
        <w:tabs>
          <w:tab w:val="left" w:pos="4410"/>
        </w:tabs>
        <w:spacing w:line="360" w:lineRule="auto"/>
        <w:jc w:val="both"/>
        <w:rPr>
          <w:rFonts w:eastAsia="Calibri"/>
          <w:sz w:val="26"/>
        </w:rPr>
      </w:pPr>
      <w:r>
        <w:rPr>
          <w:rFonts w:eastAsia="Calibri"/>
          <w:sz w:val="26"/>
        </w:rPr>
        <w:lastRenderedPageBreak/>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5C04F093" w14:textId="77777777" w:rsidTr="002B2507">
        <w:tc>
          <w:tcPr>
            <w:tcW w:w="990" w:type="dxa"/>
            <w:shd w:val="clear" w:color="auto" w:fill="auto"/>
          </w:tcPr>
          <w:p w14:paraId="0D435AEA"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C037D26"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CE51935"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37B1FF79" w14:textId="77777777" w:rsidTr="002B2507">
        <w:tc>
          <w:tcPr>
            <w:tcW w:w="990" w:type="dxa"/>
            <w:shd w:val="clear" w:color="auto" w:fill="auto"/>
          </w:tcPr>
          <w:p w14:paraId="448E2DF0"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1D8537AA"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AB548AE"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2A5D6F0B" w14:textId="77777777" w:rsidTr="002B2507">
        <w:tc>
          <w:tcPr>
            <w:tcW w:w="990" w:type="dxa"/>
            <w:shd w:val="clear" w:color="auto" w:fill="auto"/>
          </w:tcPr>
          <w:p w14:paraId="42A28AA4"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0AD8C91"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CF69275"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32CF73D4" w14:textId="77777777" w:rsidTr="002B2507">
        <w:tc>
          <w:tcPr>
            <w:tcW w:w="990" w:type="dxa"/>
            <w:shd w:val="clear" w:color="auto" w:fill="auto"/>
          </w:tcPr>
          <w:p w14:paraId="5D79B8FC"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21BA7A09"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9E8609F"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25DE787E" w14:textId="77777777" w:rsidTr="002B2507">
        <w:tc>
          <w:tcPr>
            <w:tcW w:w="990" w:type="dxa"/>
            <w:shd w:val="clear" w:color="auto" w:fill="auto"/>
          </w:tcPr>
          <w:p w14:paraId="5B9B4B1B" w14:textId="77777777" w:rsidR="002D04E6" w:rsidRPr="00C81F23" w:rsidRDefault="002D04E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F9D2266"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7A3D89DA"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290E4807" w14:textId="77777777" w:rsidTr="002B2507">
        <w:tc>
          <w:tcPr>
            <w:tcW w:w="990" w:type="dxa"/>
            <w:shd w:val="clear" w:color="auto" w:fill="auto"/>
          </w:tcPr>
          <w:p w14:paraId="62C13CD5"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A47A706"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19DF5D62"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03F2415F" w14:textId="77777777" w:rsidR="002B2507" w:rsidRPr="00AC75F0" w:rsidRDefault="002B2507" w:rsidP="002B2507">
      <w:pPr>
        <w:spacing w:line="360" w:lineRule="auto"/>
        <w:rPr>
          <w:bCs/>
          <w:sz w:val="26"/>
          <w:szCs w:val="26"/>
        </w:rPr>
      </w:pPr>
      <w:r>
        <w:rPr>
          <w:bCs/>
          <w:sz w:val="26"/>
          <w:szCs w:val="26"/>
        </w:rPr>
        <w:t>&lt;/Cau&gt;</w:t>
      </w:r>
    </w:p>
    <w:p w14:paraId="7FC2947A" w14:textId="77777777" w:rsidR="002B2507" w:rsidRPr="00C309FF" w:rsidRDefault="002B2507" w:rsidP="002B2507">
      <w:pPr>
        <w:spacing w:line="360" w:lineRule="auto"/>
        <w:rPr>
          <w:bCs/>
          <w:sz w:val="26"/>
          <w:szCs w:val="26"/>
        </w:rPr>
      </w:pPr>
      <w:r>
        <w:rPr>
          <w:bCs/>
          <w:sz w:val="26"/>
          <w:szCs w:val="26"/>
        </w:rPr>
        <w:t>&lt;Cau&gt;</w:t>
      </w:r>
    </w:p>
    <w:p w14:paraId="4890939F" w14:textId="6FF7C2BD" w:rsidR="00294428" w:rsidRPr="00D463CD" w:rsidRDefault="002B2507" w:rsidP="002B2507">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94428" w:rsidRPr="003A7322">
        <w:rPr>
          <w:rFonts w:eastAsia="Calibri"/>
          <w:color w:val="000000"/>
          <w:sz w:val="26"/>
          <w:szCs w:val="26"/>
        </w:rPr>
        <w:t>Khi xây dựng một phần mềm quản lý khách sạn, mỗi khách hàng khi vào khách sạn đều được lưu lại các thông tin sau: Số chứng minh thư, họ tên, ngày tháng năm sinh, quê quán, hộ khẩu thường trú.</w:t>
      </w:r>
    </w:p>
    <w:p w14:paraId="6D7C23BC" w14:textId="77777777" w:rsidR="008F4AE6" w:rsidRPr="00D463CD" w:rsidRDefault="008F4AE6"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chứng minh thư của khách hàng chi tiết như sau:</w:t>
      </w:r>
    </w:p>
    <w:p w14:paraId="4E73CF7E" w14:textId="56B2B1CA" w:rsidR="002101A6" w:rsidRPr="00D463CD" w:rsidRDefault="00355751" w:rsidP="00355751">
      <w:pPr>
        <w:spacing w:line="360" w:lineRule="auto"/>
        <w:ind w:firstLine="360"/>
        <w:jc w:val="both"/>
        <w:rPr>
          <w:sz w:val="26"/>
          <w:szCs w:val="26"/>
        </w:rPr>
      </w:pPr>
      <w:r>
        <w:rPr>
          <w:sz w:val="26"/>
          <w:szCs w:val="26"/>
        </w:rPr>
        <w:t xml:space="preserve">a) </w:t>
      </w:r>
      <w:r w:rsidR="002101A6" w:rsidRPr="00D463CD">
        <w:rPr>
          <w:sz w:val="26"/>
          <w:szCs w:val="26"/>
        </w:rPr>
        <w:t>Sử dụng SQL Server tạo cơ sở dữ liệu để quản lý những thông tin chứng minh thư.</w:t>
      </w:r>
    </w:p>
    <w:p w14:paraId="4BEBF9B4" w14:textId="0F943EA1" w:rsidR="002101A6" w:rsidRPr="00D463CD" w:rsidRDefault="00355751" w:rsidP="00355751">
      <w:pPr>
        <w:spacing w:line="360" w:lineRule="auto"/>
        <w:ind w:firstLine="360"/>
        <w:jc w:val="both"/>
        <w:rPr>
          <w:sz w:val="26"/>
          <w:szCs w:val="26"/>
        </w:rPr>
      </w:pPr>
      <w:r>
        <w:rPr>
          <w:sz w:val="26"/>
          <w:szCs w:val="26"/>
        </w:rPr>
        <w:t xml:space="preserve">b) </w:t>
      </w:r>
      <w:r w:rsidR="002101A6" w:rsidRPr="00D463CD">
        <w:rPr>
          <w:sz w:val="26"/>
          <w:szCs w:val="26"/>
        </w:rPr>
        <w:t>Thiết kế Form và xây dựng các thành phần giao diện phù hợp cho phép thực hiện các chức năng theo yêu cầu của đề bài.</w:t>
      </w:r>
    </w:p>
    <w:p w14:paraId="36D73B91" w14:textId="717249AD" w:rsidR="002101A6" w:rsidRPr="00D463CD" w:rsidRDefault="00355751" w:rsidP="00355751">
      <w:pPr>
        <w:spacing w:line="360" w:lineRule="auto"/>
        <w:ind w:firstLine="360"/>
        <w:jc w:val="both"/>
        <w:rPr>
          <w:sz w:val="26"/>
          <w:szCs w:val="26"/>
        </w:rPr>
      </w:pPr>
      <w:r>
        <w:rPr>
          <w:sz w:val="26"/>
          <w:szCs w:val="26"/>
        </w:rPr>
        <w:t xml:space="preserve">c) </w:t>
      </w:r>
      <w:r w:rsidR="002101A6" w:rsidRPr="00D463CD">
        <w:rPr>
          <w:sz w:val="26"/>
          <w:szCs w:val="26"/>
        </w:rPr>
        <w:t>Hãy viết mã nguồn thực hiện thao tác kết nối và hiển thị dữ liệu chứng minh thư từ CSDL lên thành phần giao diện.</w:t>
      </w:r>
    </w:p>
    <w:p w14:paraId="7A1506F5" w14:textId="0A861766" w:rsidR="002101A6" w:rsidRPr="00D463CD" w:rsidRDefault="00355751" w:rsidP="00355751">
      <w:pPr>
        <w:spacing w:line="360" w:lineRule="auto"/>
        <w:ind w:firstLine="360"/>
        <w:jc w:val="both"/>
        <w:rPr>
          <w:sz w:val="26"/>
          <w:szCs w:val="26"/>
        </w:rPr>
      </w:pPr>
      <w:r>
        <w:rPr>
          <w:sz w:val="26"/>
          <w:szCs w:val="26"/>
        </w:rPr>
        <w:t xml:space="preserve">d) </w:t>
      </w:r>
      <w:r w:rsidR="002101A6" w:rsidRPr="00D463CD">
        <w:rPr>
          <w:sz w:val="26"/>
          <w:szCs w:val="26"/>
        </w:rPr>
        <w:t>Xây dựng chức năng chỉnh sửa</w:t>
      </w:r>
      <w:r w:rsidR="00D8282A" w:rsidRPr="00D463CD">
        <w:rPr>
          <w:sz w:val="26"/>
          <w:szCs w:val="26"/>
        </w:rPr>
        <w:t xml:space="preserve"> thông tin</w:t>
      </w:r>
      <w:r w:rsidR="002101A6" w:rsidRPr="00D463CD">
        <w:rPr>
          <w:sz w:val="26"/>
          <w:szCs w:val="26"/>
        </w:rPr>
        <w:t xml:space="preserve"> chứng minh thư</w:t>
      </w:r>
    </w:p>
    <w:p w14:paraId="13B8EAAE" w14:textId="05C3AC43" w:rsidR="00FE7C90" w:rsidRPr="00D463CD" w:rsidRDefault="00355751" w:rsidP="00355751">
      <w:pPr>
        <w:spacing w:line="360" w:lineRule="auto"/>
        <w:ind w:firstLine="360"/>
        <w:jc w:val="both"/>
        <w:rPr>
          <w:sz w:val="26"/>
          <w:szCs w:val="26"/>
        </w:rPr>
      </w:pPr>
      <w:r>
        <w:rPr>
          <w:sz w:val="26"/>
          <w:szCs w:val="26"/>
        </w:rPr>
        <w:t xml:space="preserve">e) </w:t>
      </w:r>
      <w:r w:rsidR="002101A6" w:rsidRPr="00D463CD">
        <w:rPr>
          <w:sz w:val="26"/>
          <w:szCs w:val="26"/>
        </w:rPr>
        <w:t>Xây dựng</w:t>
      </w:r>
      <w:r w:rsidR="00D8282A" w:rsidRPr="00D463CD">
        <w:rPr>
          <w:sz w:val="26"/>
          <w:szCs w:val="26"/>
        </w:rPr>
        <w:t xml:space="preserve"> chức năng xóa</w:t>
      </w:r>
      <w:r w:rsidR="002101A6" w:rsidRPr="00D463CD">
        <w:rPr>
          <w:sz w:val="26"/>
          <w:szCs w:val="26"/>
        </w:rPr>
        <w:t xml:space="preserve"> chứng minh thư.</w:t>
      </w:r>
    </w:p>
    <w:p w14:paraId="380FCA7C" w14:textId="2C152FBE"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4C0A273E" w14:textId="77777777" w:rsidTr="002B2507">
        <w:tc>
          <w:tcPr>
            <w:tcW w:w="990" w:type="dxa"/>
            <w:shd w:val="clear" w:color="auto" w:fill="auto"/>
          </w:tcPr>
          <w:p w14:paraId="50D7D681"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34CFC71"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3B7D2BE8"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53B63482" w14:textId="77777777" w:rsidTr="002B2507">
        <w:tc>
          <w:tcPr>
            <w:tcW w:w="990" w:type="dxa"/>
            <w:shd w:val="clear" w:color="auto" w:fill="auto"/>
          </w:tcPr>
          <w:p w14:paraId="3C905CB3"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9411D71"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213266F"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1EAA9F59" w14:textId="77777777" w:rsidTr="002B2507">
        <w:tc>
          <w:tcPr>
            <w:tcW w:w="990" w:type="dxa"/>
            <w:shd w:val="clear" w:color="auto" w:fill="auto"/>
          </w:tcPr>
          <w:p w14:paraId="1009444F"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E8E3F73"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224F3D2"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3FFD6D45" w14:textId="77777777" w:rsidTr="002B2507">
        <w:tc>
          <w:tcPr>
            <w:tcW w:w="990" w:type="dxa"/>
            <w:shd w:val="clear" w:color="auto" w:fill="auto"/>
          </w:tcPr>
          <w:p w14:paraId="12AFEDEE"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24779B7"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B150214"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44E387C9" w14:textId="77777777" w:rsidTr="002B2507">
        <w:tc>
          <w:tcPr>
            <w:tcW w:w="990" w:type="dxa"/>
            <w:shd w:val="clear" w:color="auto" w:fill="auto"/>
          </w:tcPr>
          <w:p w14:paraId="7855BCC8" w14:textId="77777777" w:rsidR="002D04E6" w:rsidRPr="00C81F23" w:rsidRDefault="002D04E6" w:rsidP="00BD1C88">
            <w:pPr>
              <w:tabs>
                <w:tab w:val="left" w:pos="4410"/>
              </w:tabs>
              <w:spacing w:line="312" w:lineRule="auto"/>
              <w:jc w:val="center"/>
              <w:rPr>
                <w:rFonts w:eastAsia="Calibri"/>
                <w:sz w:val="26"/>
              </w:rPr>
            </w:pPr>
            <w:r>
              <w:rPr>
                <w:rFonts w:eastAsia="Calibri"/>
                <w:sz w:val="26"/>
              </w:rPr>
              <w:lastRenderedPageBreak/>
              <w:t>d.</w:t>
            </w:r>
          </w:p>
        </w:tc>
        <w:tc>
          <w:tcPr>
            <w:tcW w:w="6834" w:type="dxa"/>
            <w:shd w:val="clear" w:color="auto" w:fill="auto"/>
          </w:tcPr>
          <w:p w14:paraId="0C383594"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636C180D"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5F6DA520" w14:textId="77777777" w:rsidTr="002B2507">
        <w:tc>
          <w:tcPr>
            <w:tcW w:w="990" w:type="dxa"/>
            <w:shd w:val="clear" w:color="auto" w:fill="auto"/>
          </w:tcPr>
          <w:p w14:paraId="67DCF46C"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299BB3D"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7EB0CB21"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43D55408" w14:textId="77777777" w:rsidR="002B2507" w:rsidRPr="00AC75F0" w:rsidRDefault="002B2507" w:rsidP="002B2507">
      <w:pPr>
        <w:spacing w:line="360" w:lineRule="auto"/>
        <w:rPr>
          <w:bCs/>
          <w:sz w:val="26"/>
          <w:szCs w:val="26"/>
        </w:rPr>
      </w:pPr>
      <w:r>
        <w:rPr>
          <w:bCs/>
          <w:sz w:val="26"/>
          <w:szCs w:val="26"/>
        </w:rPr>
        <w:t>&lt;/Cau&gt;</w:t>
      </w:r>
    </w:p>
    <w:p w14:paraId="6A057FBC" w14:textId="77777777" w:rsidR="002B2507" w:rsidRPr="00C309FF" w:rsidRDefault="002B2507" w:rsidP="002B2507">
      <w:pPr>
        <w:spacing w:line="360" w:lineRule="auto"/>
        <w:rPr>
          <w:bCs/>
          <w:sz w:val="26"/>
          <w:szCs w:val="26"/>
        </w:rPr>
      </w:pPr>
      <w:r>
        <w:rPr>
          <w:bCs/>
          <w:sz w:val="26"/>
          <w:szCs w:val="26"/>
        </w:rPr>
        <w:t>&lt;Cau&gt;</w:t>
      </w:r>
    </w:p>
    <w:p w14:paraId="06B15CB2" w14:textId="6EB5F320" w:rsidR="0060381B"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60381B" w:rsidRPr="003A7322">
        <w:rPr>
          <w:rFonts w:eastAsia="Calibri"/>
          <w:color w:val="000000"/>
          <w:sz w:val="26"/>
          <w:szCs w:val="26"/>
        </w:rPr>
        <w:t>Để quản lý thông tin vé xem phim, người ta cần quản lý các thông tin sau: Mã vé, tên phim, giá tiền, ngày khởi chiếu, vị trí số ghế ngồi, ghi chú.</w:t>
      </w:r>
    </w:p>
    <w:p w14:paraId="5D3DDCB3" w14:textId="77777777" w:rsidR="0060381B" w:rsidRPr="00D463CD" w:rsidRDefault="0060381B"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chi tiết như sau:</w:t>
      </w:r>
    </w:p>
    <w:p w14:paraId="2948962C" w14:textId="05EC1C30" w:rsidR="002101A6" w:rsidRPr="00D463CD" w:rsidRDefault="00355751" w:rsidP="00355751">
      <w:pPr>
        <w:spacing w:line="360" w:lineRule="auto"/>
        <w:ind w:firstLine="360"/>
        <w:jc w:val="both"/>
        <w:rPr>
          <w:sz w:val="26"/>
          <w:szCs w:val="26"/>
        </w:rPr>
      </w:pPr>
      <w:r>
        <w:rPr>
          <w:sz w:val="26"/>
          <w:szCs w:val="26"/>
        </w:rPr>
        <w:t xml:space="preserve">a) </w:t>
      </w:r>
      <w:r w:rsidR="002101A6" w:rsidRPr="00D463CD">
        <w:rPr>
          <w:sz w:val="26"/>
          <w:szCs w:val="26"/>
        </w:rPr>
        <w:t xml:space="preserve">Sử dụng SQL Server tạo cơ sở dữ liệu để quản lý những thông tin </w:t>
      </w:r>
      <w:r w:rsidR="0060381B" w:rsidRPr="00D463CD">
        <w:rPr>
          <w:sz w:val="26"/>
          <w:szCs w:val="26"/>
        </w:rPr>
        <w:t>vé</w:t>
      </w:r>
      <w:r w:rsidR="002101A6" w:rsidRPr="00D463CD">
        <w:rPr>
          <w:sz w:val="26"/>
          <w:szCs w:val="26"/>
        </w:rPr>
        <w:t>.</w:t>
      </w:r>
    </w:p>
    <w:p w14:paraId="60B5D2F9" w14:textId="5BFBF153" w:rsidR="002101A6" w:rsidRPr="00D463CD" w:rsidRDefault="00355751" w:rsidP="00355751">
      <w:pPr>
        <w:spacing w:line="360" w:lineRule="auto"/>
        <w:ind w:firstLine="360"/>
        <w:jc w:val="both"/>
        <w:rPr>
          <w:sz w:val="26"/>
          <w:szCs w:val="26"/>
        </w:rPr>
      </w:pPr>
      <w:r>
        <w:rPr>
          <w:sz w:val="26"/>
          <w:szCs w:val="26"/>
        </w:rPr>
        <w:t xml:space="preserve">b) </w:t>
      </w:r>
      <w:r w:rsidR="002101A6" w:rsidRPr="00D463CD">
        <w:rPr>
          <w:sz w:val="26"/>
          <w:szCs w:val="26"/>
        </w:rPr>
        <w:t>Thiết kế Form và xây dựng các thành phần giao diện phù hợp cho phép thực hiện các chức năng theo yêu cầu của đề bài.</w:t>
      </w:r>
    </w:p>
    <w:p w14:paraId="3A6B951E" w14:textId="31DAC0EE" w:rsidR="002101A6" w:rsidRPr="00D463CD" w:rsidRDefault="00355751" w:rsidP="00355751">
      <w:pPr>
        <w:spacing w:line="360" w:lineRule="auto"/>
        <w:ind w:firstLine="360"/>
        <w:jc w:val="both"/>
        <w:rPr>
          <w:sz w:val="26"/>
          <w:szCs w:val="26"/>
        </w:rPr>
      </w:pPr>
      <w:r>
        <w:rPr>
          <w:sz w:val="26"/>
          <w:szCs w:val="26"/>
        </w:rPr>
        <w:t xml:space="preserve">c) </w:t>
      </w:r>
      <w:r w:rsidR="002101A6" w:rsidRPr="00D463CD">
        <w:rPr>
          <w:sz w:val="26"/>
          <w:szCs w:val="26"/>
        </w:rPr>
        <w:t xml:space="preserve">Hãy viết mã nguồn thực hiện thao tác kết nối và hiển thị dữ liệu </w:t>
      </w:r>
      <w:r w:rsidR="0060381B" w:rsidRPr="00D463CD">
        <w:rPr>
          <w:sz w:val="26"/>
          <w:szCs w:val="26"/>
        </w:rPr>
        <w:t>vé</w:t>
      </w:r>
      <w:r w:rsidR="002101A6" w:rsidRPr="00D463CD">
        <w:rPr>
          <w:sz w:val="26"/>
          <w:szCs w:val="26"/>
        </w:rPr>
        <w:t xml:space="preserve"> từ CSDL lên thành phần giao diện.</w:t>
      </w:r>
    </w:p>
    <w:p w14:paraId="4C4460A3" w14:textId="7F98FBD8" w:rsidR="002101A6" w:rsidRPr="00D463CD" w:rsidRDefault="00355751" w:rsidP="00355751">
      <w:pPr>
        <w:spacing w:line="360" w:lineRule="auto"/>
        <w:ind w:firstLine="360"/>
        <w:jc w:val="both"/>
        <w:rPr>
          <w:sz w:val="26"/>
          <w:szCs w:val="26"/>
        </w:rPr>
      </w:pPr>
      <w:r>
        <w:rPr>
          <w:sz w:val="26"/>
          <w:szCs w:val="26"/>
        </w:rPr>
        <w:t xml:space="preserve">d) </w:t>
      </w:r>
      <w:r w:rsidR="002101A6" w:rsidRPr="00D463CD">
        <w:rPr>
          <w:sz w:val="26"/>
          <w:szCs w:val="26"/>
        </w:rPr>
        <w:t>Xây dựng chức năng chỉnh sửa</w:t>
      </w:r>
      <w:r w:rsidR="00D8282A" w:rsidRPr="00D463CD">
        <w:rPr>
          <w:sz w:val="26"/>
          <w:szCs w:val="26"/>
        </w:rPr>
        <w:t xml:space="preserve"> thông tin</w:t>
      </w:r>
      <w:r w:rsidR="002101A6" w:rsidRPr="00D463CD">
        <w:rPr>
          <w:sz w:val="26"/>
          <w:szCs w:val="26"/>
        </w:rPr>
        <w:t xml:space="preserve"> </w:t>
      </w:r>
      <w:r w:rsidR="0060381B" w:rsidRPr="00D463CD">
        <w:rPr>
          <w:sz w:val="26"/>
          <w:szCs w:val="26"/>
        </w:rPr>
        <w:t>vé</w:t>
      </w:r>
    </w:p>
    <w:p w14:paraId="763C24A7" w14:textId="16855354" w:rsidR="002101A6" w:rsidRPr="00D463CD" w:rsidRDefault="00355751" w:rsidP="00355751">
      <w:pPr>
        <w:spacing w:line="360" w:lineRule="auto"/>
        <w:ind w:firstLine="360"/>
        <w:jc w:val="both"/>
        <w:rPr>
          <w:sz w:val="26"/>
          <w:szCs w:val="26"/>
        </w:rPr>
      </w:pPr>
      <w:r>
        <w:rPr>
          <w:sz w:val="26"/>
          <w:szCs w:val="26"/>
        </w:rPr>
        <w:t xml:space="preserve">e) </w:t>
      </w:r>
      <w:r w:rsidR="002101A6" w:rsidRPr="00D463CD">
        <w:rPr>
          <w:sz w:val="26"/>
          <w:szCs w:val="26"/>
        </w:rPr>
        <w:t>Xây dựng</w:t>
      </w:r>
      <w:r w:rsidR="005607F2" w:rsidRPr="00D463CD">
        <w:rPr>
          <w:sz w:val="26"/>
          <w:szCs w:val="26"/>
        </w:rPr>
        <w:t xml:space="preserve"> chức năng xóa</w:t>
      </w:r>
      <w:r w:rsidR="002101A6" w:rsidRPr="00D463CD">
        <w:rPr>
          <w:sz w:val="26"/>
          <w:szCs w:val="26"/>
        </w:rPr>
        <w:t xml:space="preserve"> </w:t>
      </w:r>
      <w:r w:rsidR="0060381B" w:rsidRPr="00D463CD">
        <w:rPr>
          <w:sz w:val="26"/>
          <w:szCs w:val="26"/>
        </w:rPr>
        <w:t>vé.</w:t>
      </w:r>
    </w:p>
    <w:p w14:paraId="7C5719E5" w14:textId="62DAFF10"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01551243" w14:textId="77777777" w:rsidTr="002B2507">
        <w:tc>
          <w:tcPr>
            <w:tcW w:w="990" w:type="dxa"/>
            <w:shd w:val="clear" w:color="auto" w:fill="auto"/>
          </w:tcPr>
          <w:p w14:paraId="34895084"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12E2A834"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C5B9AF9"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4E3A0D83" w14:textId="77777777" w:rsidTr="002B2507">
        <w:tc>
          <w:tcPr>
            <w:tcW w:w="990" w:type="dxa"/>
            <w:shd w:val="clear" w:color="auto" w:fill="auto"/>
          </w:tcPr>
          <w:p w14:paraId="37AA329D"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17647333"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3A43962"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235B6400" w14:textId="77777777" w:rsidTr="002B2507">
        <w:tc>
          <w:tcPr>
            <w:tcW w:w="990" w:type="dxa"/>
            <w:shd w:val="clear" w:color="auto" w:fill="auto"/>
          </w:tcPr>
          <w:p w14:paraId="24253B2D"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35BE5FE"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7932767"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04AE3783" w14:textId="77777777" w:rsidTr="002B2507">
        <w:tc>
          <w:tcPr>
            <w:tcW w:w="990" w:type="dxa"/>
            <w:shd w:val="clear" w:color="auto" w:fill="auto"/>
          </w:tcPr>
          <w:p w14:paraId="041815B7"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2B05CC6C"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88014E4"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16D9C7CE" w14:textId="77777777" w:rsidTr="002B2507">
        <w:tc>
          <w:tcPr>
            <w:tcW w:w="990" w:type="dxa"/>
            <w:shd w:val="clear" w:color="auto" w:fill="auto"/>
          </w:tcPr>
          <w:p w14:paraId="2A945769" w14:textId="77777777" w:rsidR="002D04E6" w:rsidRPr="00C81F23" w:rsidRDefault="002D04E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7EA212D"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0C078083"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1A503044" w14:textId="77777777" w:rsidTr="002B2507">
        <w:tc>
          <w:tcPr>
            <w:tcW w:w="990" w:type="dxa"/>
            <w:shd w:val="clear" w:color="auto" w:fill="auto"/>
          </w:tcPr>
          <w:p w14:paraId="3BD2F5BD"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72A2D93"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1823390C"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0677FB15" w14:textId="77777777" w:rsidR="002B2507" w:rsidRPr="00AC75F0" w:rsidRDefault="002B2507" w:rsidP="002B2507">
      <w:pPr>
        <w:spacing w:line="360" w:lineRule="auto"/>
        <w:rPr>
          <w:bCs/>
          <w:sz w:val="26"/>
          <w:szCs w:val="26"/>
        </w:rPr>
      </w:pPr>
      <w:r>
        <w:rPr>
          <w:bCs/>
          <w:sz w:val="26"/>
          <w:szCs w:val="26"/>
        </w:rPr>
        <w:t>&lt;/Cau&gt;</w:t>
      </w:r>
    </w:p>
    <w:p w14:paraId="43E8082E" w14:textId="77777777" w:rsidR="002B2507" w:rsidRPr="00C309FF" w:rsidRDefault="002B2507" w:rsidP="002B2507">
      <w:pPr>
        <w:spacing w:line="360" w:lineRule="auto"/>
        <w:rPr>
          <w:bCs/>
          <w:sz w:val="26"/>
          <w:szCs w:val="26"/>
        </w:rPr>
      </w:pPr>
      <w:r>
        <w:rPr>
          <w:bCs/>
          <w:sz w:val="26"/>
          <w:szCs w:val="26"/>
        </w:rPr>
        <w:t>&lt;Cau&gt;</w:t>
      </w:r>
    </w:p>
    <w:p w14:paraId="4E385769" w14:textId="6A490F2B" w:rsidR="00852B73" w:rsidRPr="00D463CD" w:rsidRDefault="002B2507" w:rsidP="002B2507">
      <w:pPr>
        <w:spacing w:before="6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BB1B93" w:rsidRPr="003A7322">
        <w:rPr>
          <w:rFonts w:eastAsia="Calibri"/>
          <w:color w:val="000000"/>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627E39E6" w14:textId="304555EE" w:rsidR="008F4AE6" w:rsidRPr="00D463CD" w:rsidRDefault="008F4AE6"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mặt hàng điện thoại chi tiết như sau:</w:t>
      </w:r>
    </w:p>
    <w:p w14:paraId="1F8015D5" w14:textId="442F8C7C" w:rsidR="00FD0358" w:rsidRPr="00D463CD" w:rsidRDefault="00355751" w:rsidP="00355751">
      <w:pPr>
        <w:spacing w:line="360" w:lineRule="auto"/>
        <w:ind w:firstLine="360"/>
        <w:jc w:val="both"/>
        <w:rPr>
          <w:sz w:val="26"/>
          <w:szCs w:val="26"/>
        </w:rPr>
      </w:pPr>
      <w:r>
        <w:rPr>
          <w:sz w:val="26"/>
          <w:szCs w:val="26"/>
        </w:rPr>
        <w:t xml:space="preserve">a) </w:t>
      </w:r>
      <w:r w:rsidR="00FD0358" w:rsidRPr="00D463CD">
        <w:rPr>
          <w:sz w:val="26"/>
          <w:szCs w:val="26"/>
        </w:rPr>
        <w:t xml:space="preserve">Sử dụng SQL Server tạo cơ sở dữ liệu để quản lý những thông tin </w:t>
      </w:r>
      <w:r w:rsidR="00F81AFD" w:rsidRPr="00D463CD">
        <w:rPr>
          <w:sz w:val="26"/>
          <w:szCs w:val="26"/>
        </w:rPr>
        <w:t xml:space="preserve">mặt hàng </w:t>
      </w:r>
      <w:r w:rsidR="00FD0358" w:rsidRPr="00D463CD">
        <w:rPr>
          <w:sz w:val="26"/>
          <w:szCs w:val="26"/>
        </w:rPr>
        <w:t>điện thoại.</w:t>
      </w:r>
    </w:p>
    <w:p w14:paraId="0FD247BA" w14:textId="15E05C5C" w:rsidR="00FD0358" w:rsidRPr="00D463CD" w:rsidRDefault="00355751" w:rsidP="00355751">
      <w:pPr>
        <w:spacing w:line="360" w:lineRule="auto"/>
        <w:ind w:firstLine="360"/>
        <w:jc w:val="both"/>
        <w:rPr>
          <w:sz w:val="26"/>
          <w:szCs w:val="26"/>
        </w:rPr>
      </w:pPr>
      <w:r>
        <w:rPr>
          <w:sz w:val="26"/>
          <w:szCs w:val="26"/>
        </w:rPr>
        <w:t xml:space="preserve">b) </w:t>
      </w:r>
      <w:r w:rsidR="00FD0358" w:rsidRPr="00D463CD">
        <w:rPr>
          <w:sz w:val="26"/>
          <w:szCs w:val="26"/>
        </w:rPr>
        <w:t>Thiết kế Form và xây dựng các thành phần giao diện phù hợp cho phép thực hiện các chức năng theo yêu cầu của đề bài.</w:t>
      </w:r>
    </w:p>
    <w:p w14:paraId="111658A8" w14:textId="32FBE71C" w:rsidR="00FD0358" w:rsidRPr="00D463CD" w:rsidRDefault="00355751" w:rsidP="00355751">
      <w:pPr>
        <w:spacing w:line="360" w:lineRule="auto"/>
        <w:ind w:firstLine="360"/>
        <w:jc w:val="both"/>
        <w:rPr>
          <w:sz w:val="26"/>
          <w:szCs w:val="26"/>
        </w:rPr>
      </w:pPr>
      <w:r>
        <w:rPr>
          <w:sz w:val="26"/>
          <w:szCs w:val="26"/>
        </w:rPr>
        <w:t xml:space="preserve">c) </w:t>
      </w:r>
      <w:r w:rsidR="00FD0358" w:rsidRPr="00D463CD">
        <w:rPr>
          <w:sz w:val="26"/>
          <w:szCs w:val="26"/>
        </w:rPr>
        <w:t xml:space="preserve">Hãy viết mã nguồn thực hiện thao tác kết nối và hiển thị dữ liệu </w:t>
      </w:r>
      <w:r w:rsidR="00F81AFD" w:rsidRPr="00D463CD">
        <w:rPr>
          <w:sz w:val="26"/>
          <w:szCs w:val="26"/>
        </w:rPr>
        <w:t xml:space="preserve">mặt hàng </w:t>
      </w:r>
      <w:r w:rsidR="00FD0358" w:rsidRPr="00D463CD">
        <w:rPr>
          <w:sz w:val="26"/>
          <w:szCs w:val="26"/>
        </w:rPr>
        <w:t>điện thoại từ CSDL lên thành phần giao diện.</w:t>
      </w:r>
    </w:p>
    <w:p w14:paraId="2153CD58" w14:textId="14DC7664" w:rsidR="00FD0358" w:rsidRPr="00D463CD" w:rsidRDefault="00355751" w:rsidP="00355751">
      <w:pPr>
        <w:spacing w:line="360" w:lineRule="auto"/>
        <w:ind w:firstLine="360"/>
        <w:jc w:val="both"/>
        <w:rPr>
          <w:sz w:val="26"/>
          <w:szCs w:val="26"/>
        </w:rPr>
      </w:pPr>
      <w:r>
        <w:rPr>
          <w:sz w:val="26"/>
          <w:szCs w:val="26"/>
        </w:rPr>
        <w:t xml:space="preserve">d) </w:t>
      </w:r>
      <w:r w:rsidR="00FD0358" w:rsidRPr="00D463CD">
        <w:rPr>
          <w:sz w:val="26"/>
          <w:szCs w:val="26"/>
        </w:rPr>
        <w:t>Xây dựng chức năng chỉnh sửa</w:t>
      </w:r>
      <w:r w:rsidR="00D8282A" w:rsidRPr="00D463CD">
        <w:rPr>
          <w:sz w:val="26"/>
          <w:szCs w:val="26"/>
        </w:rPr>
        <w:t xml:space="preserve"> thông tin</w:t>
      </w:r>
      <w:r w:rsidR="00FD0358" w:rsidRPr="00D463CD">
        <w:rPr>
          <w:sz w:val="26"/>
          <w:szCs w:val="26"/>
        </w:rPr>
        <w:t xml:space="preserve"> </w:t>
      </w:r>
      <w:r w:rsidR="00F81AFD" w:rsidRPr="00D463CD">
        <w:rPr>
          <w:sz w:val="26"/>
          <w:szCs w:val="26"/>
        </w:rPr>
        <w:t xml:space="preserve">mặt hàng </w:t>
      </w:r>
      <w:r w:rsidR="00FD0358" w:rsidRPr="00D463CD">
        <w:rPr>
          <w:sz w:val="26"/>
          <w:szCs w:val="26"/>
        </w:rPr>
        <w:t>điện thoại</w:t>
      </w:r>
    </w:p>
    <w:p w14:paraId="26F9782B" w14:textId="61ACA259" w:rsidR="006301C8" w:rsidRPr="00D463CD" w:rsidRDefault="00355751" w:rsidP="00355751">
      <w:pPr>
        <w:spacing w:line="360" w:lineRule="auto"/>
        <w:ind w:firstLine="360"/>
        <w:jc w:val="both"/>
        <w:rPr>
          <w:sz w:val="26"/>
          <w:szCs w:val="26"/>
        </w:rPr>
      </w:pPr>
      <w:r>
        <w:rPr>
          <w:sz w:val="26"/>
          <w:szCs w:val="26"/>
        </w:rPr>
        <w:t xml:space="preserve">e) </w:t>
      </w:r>
      <w:r w:rsidR="00FD0358" w:rsidRPr="00D463CD">
        <w:rPr>
          <w:sz w:val="26"/>
          <w:szCs w:val="26"/>
        </w:rPr>
        <w:t>Xây dựng</w:t>
      </w:r>
      <w:r w:rsidR="005607F2" w:rsidRPr="00D463CD">
        <w:rPr>
          <w:sz w:val="26"/>
          <w:szCs w:val="26"/>
        </w:rPr>
        <w:t xml:space="preserve"> chức năng xóa</w:t>
      </w:r>
      <w:r w:rsidR="00FD0358" w:rsidRPr="00D463CD">
        <w:rPr>
          <w:sz w:val="26"/>
          <w:szCs w:val="26"/>
        </w:rPr>
        <w:t xml:space="preserve"> </w:t>
      </w:r>
      <w:r w:rsidR="00F81AFD" w:rsidRPr="00D463CD">
        <w:rPr>
          <w:sz w:val="26"/>
          <w:szCs w:val="26"/>
        </w:rPr>
        <w:t xml:space="preserve">mặt hàng </w:t>
      </w:r>
      <w:r w:rsidR="00FD0358" w:rsidRPr="00D463CD">
        <w:rPr>
          <w:sz w:val="26"/>
          <w:szCs w:val="26"/>
        </w:rPr>
        <w:t>điện thoại.</w:t>
      </w:r>
    </w:p>
    <w:p w14:paraId="4B83E33C" w14:textId="2EBBA2DF"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7D62F5EC" w14:textId="77777777" w:rsidTr="002B2507">
        <w:tc>
          <w:tcPr>
            <w:tcW w:w="990" w:type="dxa"/>
            <w:shd w:val="clear" w:color="auto" w:fill="auto"/>
          </w:tcPr>
          <w:p w14:paraId="1DB157EE"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78704DA"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1D1EC4C"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371E1A48" w14:textId="77777777" w:rsidTr="002B2507">
        <w:tc>
          <w:tcPr>
            <w:tcW w:w="990" w:type="dxa"/>
            <w:shd w:val="clear" w:color="auto" w:fill="auto"/>
          </w:tcPr>
          <w:p w14:paraId="58816887"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793DE61"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EC7192F"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04523C5A" w14:textId="77777777" w:rsidTr="002B2507">
        <w:tc>
          <w:tcPr>
            <w:tcW w:w="990" w:type="dxa"/>
            <w:shd w:val="clear" w:color="auto" w:fill="auto"/>
          </w:tcPr>
          <w:p w14:paraId="18E31FE3"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C4B183C"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7EDAEA8"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02EFD62D" w14:textId="77777777" w:rsidTr="002B2507">
        <w:tc>
          <w:tcPr>
            <w:tcW w:w="990" w:type="dxa"/>
            <w:shd w:val="clear" w:color="auto" w:fill="auto"/>
          </w:tcPr>
          <w:p w14:paraId="61E1E996"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32CB15BB"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40D728A"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0C8E6463" w14:textId="77777777" w:rsidTr="002B2507">
        <w:tc>
          <w:tcPr>
            <w:tcW w:w="990" w:type="dxa"/>
            <w:shd w:val="clear" w:color="auto" w:fill="auto"/>
          </w:tcPr>
          <w:p w14:paraId="45F83F1C" w14:textId="77777777" w:rsidR="002D04E6" w:rsidRPr="00C81F23" w:rsidRDefault="002D04E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F99E8F1"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2E8A593E"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05AE3F4F" w14:textId="77777777" w:rsidTr="002B2507">
        <w:tc>
          <w:tcPr>
            <w:tcW w:w="990" w:type="dxa"/>
            <w:shd w:val="clear" w:color="auto" w:fill="auto"/>
          </w:tcPr>
          <w:p w14:paraId="4DADDAAB"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1AAAE83"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BF589A5"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6F641F13" w14:textId="77777777" w:rsidR="002B2507" w:rsidRPr="00AC75F0" w:rsidRDefault="002B2507" w:rsidP="002B2507">
      <w:pPr>
        <w:spacing w:line="360" w:lineRule="auto"/>
        <w:rPr>
          <w:bCs/>
          <w:sz w:val="26"/>
          <w:szCs w:val="26"/>
        </w:rPr>
      </w:pPr>
      <w:r>
        <w:rPr>
          <w:bCs/>
          <w:sz w:val="26"/>
          <w:szCs w:val="26"/>
        </w:rPr>
        <w:t>&lt;/Cau&gt;</w:t>
      </w:r>
    </w:p>
    <w:p w14:paraId="6F09027A" w14:textId="77777777" w:rsidR="002B2507" w:rsidRPr="00C309FF" w:rsidRDefault="002B2507" w:rsidP="002B2507">
      <w:pPr>
        <w:spacing w:line="360" w:lineRule="auto"/>
        <w:rPr>
          <w:bCs/>
          <w:sz w:val="26"/>
          <w:szCs w:val="26"/>
        </w:rPr>
      </w:pPr>
      <w:r>
        <w:rPr>
          <w:bCs/>
          <w:sz w:val="26"/>
          <w:szCs w:val="26"/>
        </w:rPr>
        <w:t>&lt;Cau&gt;</w:t>
      </w:r>
    </w:p>
    <w:p w14:paraId="536EB291" w14:textId="40A7AC35" w:rsidR="009C5B6C"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sidRPr="003A7322">
        <w:rPr>
          <w:rFonts w:eastAsia="Calibri"/>
          <w:color w:val="000000"/>
          <w:sz w:val="26"/>
          <w:szCs w:val="26"/>
        </w:rPr>
        <w:t xml:space="preserve"> </w:t>
      </w:r>
      <w:r w:rsidR="009C5B6C" w:rsidRPr="003A7322">
        <w:rPr>
          <w:rFonts w:eastAsia="Calibri"/>
          <w:color w:val="000000"/>
          <w:sz w:val="26"/>
          <w:szCs w:val="26"/>
        </w:rPr>
        <w:t xml:space="preserve">Để quản lý thông tin các đội bóng, người ta cần quản lý các thông tin sau: Mã đội bóng, </w:t>
      </w:r>
      <w:r w:rsidR="009C5B6C" w:rsidRPr="00D463CD">
        <w:rPr>
          <w:sz w:val="26"/>
          <w:szCs w:val="26"/>
        </w:rPr>
        <w:t>tên đội bóng, huấn luyện viên, đội trưởng, số lượng cầu thủ, địa chỉ, ngày thành lập</w:t>
      </w:r>
      <w:r w:rsidR="003A7322">
        <w:rPr>
          <w:sz w:val="26"/>
          <w:szCs w:val="26"/>
        </w:rPr>
        <w:t>.</w:t>
      </w:r>
    </w:p>
    <w:p w14:paraId="58C53885" w14:textId="77777777" w:rsidR="009C5B6C" w:rsidRPr="00D463CD" w:rsidRDefault="009C5B6C"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ội bóng chi tiết như sau:</w:t>
      </w:r>
    </w:p>
    <w:p w14:paraId="211629F9" w14:textId="57247E3A" w:rsidR="00F81AFD" w:rsidRPr="00D463CD" w:rsidRDefault="00355751" w:rsidP="00355751">
      <w:pPr>
        <w:spacing w:line="360" w:lineRule="auto"/>
        <w:ind w:firstLine="360"/>
        <w:jc w:val="both"/>
        <w:rPr>
          <w:sz w:val="26"/>
          <w:szCs w:val="26"/>
        </w:rPr>
      </w:pPr>
      <w:r>
        <w:rPr>
          <w:sz w:val="26"/>
          <w:szCs w:val="26"/>
        </w:rPr>
        <w:t xml:space="preserve">a) </w:t>
      </w:r>
      <w:r w:rsidR="00F81AFD" w:rsidRPr="00D463CD">
        <w:rPr>
          <w:sz w:val="26"/>
          <w:szCs w:val="26"/>
        </w:rPr>
        <w:t xml:space="preserve">Sử dụng SQL Server tạo cơ sở dữ liệu để quản lý những thông tin </w:t>
      </w:r>
      <w:r w:rsidR="009C5B6C" w:rsidRPr="00D463CD">
        <w:rPr>
          <w:sz w:val="26"/>
          <w:szCs w:val="26"/>
        </w:rPr>
        <w:t>đội bóng</w:t>
      </w:r>
      <w:r w:rsidR="00F81AFD" w:rsidRPr="00D463CD">
        <w:rPr>
          <w:sz w:val="26"/>
          <w:szCs w:val="26"/>
        </w:rPr>
        <w:t>.</w:t>
      </w:r>
    </w:p>
    <w:p w14:paraId="6A54FF42" w14:textId="386A4D2D" w:rsidR="00F81AFD" w:rsidRPr="00D463CD" w:rsidRDefault="00355751" w:rsidP="00355751">
      <w:pPr>
        <w:spacing w:line="360" w:lineRule="auto"/>
        <w:ind w:firstLine="360"/>
        <w:jc w:val="both"/>
        <w:rPr>
          <w:sz w:val="26"/>
          <w:szCs w:val="26"/>
        </w:rPr>
      </w:pPr>
      <w:r>
        <w:rPr>
          <w:sz w:val="26"/>
          <w:szCs w:val="26"/>
        </w:rPr>
        <w:lastRenderedPageBreak/>
        <w:t xml:space="preserve">b) </w:t>
      </w:r>
      <w:r w:rsidR="00F81AFD" w:rsidRPr="00D463CD">
        <w:rPr>
          <w:sz w:val="26"/>
          <w:szCs w:val="26"/>
        </w:rPr>
        <w:t>Thiết kế Form và xây dựng các thành phần giao diện phù hợp cho phép thực hiện các chức năng theo yêu cầu của đề bài.</w:t>
      </w:r>
    </w:p>
    <w:p w14:paraId="59D183F5" w14:textId="329CE44F" w:rsidR="00F81AFD" w:rsidRPr="00D463CD" w:rsidRDefault="00355751" w:rsidP="00355751">
      <w:pPr>
        <w:spacing w:line="360" w:lineRule="auto"/>
        <w:ind w:firstLine="360"/>
        <w:jc w:val="both"/>
        <w:rPr>
          <w:sz w:val="26"/>
          <w:szCs w:val="26"/>
        </w:rPr>
      </w:pPr>
      <w:r>
        <w:rPr>
          <w:sz w:val="26"/>
          <w:szCs w:val="26"/>
        </w:rPr>
        <w:t xml:space="preserve">c) </w:t>
      </w:r>
      <w:r w:rsidR="00F81AFD" w:rsidRPr="00D463CD">
        <w:rPr>
          <w:sz w:val="26"/>
          <w:szCs w:val="26"/>
        </w:rPr>
        <w:t xml:space="preserve">Hãy viết mã nguồn thực hiện thao tác kết nối và hiển thị dữ liệu </w:t>
      </w:r>
      <w:r w:rsidR="009C5B6C" w:rsidRPr="00D463CD">
        <w:rPr>
          <w:sz w:val="26"/>
          <w:szCs w:val="26"/>
        </w:rPr>
        <w:t>đội bóng</w:t>
      </w:r>
      <w:r w:rsidR="00F81AFD" w:rsidRPr="00D463CD">
        <w:rPr>
          <w:sz w:val="26"/>
          <w:szCs w:val="26"/>
        </w:rPr>
        <w:t xml:space="preserve"> từ CSDL lên thành phần giao diện.</w:t>
      </w:r>
    </w:p>
    <w:p w14:paraId="55C026F1" w14:textId="34DFB5EE" w:rsidR="00F81AFD" w:rsidRPr="00D463CD" w:rsidRDefault="00355751" w:rsidP="00355751">
      <w:pPr>
        <w:spacing w:line="360" w:lineRule="auto"/>
        <w:ind w:firstLine="360"/>
        <w:jc w:val="both"/>
        <w:rPr>
          <w:sz w:val="26"/>
          <w:szCs w:val="26"/>
        </w:rPr>
      </w:pPr>
      <w:r>
        <w:rPr>
          <w:sz w:val="26"/>
          <w:szCs w:val="26"/>
        </w:rPr>
        <w:t xml:space="preserve">d) </w:t>
      </w:r>
      <w:r w:rsidR="00F81AFD" w:rsidRPr="00D463CD">
        <w:rPr>
          <w:sz w:val="26"/>
          <w:szCs w:val="26"/>
        </w:rPr>
        <w:t>Xây dựng chức năng chỉnh sửa</w:t>
      </w:r>
      <w:r w:rsidR="00D8282A" w:rsidRPr="00D463CD">
        <w:rPr>
          <w:sz w:val="26"/>
          <w:szCs w:val="26"/>
        </w:rPr>
        <w:t xml:space="preserve"> thông tin </w:t>
      </w:r>
      <w:r w:rsidR="009C5B6C" w:rsidRPr="00D463CD">
        <w:rPr>
          <w:sz w:val="26"/>
          <w:szCs w:val="26"/>
        </w:rPr>
        <w:t>đội bóng</w:t>
      </w:r>
    </w:p>
    <w:p w14:paraId="47A2DCB1" w14:textId="520DC3C9" w:rsidR="00F81AFD" w:rsidRPr="00D463CD" w:rsidRDefault="00355751" w:rsidP="00355751">
      <w:pPr>
        <w:spacing w:line="360" w:lineRule="auto"/>
        <w:ind w:firstLine="360"/>
        <w:jc w:val="both"/>
        <w:rPr>
          <w:sz w:val="26"/>
          <w:szCs w:val="26"/>
        </w:rPr>
      </w:pPr>
      <w:r>
        <w:rPr>
          <w:sz w:val="26"/>
          <w:szCs w:val="26"/>
        </w:rPr>
        <w:t xml:space="preserve">e) </w:t>
      </w:r>
      <w:r w:rsidR="00F81AFD" w:rsidRPr="00D463CD">
        <w:rPr>
          <w:sz w:val="26"/>
          <w:szCs w:val="26"/>
        </w:rPr>
        <w:t>Xây dựng</w:t>
      </w:r>
      <w:r w:rsidR="005607F2" w:rsidRPr="00D463CD">
        <w:rPr>
          <w:sz w:val="26"/>
          <w:szCs w:val="26"/>
        </w:rPr>
        <w:t xml:space="preserve"> chức năng xóa </w:t>
      </w:r>
      <w:r w:rsidR="009C5B6C" w:rsidRPr="00D463CD">
        <w:rPr>
          <w:sz w:val="26"/>
          <w:szCs w:val="26"/>
        </w:rPr>
        <w:t>đội bóng</w:t>
      </w:r>
      <w:r w:rsidR="00F81AFD" w:rsidRPr="00D463CD">
        <w:rPr>
          <w:sz w:val="26"/>
          <w:szCs w:val="26"/>
        </w:rPr>
        <w:t>.</w:t>
      </w:r>
    </w:p>
    <w:p w14:paraId="4DF956C7" w14:textId="39738DC7"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3A384A5B" w14:textId="77777777" w:rsidTr="002B2507">
        <w:tc>
          <w:tcPr>
            <w:tcW w:w="990" w:type="dxa"/>
            <w:shd w:val="clear" w:color="auto" w:fill="auto"/>
          </w:tcPr>
          <w:p w14:paraId="71830062"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9B2A59D"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588552B"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7083C143" w14:textId="77777777" w:rsidTr="002B2507">
        <w:tc>
          <w:tcPr>
            <w:tcW w:w="990" w:type="dxa"/>
            <w:shd w:val="clear" w:color="auto" w:fill="auto"/>
          </w:tcPr>
          <w:p w14:paraId="1C8968F1"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E8B9DE5"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D354ACF"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16F8DDDD" w14:textId="77777777" w:rsidTr="002B2507">
        <w:tc>
          <w:tcPr>
            <w:tcW w:w="990" w:type="dxa"/>
            <w:shd w:val="clear" w:color="auto" w:fill="auto"/>
          </w:tcPr>
          <w:p w14:paraId="099A0DEC"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614BD78"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4B5A147"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726D0D42" w14:textId="77777777" w:rsidTr="002B2507">
        <w:tc>
          <w:tcPr>
            <w:tcW w:w="990" w:type="dxa"/>
            <w:shd w:val="clear" w:color="auto" w:fill="auto"/>
          </w:tcPr>
          <w:p w14:paraId="64641C2F"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F9A1A0D"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5E662E8"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059F35BA" w14:textId="77777777" w:rsidTr="002B2507">
        <w:tc>
          <w:tcPr>
            <w:tcW w:w="990" w:type="dxa"/>
            <w:shd w:val="clear" w:color="auto" w:fill="auto"/>
          </w:tcPr>
          <w:p w14:paraId="5CA298E8" w14:textId="77777777" w:rsidR="002D04E6" w:rsidRPr="00C81F23" w:rsidRDefault="002D04E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4D0E6E7"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3D3717F7"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56744405" w14:textId="77777777" w:rsidTr="002B2507">
        <w:tc>
          <w:tcPr>
            <w:tcW w:w="990" w:type="dxa"/>
            <w:shd w:val="clear" w:color="auto" w:fill="auto"/>
          </w:tcPr>
          <w:p w14:paraId="47DCCFA0"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D1609A8"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517D7EBF"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2112DD31" w14:textId="77777777" w:rsidR="002B2507" w:rsidRPr="00AC75F0" w:rsidRDefault="002B2507" w:rsidP="002B2507">
      <w:pPr>
        <w:spacing w:line="360" w:lineRule="auto"/>
        <w:rPr>
          <w:bCs/>
          <w:sz w:val="26"/>
          <w:szCs w:val="26"/>
        </w:rPr>
      </w:pPr>
      <w:r>
        <w:rPr>
          <w:bCs/>
          <w:sz w:val="26"/>
          <w:szCs w:val="26"/>
        </w:rPr>
        <w:t>&lt;/Cau&gt;</w:t>
      </w:r>
    </w:p>
    <w:p w14:paraId="6BBC68BB" w14:textId="77777777" w:rsidR="002B2507" w:rsidRPr="00C309FF" w:rsidRDefault="002B2507" w:rsidP="002B2507">
      <w:pPr>
        <w:spacing w:line="360" w:lineRule="auto"/>
        <w:rPr>
          <w:bCs/>
          <w:sz w:val="26"/>
          <w:szCs w:val="26"/>
        </w:rPr>
      </w:pPr>
      <w:r>
        <w:rPr>
          <w:bCs/>
          <w:sz w:val="26"/>
          <w:szCs w:val="26"/>
        </w:rPr>
        <w:t>&lt;Cau&gt;</w:t>
      </w:r>
    </w:p>
    <w:p w14:paraId="7FB9D4B5" w14:textId="5D213C49" w:rsidR="00BB1B93" w:rsidRPr="00D463CD" w:rsidRDefault="002B2507" w:rsidP="002B2507">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BB1B93" w:rsidRPr="00D463CD">
        <w:rPr>
          <w:sz w:val="26"/>
          <w:szCs w:val="26"/>
        </w:rPr>
        <w:t xml:space="preserve">Khi xây dựng một hệ thống phần mềm quản lý </w:t>
      </w:r>
      <w:r w:rsidR="00E65FB3" w:rsidRPr="00D463CD">
        <w:rPr>
          <w:sz w:val="26"/>
          <w:szCs w:val="26"/>
        </w:rPr>
        <w:t>thông tin tài khoản của khách hà</w:t>
      </w:r>
      <w:r w:rsidR="00BB1B93" w:rsidRPr="00D463CD">
        <w:rPr>
          <w:sz w:val="26"/>
          <w:szCs w:val="26"/>
        </w:rPr>
        <w:t>ng tại các ngân hàng, mỗi khách hàng sẽ phải lưu lại các thông tin sau: Mã khách hàng, tên khách hàng, số chứng minh thư, địa chỉ, thông tin thêm.</w:t>
      </w:r>
    </w:p>
    <w:p w14:paraId="17221AAB" w14:textId="77777777" w:rsidR="008F4AE6" w:rsidRPr="00D463CD" w:rsidRDefault="008F4AE6"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1265CFCA" w14:textId="6948FC02" w:rsidR="008B1605" w:rsidRPr="00D463CD" w:rsidRDefault="00355751" w:rsidP="00355751">
      <w:pPr>
        <w:spacing w:line="360" w:lineRule="auto"/>
        <w:ind w:firstLine="360"/>
        <w:jc w:val="both"/>
        <w:rPr>
          <w:sz w:val="26"/>
          <w:szCs w:val="26"/>
        </w:rPr>
      </w:pPr>
      <w:r>
        <w:rPr>
          <w:sz w:val="26"/>
          <w:szCs w:val="26"/>
        </w:rPr>
        <w:t xml:space="preserve">a) </w:t>
      </w:r>
      <w:r w:rsidR="008B1605" w:rsidRPr="00D463CD">
        <w:rPr>
          <w:sz w:val="26"/>
          <w:szCs w:val="26"/>
        </w:rPr>
        <w:t>Sử dụng SQL Server tạo cơ sở dữ liệu để quản lý những thông tin khách hàng.</w:t>
      </w:r>
    </w:p>
    <w:p w14:paraId="66E13EAA" w14:textId="7167949F" w:rsidR="008B1605" w:rsidRPr="00D463CD" w:rsidRDefault="00355751" w:rsidP="00355751">
      <w:pPr>
        <w:spacing w:line="360" w:lineRule="auto"/>
        <w:ind w:firstLine="360"/>
        <w:jc w:val="both"/>
        <w:rPr>
          <w:sz w:val="26"/>
          <w:szCs w:val="26"/>
        </w:rPr>
      </w:pPr>
      <w:r>
        <w:rPr>
          <w:sz w:val="26"/>
          <w:szCs w:val="26"/>
        </w:rPr>
        <w:t xml:space="preserve">b) </w:t>
      </w:r>
      <w:r w:rsidR="008B1605" w:rsidRPr="00D463CD">
        <w:rPr>
          <w:sz w:val="26"/>
          <w:szCs w:val="26"/>
        </w:rPr>
        <w:t>Thiết kế Form và xây dựng các thành phần giao diện phù hợp cho phép thực hiện các chức năng theo yêu cầu của đề bài.</w:t>
      </w:r>
    </w:p>
    <w:p w14:paraId="6A2DE821" w14:textId="3E1359DD" w:rsidR="008B1605" w:rsidRPr="00D463CD" w:rsidRDefault="00355751" w:rsidP="00355751">
      <w:pPr>
        <w:spacing w:line="360" w:lineRule="auto"/>
        <w:ind w:firstLine="360"/>
        <w:jc w:val="both"/>
        <w:rPr>
          <w:sz w:val="26"/>
          <w:szCs w:val="26"/>
        </w:rPr>
      </w:pPr>
      <w:r>
        <w:rPr>
          <w:sz w:val="26"/>
          <w:szCs w:val="26"/>
        </w:rPr>
        <w:t xml:space="preserve">c) </w:t>
      </w:r>
      <w:r w:rsidR="008B1605" w:rsidRPr="00D463CD">
        <w:rPr>
          <w:sz w:val="26"/>
          <w:szCs w:val="26"/>
        </w:rPr>
        <w:t>Hãy viết mã nguồn thực hiện thao tác kết nối và hiển thị dữ liệu khách hàng từ CSDL lên thành phần giao diện.</w:t>
      </w:r>
    </w:p>
    <w:p w14:paraId="7E2F3B29" w14:textId="376FEBE7" w:rsidR="008B1605" w:rsidRPr="00D463CD" w:rsidRDefault="00355751" w:rsidP="00355751">
      <w:pPr>
        <w:spacing w:line="360" w:lineRule="auto"/>
        <w:ind w:firstLine="360"/>
        <w:jc w:val="both"/>
        <w:rPr>
          <w:sz w:val="26"/>
          <w:szCs w:val="26"/>
        </w:rPr>
      </w:pPr>
      <w:r>
        <w:rPr>
          <w:sz w:val="26"/>
          <w:szCs w:val="26"/>
        </w:rPr>
        <w:t xml:space="preserve">d) </w:t>
      </w:r>
      <w:r w:rsidR="008B1605" w:rsidRPr="00D463CD">
        <w:rPr>
          <w:sz w:val="26"/>
          <w:szCs w:val="26"/>
        </w:rPr>
        <w:t>Xây dựng chức năng chỉnh sửa</w:t>
      </w:r>
      <w:r w:rsidR="00D8282A" w:rsidRPr="00D463CD">
        <w:rPr>
          <w:sz w:val="26"/>
          <w:szCs w:val="26"/>
        </w:rPr>
        <w:t xml:space="preserve"> thông tin </w:t>
      </w:r>
      <w:r w:rsidR="008B1605" w:rsidRPr="00D463CD">
        <w:rPr>
          <w:sz w:val="26"/>
          <w:szCs w:val="26"/>
        </w:rPr>
        <w:t>khách hàng</w:t>
      </w:r>
    </w:p>
    <w:p w14:paraId="74FD99CA" w14:textId="34F304AC" w:rsidR="00132AAD" w:rsidRPr="00D463CD" w:rsidRDefault="00355751" w:rsidP="00355751">
      <w:pPr>
        <w:spacing w:line="360" w:lineRule="auto"/>
        <w:ind w:firstLine="360"/>
        <w:jc w:val="both"/>
        <w:rPr>
          <w:sz w:val="26"/>
          <w:szCs w:val="26"/>
        </w:rPr>
      </w:pPr>
      <w:r>
        <w:rPr>
          <w:sz w:val="26"/>
          <w:szCs w:val="26"/>
        </w:rPr>
        <w:t xml:space="preserve">e) </w:t>
      </w:r>
      <w:r w:rsidR="008B1605" w:rsidRPr="00D463CD">
        <w:rPr>
          <w:sz w:val="26"/>
          <w:szCs w:val="26"/>
        </w:rPr>
        <w:t>Xây dựng</w:t>
      </w:r>
      <w:r w:rsidR="005607F2" w:rsidRPr="00D463CD">
        <w:rPr>
          <w:sz w:val="26"/>
          <w:szCs w:val="26"/>
        </w:rPr>
        <w:t xml:space="preserve"> chức năng xóa</w:t>
      </w:r>
      <w:r w:rsidR="008B1605" w:rsidRPr="00D463CD">
        <w:rPr>
          <w:sz w:val="26"/>
          <w:szCs w:val="26"/>
        </w:rPr>
        <w:t xml:space="preserve"> khách hàng.</w:t>
      </w:r>
    </w:p>
    <w:p w14:paraId="4001CB00" w14:textId="447AC83D"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6F27709C" w14:textId="77777777" w:rsidTr="002B2507">
        <w:tc>
          <w:tcPr>
            <w:tcW w:w="990" w:type="dxa"/>
            <w:shd w:val="clear" w:color="auto" w:fill="auto"/>
          </w:tcPr>
          <w:p w14:paraId="1FD59924"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lastRenderedPageBreak/>
              <w:t>ý</w:t>
            </w:r>
          </w:p>
        </w:tc>
        <w:tc>
          <w:tcPr>
            <w:tcW w:w="6834" w:type="dxa"/>
            <w:shd w:val="clear" w:color="auto" w:fill="auto"/>
          </w:tcPr>
          <w:p w14:paraId="6060C142"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AE2F03E"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55A52DA0" w14:textId="77777777" w:rsidTr="002B2507">
        <w:tc>
          <w:tcPr>
            <w:tcW w:w="990" w:type="dxa"/>
            <w:shd w:val="clear" w:color="auto" w:fill="auto"/>
          </w:tcPr>
          <w:p w14:paraId="5717F4B3"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D1363BF"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BE685BA"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7B79C50C" w14:textId="77777777" w:rsidTr="002B2507">
        <w:tc>
          <w:tcPr>
            <w:tcW w:w="990" w:type="dxa"/>
            <w:shd w:val="clear" w:color="auto" w:fill="auto"/>
          </w:tcPr>
          <w:p w14:paraId="3CD4331C"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33B986CC"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F7520D7"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5B9C84CF" w14:textId="77777777" w:rsidTr="002B2507">
        <w:tc>
          <w:tcPr>
            <w:tcW w:w="990" w:type="dxa"/>
            <w:shd w:val="clear" w:color="auto" w:fill="auto"/>
          </w:tcPr>
          <w:p w14:paraId="098961C3"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67827D0"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A9C5CAE"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5524DD15" w14:textId="77777777" w:rsidTr="002B2507">
        <w:tc>
          <w:tcPr>
            <w:tcW w:w="990" w:type="dxa"/>
            <w:shd w:val="clear" w:color="auto" w:fill="auto"/>
          </w:tcPr>
          <w:p w14:paraId="1E9FCDF2" w14:textId="77777777" w:rsidR="002D04E6" w:rsidRPr="00C81F23" w:rsidRDefault="002D04E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3AC8119"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3BE18129"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64A392D3" w14:textId="77777777" w:rsidTr="002B2507">
        <w:tc>
          <w:tcPr>
            <w:tcW w:w="990" w:type="dxa"/>
            <w:shd w:val="clear" w:color="auto" w:fill="auto"/>
          </w:tcPr>
          <w:p w14:paraId="02424AA5"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4365184"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72E209EC"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3560A6F9" w14:textId="77777777" w:rsidR="002B2507" w:rsidRPr="00AC75F0" w:rsidRDefault="002B2507" w:rsidP="002B2507">
      <w:pPr>
        <w:spacing w:line="360" w:lineRule="auto"/>
        <w:rPr>
          <w:bCs/>
          <w:sz w:val="26"/>
          <w:szCs w:val="26"/>
        </w:rPr>
      </w:pPr>
      <w:r>
        <w:rPr>
          <w:bCs/>
          <w:sz w:val="26"/>
          <w:szCs w:val="26"/>
        </w:rPr>
        <w:t>&lt;/Cau&gt;</w:t>
      </w:r>
    </w:p>
    <w:p w14:paraId="57F27DFD" w14:textId="77777777" w:rsidR="002B2507" w:rsidRPr="00C309FF" w:rsidRDefault="002B2507" w:rsidP="002B2507">
      <w:pPr>
        <w:spacing w:line="360" w:lineRule="auto"/>
        <w:rPr>
          <w:bCs/>
          <w:sz w:val="26"/>
          <w:szCs w:val="26"/>
        </w:rPr>
      </w:pPr>
      <w:r>
        <w:rPr>
          <w:bCs/>
          <w:sz w:val="26"/>
          <w:szCs w:val="26"/>
        </w:rPr>
        <w:t>&lt;Cau&gt;</w:t>
      </w:r>
    </w:p>
    <w:p w14:paraId="6B638ED7" w14:textId="3CE1ACA2" w:rsidR="009F04A4"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9F04A4" w:rsidRPr="00D463CD">
        <w:rPr>
          <w:sz w:val="26"/>
          <w:szCs w:val="26"/>
        </w:rPr>
        <w:t>Để quản lý thông tin luận văn, người ta cần quản lý các thông tin sau: Mã luận văn, tên luận văn, họ tên sinh viên thực hiện, họ tên giá</w:t>
      </w:r>
      <w:r w:rsidR="00CE77A2" w:rsidRPr="00D463CD">
        <w:rPr>
          <w:sz w:val="26"/>
          <w:szCs w:val="26"/>
        </w:rPr>
        <w:t>o viên hướng dẫn, năm thực hiện, trạng thái (đã được duyệt hay chưa được duyệt).</w:t>
      </w:r>
    </w:p>
    <w:p w14:paraId="656BC40A" w14:textId="77777777" w:rsidR="009F04A4" w:rsidRPr="00D463CD" w:rsidRDefault="009F04A4"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uận văn chi tiết như sau:</w:t>
      </w:r>
    </w:p>
    <w:p w14:paraId="724CB03C" w14:textId="5E4F286A" w:rsidR="008B1605" w:rsidRPr="00D463CD" w:rsidRDefault="00355751" w:rsidP="00355751">
      <w:pPr>
        <w:spacing w:line="360" w:lineRule="auto"/>
        <w:ind w:firstLine="360"/>
        <w:jc w:val="both"/>
        <w:rPr>
          <w:sz w:val="26"/>
          <w:szCs w:val="26"/>
        </w:rPr>
      </w:pPr>
      <w:r>
        <w:rPr>
          <w:sz w:val="26"/>
          <w:szCs w:val="26"/>
        </w:rPr>
        <w:t xml:space="preserve">a) </w:t>
      </w:r>
      <w:r w:rsidR="008B1605" w:rsidRPr="00D463CD">
        <w:rPr>
          <w:sz w:val="26"/>
          <w:szCs w:val="26"/>
        </w:rPr>
        <w:t xml:space="preserve">Sử dụng SQL Server tạo cơ sở dữ liệu để quản lý những thông tin </w:t>
      </w:r>
      <w:r w:rsidR="009F04A4" w:rsidRPr="00D463CD">
        <w:rPr>
          <w:sz w:val="26"/>
          <w:szCs w:val="26"/>
        </w:rPr>
        <w:t>luận văn</w:t>
      </w:r>
      <w:r w:rsidR="008B1605" w:rsidRPr="00D463CD">
        <w:rPr>
          <w:sz w:val="26"/>
          <w:szCs w:val="26"/>
        </w:rPr>
        <w:t>.</w:t>
      </w:r>
    </w:p>
    <w:p w14:paraId="0311F0A0" w14:textId="0EE89A3C" w:rsidR="008B1605" w:rsidRPr="00D463CD" w:rsidRDefault="00355751" w:rsidP="00355751">
      <w:pPr>
        <w:spacing w:line="360" w:lineRule="auto"/>
        <w:ind w:firstLine="360"/>
        <w:jc w:val="both"/>
        <w:rPr>
          <w:sz w:val="26"/>
          <w:szCs w:val="26"/>
        </w:rPr>
      </w:pPr>
      <w:r>
        <w:rPr>
          <w:sz w:val="26"/>
          <w:szCs w:val="26"/>
        </w:rPr>
        <w:t xml:space="preserve">b) </w:t>
      </w:r>
      <w:r w:rsidR="008B1605" w:rsidRPr="00D463CD">
        <w:rPr>
          <w:sz w:val="26"/>
          <w:szCs w:val="26"/>
        </w:rPr>
        <w:t>Thiết kế Form và xây dựng các thành phần giao diện phù hợp cho phép thực hiện các chức năng theo yêu cầu của đề bài.</w:t>
      </w:r>
    </w:p>
    <w:p w14:paraId="6248E34B" w14:textId="58DB2823" w:rsidR="008B1605" w:rsidRPr="00D463CD" w:rsidRDefault="00355751" w:rsidP="00355751">
      <w:pPr>
        <w:spacing w:line="360" w:lineRule="auto"/>
        <w:ind w:firstLine="360"/>
        <w:jc w:val="both"/>
        <w:rPr>
          <w:sz w:val="26"/>
          <w:szCs w:val="26"/>
        </w:rPr>
      </w:pPr>
      <w:r>
        <w:rPr>
          <w:sz w:val="26"/>
          <w:szCs w:val="26"/>
        </w:rPr>
        <w:t xml:space="preserve">c) </w:t>
      </w:r>
      <w:r w:rsidR="008B1605" w:rsidRPr="00D463CD">
        <w:rPr>
          <w:sz w:val="26"/>
          <w:szCs w:val="26"/>
        </w:rPr>
        <w:t xml:space="preserve">Hãy viết mã nguồn thực hiện thao tác kết nối và hiển thị dữ liệu </w:t>
      </w:r>
      <w:r w:rsidR="009F04A4" w:rsidRPr="00D463CD">
        <w:rPr>
          <w:sz w:val="26"/>
          <w:szCs w:val="26"/>
        </w:rPr>
        <w:t>luận văn</w:t>
      </w:r>
      <w:r w:rsidR="008B1605" w:rsidRPr="00D463CD">
        <w:rPr>
          <w:sz w:val="26"/>
          <w:szCs w:val="26"/>
        </w:rPr>
        <w:t xml:space="preserve"> từ CSDL lên thành phần giao diện.</w:t>
      </w:r>
    </w:p>
    <w:p w14:paraId="2144A4CB" w14:textId="74120205" w:rsidR="008B1605" w:rsidRPr="00D463CD" w:rsidRDefault="00355751" w:rsidP="00355751">
      <w:pPr>
        <w:spacing w:line="360" w:lineRule="auto"/>
        <w:ind w:firstLine="360"/>
        <w:jc w:val="both"/>
        <w:rPr>
          <w:sz w:val="26"/>
          <w:szCs w:val="26"/>
        </w:rPr>
      </w:pPr>
      <w:r>
        <w:rPr>
          <w:sz w:val="26"/>
          <w:szCs w:val="26"/>
        </w:rPr>
        <w:t xml:space="preserve">d) </w:t>
      </w:r>
      <w:r w:rsidR="008B1605" w:rsidRPr="00D463CD">
        <w:rPr>
          <w:sz w:val="26"/>
          <w:szCs w:val="26"/>
        </w:rPr>
        <w:t>Xây dựng chức năng chỉnh sửa</w:t>
      </w:r>
      <w:r w:rsidR="00D8282A" w:rsidRPr="00D463CD">
        <w:rPr>
          <w:sz w:val="26"/>
          <w:szCs w:val="26"/>
        </w:rPr>
        <w:t xml:space="preserve"> thông tin </w:t>
      </w:r>
      <w:r w:rsidR="009F04A4" w:rsidRPr="00D463CD">
        <w:rPr>
          <w:sz w:val="26"/>
          <w:szCs w:val="26"/>
        </w:rPr>
        <w:t>luận văn</w:t>
      </w:r>
    </w:p>
    <w:p w14:paraId="6172C37B" w14:textId="1CCC9A48" w:rsidR="00132AAD" w:rsidRPr="002D04E6" w:rsidRDefault="00355751" w:rsidP="00355751">
      <w:pPr>
        <w:spacing w:line="360" w:lineRule="auto"/>
        <w:ind w:firstLine="360"/>
        <w:jc w:val="both"/>
        <w:rPr>
          <w:sz w:val="26"/>
          <w:szCs w:val="26"/>
        </w:rPr>
      </w:pPr>
      <w:r>
        <w:rPr>
          <w:sz w:val="26"/>
          <w:szCs w:val="26"/>
        </w:rPr>
        <w:t xml:space="preserve">e) </w:t>
      </w:r>
      <w:r w:rsidR="008B1605" w:rsidRPr="00D463CD">
        <w:rPr>
          <w:sz w:val="26"/>
          <w:szCs w:val="26"/>
        </w:rPr>
        <w:t>Xây dựng</w:t>
      </w:r>
      <w:r w:rsidR="005607F2" w:rsidRPr="00D463CD">
        <w:rPr>
          <w:sz w:val="26"/>
          <w:szCs w:val="26"/>
        </w:rPr>
        <w:t xml:space="preserve"> chức năng xóa</w:t>
      </w:r>
      <w:r w:rsidR="008B1605" w:rsidRPr="00D463CD">
        <w:rPr>
          <w:sz w:val="26"/>
          <w:szCs w:val="26"/>
        </w:rPr>
        <w:t xml:space="preserve"> </w:t>
      </w:r>
      <w:r w:rsidR="009F04A4" w:rsidRPr="00D463CD">
        <w:rPr>
          <w:sz w:val="26"/>
          <w:szCs w:val="26"/>
        </w:rPr>
        <w:t>luận văn</w:t>
      </w:r>
      <w:r w:rsidR="008B1605" w:rsidRPr="00D463CD">
        <w:rPr>
          <w:sz w:val="26"/>
          <w:szCs w:val="26"/>
        </w:rPr>
        <w:t>.</w:t>
      </w:r>
    </w:p>
    <w:p w14:paraId="0AC22752" w14:textId="2765B2EF"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78967378" w14:textId="77777777" w:rsidTr="002B2507">
        <w:tc>
          <w:tcPr>
            <w:tcW w:w="990" w:type="dxa"/>
            <w:shd w:val="clear" w:color="auto" w:fill="auto"/>
          </w:tcPr>
          <w:p w14:paraId="556B1BE7"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91A3FB8"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F0B1E4E"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6E99D673" w14:textId="77777777" w:rsidTr="002B2507">
        <w:tc>
          <w:tcPr>
            <w:tcW w:w="990" w:type="dxa"/>
            <w:shd w:val="clear" w:color="auto" w:fill="auto"/>
          </w:tcPr>
          <w:p w14:paraId="3ED8BA54"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1B710C8C"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5AFB1D24"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4C134823" w14:textId="77777777" w:rsidTr="002B2507">
        <w:tc>
          <w:tcPr>
            <w:tcW w:w="990" w:type="dxa"/>
            <w:shd w:val="clear" w:color="auto" w:fill="auto"/>
          </w:tcPr>
          <w:p w14:paraId="1EC4FAF5"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5DC422E"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DE38286"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2CD53C33" w14:textId="77777777" w:rsidTr="002B2507">
        <w:tc>
          <w:tcPr>
            <w:tcW w:w="990" w:type="dxa"/>
            <w:shd w:val="clear" w:color="auto" w:fill="auto"/>
          </w:tcPr>
          <w:p w14:paraId="1AC3517E"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219FC08"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9E68DA8"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15B6F3AE" w14:textId="77777777" w:rsidTr="002B2507">
        <w:tc>
          <w:tcPr>
            <w:tcW w:w="990" w:type="dxa"/>
            <w:shd w:val="clear" w:color="auto" w:fill="auto"/>
          </w:tcPr>
          <w:p w14:paraId="0B734606" w14:textId="77777777" w:rsidR="002D04E6" w:rsidRPr="00C81F23" w:rsidRDefault="002D04E6" w:rsidP="00BD1C88">
            <w:pPr>
              <w:tabs>
                <w:tab w:val="left" w:pos="4410"/>
              </w:tabs>
              <w:spacing w:line="312" w:lineRule="auto"/>
              <w:jc w:val="center"/>
              <w:rPr>
                <w:rFonts w:eastAsia="Calibri"/>
                <w:sz w:val="26"/>
              </w:rPr>
            </w:pPr>
            <w:r>
              <w:rPr>
                <w:rFonts w:eastAsia="Calibri"/>
                <w:sz w:val="26"/>
              </w:rPr>
              <w:lastRenderedPageBreak/>
              <w:t>d.</w:t>
            </w:r>
          </w:p>
        </w:tc>
        <w:tc>
          <w:tcPr>
            <w:tcW w:w="6834" w:type="dxa"/>
            <w:shd w:val="clear" w:color="auto" w:fill="auto"/>
          </w:tcPr>
          <w:p w14:paraId="60521152"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476F5905"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19CB1B94" w14:textId="77777777" w:rsidTr="002B2507">
        <w:tc>
          <w:tcPr>
            <w:tcW w:w="990" w:type="dxa"/>
            <w:shd w:val="clear" w:color="auto" w:fill="auto"/>
          </w:tcPr>
          <w:p w14:paraId="26AF0C0A"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46DAD75"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1EA42278"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038E4A1A" w14:textId="77777777" w:rsidR="002B2507" w:rsidRPr="00AC75F0" w:rsidRDefault="002B2507" w:rsidP="002B2507">
      <w:pPr>
        <w:spacing w:line="360" w:lineRule="auto"/>
        <w:rPr>
          <w:bCs/>
          <w:sz w:val="26"/>
          <w:szCs w:val="26"/>
        </w:rPr>
      </w:pPr>
      <w:r>
        <w:rPr>
          <w:bCs/>
          <w:sz w:val="26"/>
          <w:szCs w:val="26"/>
        </w:rPr>
        <w:t>&lt;/Cau&gt;</w:t>
      </w:r>
    </w:p>
    <w:p w14:paraId="04BD81AB" w14:textId="77777777" w:rsidR="002B2507" w:rsidRPr="00C309FF" w:rsidRDefault="002B2507" w:rsidP="002B2507">
      <w:pPr>
        <w:spacing w:line="360" w:lineRule="auto"/>
        <w:rPr>
          <w:bCs/>
          <w:sz w:val="26"/>
          <w:szCs w:val="26"/>
        </w:rPr>
      </w:pPr>
      <w:r>
        <w:rPr>
          <w:bCs/>
          <w:sz w:val="26"/>
          <w:szCs w:val="26"/>
        </w:rPr>
        <w:t>&lt;Cau&gt;</w:t>
      </w:r>
    </w:p>
    <w:p w14:paraId="76B1DB08" w14:textId="19F1B946" w:rsidR="00BB1B93" w:rsidRPr="00D463CD" w:rsidRDefault="002B2507" w:rsidP="003A7322">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FF5607" w:rsidRPr="00D463CD">
        <w:rPr>
          <w:sz w:val="26"/>
          <w:szCs w:val="26"/>
        </w:rPr>
        <w:t>Quầy bán vé xe khách tại một bến xe có nhu cầu xây dựng một phần mềm quản lý có khả năng in trực tiếp vé xe. Thông tin về mỗi vé x</w:t>
      </w:r>
      <w:r w:rsidR="000B329B" w:rsidRPr="00D463CD">
        <w:rPr>
          <w:sz w:val="26"/>
          <w:szCs w:val="26"/>
        </w:rPr>
        <w:t>e</w:t>
      </w:r>
      <w:r w:rsidR="00FF5607" w:rsidRPr="00D463CD">
        <w:rPr>
          <w:sz w:val="26"/>
          <w:szCs w:val="26"/>
        </w:rPr>
        <w:t xml:space="preserve"> cần lưu như sau: Mã số vé, điểm xuất phát, điểm đến, giờ xuất phát, giá tiền</w:t>
      </w:r>
      <w:r w:rsidR="003A7322">
        <w:rPr>
          <w:sz w:val="26"/>
          <w:szCs w:val="26"/>
        </w:rPr>
        <w:t>.</w:t>
      </w:r>
    </w:p>
    <w:p w14:paraId="202CC08A" w14:textId="79C8D099"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6FE32EF1" w14:textId="69BD04D2" w:rsidR="006D59E1" w:rsidRPr="00D463CD" w:rsidRDefault="00355751" w:rsidP="00355751">
      <w:pPr>
        <w:spacing w:line="360" w:lineRule="auto"/>
        <w:ind w:firstLine="360"/>
        <w:jc w:val="both"/>
        <w:rPr>
          <w:sz w:val="26"/>
          <w:szCs w:val="26"/>
        </w:rPr>
      </w:pPr>
      <w:r>
        <w:rPr>
          <w:sz w:val="26"/>
          <w:szCs w:val="26"/>
        </w:rPr>
        <w:t xml:space="preserve">a) </w:t>
      </w:r>
      <w:r w:rsidR="006D59E1" w:rsidRPr="00D463CD">
        <w:rPr>
          <w:sz w:val="26"/>
          <w:szCs w:val="26"/>
        </w:rPr>
        <w:t>Sử dụng SQL Server tạo cơ sở dữ liệu để quản lý những thông tin vé.</w:t>
      </w:r>
    </w:p>
    <w:p w14:paraId="798CD852" w14:textId="5E945B66" w:rsidR="006D59E1" w:rsidRPr="00D463CD" w:rsidRDefault="00355751" w:rsidP="00355751">
      <w:pPr>
        <w:spacing w:line="360" w:lineRule="auto"/>
        <w:ind w:firstLine="360"/>
        <w:jc w:val="both"/>
        <w:rPr>
          <w:sz w:val="26"/>
          <w:szCs w:val="26"/>
        </w:rPr>
      </w:pPr>
      <w:r>
        <w:rPr>
          <w:sz w:val="26"/>
          <w:szCs w:val="26"/>
        </w:rPr>
        <w:t xml:space="preserve">b) </w:t>
      </w:r>
      <w:r w:rsidR="006D59E1" w:rsidRPr="00D463CD">
        <w:rPr>
          <w:sz w:val="26"/>
          <w:szCs w:val="26"/>
        </w:rPr>
        <w:t>Thiết kế Form và xây dựng các thành phần giao diện phù hợp cho phép thực hiện các chức năng theo yêu cầu của đề bài.</w:t>
      </w:r>
    </w:p>
    <w:p w14:paraId="2B53BCE6" w14:textId="45272DAB" w:rsidR="006D59E1" w:rsidRPr="00D463CD" w:rsidRDefault="00355751" w:rsidP="00355751">
      <w:pPr>
        <w:spacing w:line="360" w:lineRule="auto"/>
        <w:ind w:firstLine="360"/>
        <w:jc w:val="both"/>
        <w:rPr>
          <w:sz w:val="26"/>
          <w:szCs w:val="26"/>
        </w:rPr>
      </w:pPr>
      <w:r>
        <w:rPr>
          <w:sz w:val="26"/>
          <w:szCs w:val="26"/>
        </w:rPr>
        <w:t xml:space="preserve">c) </w:t>
      </w:r>
      <w:r w:rsidR="006D59E1" w:rsidRPr="00D463CD">
        <w:rPr>
          <w:sz w:val="26"/>
          <w:szCs w:val="26"/>
        </w:rPr>
        <w:t>Hãy viết mã nguồn thực hiện thao tác kết nối và hiển thị dữ liệu vé từ CSDL lên thành phần giao diện.</w:t>
      </w:r>
    </w:p>
    <w:p w14:paraId="468287D0" w14:textId="536DDF6C" w:rsidR="006D59E1" w:rsidRPr="00D463CD" w:rsidRDefault="00355751" w:rsidP="00355751">
      <w:pPr>
        <w:spacing w:line="360" w:lineRule="auto"/>
        <w:ind w:firstLine="360"/>
        <w:jc w:val="both"/>
        <w:rPr>
          <w:sz w:val="26"/>
          <w:szCs w:val="26"/>
        </w:rPr>
      </w:pPr>
      <w:r>
        <w:rPr>
          <w:sz w:val="26"/>
          <w:szCs w:val="26"/>
        </w:rPr>
        <w:t xml:space="preserve">d) </w:t>
      </w:r>
      <w:r w:rsidR="006D59E1" w:rsidRPr="00D463CD">
        <w:rPr>
          <w:sz w:val="26"/>
          <w:szCs w:val="26"/>
        </w:rPr>
        <w:t>Xây dựng chức năng chỉnh sửa</w:t>
      </w:r>
      <w:r w:rsidR="00D8282A" w:rsidRPr="00D463CD">
        <w:rPr>
          <w:sz w:val="26"/>
          <w:szCs w:val="26"/>
        </w:rPr>
        <w:t xml:space="preserve"> thông tin </w:t>
      </w:r>
      <w:r w:rsidR="006D59E1" w:rsidRPr="00D463CD">
        <w:rPr>
          <w:sz w:val="26"/>
          <w:szCs w:val="26"/>
        </w:rPr>
        <w:t>vé</w:t>
      </w:r>
    </w:p>
    <w:p w14:paraId="18A1229D" w14:textId="11908C7B" w:rsidR="006B0108" w:rsidRPr="00D463CD" w:rsidRDefault="00355751" w:rsidP="00355751">
      <w:pPr>
        <w:spacing w:line="360" w:lineRule="auto"/>
        <w:ind w:firstLine="360"/>
        <w:jc w:val="both"/>
        <w:rPr>
          <w:sz w:val="26"/>
          <w:szCs w:val="26"/>
        </w:rPr>
      </w:pPr>
      <w:r>
        <w:rPr>
          <w:sz w:val="26"/>
          <w:szCs w:val="26"/>
        </w:rPr>
        <w:t xml:space="preserve">e) </w:t>
      </w:r>
      <w:r w:rsidR="006D59E1" w:rsidRPr="00D463CD">
        <w:rPr>
          <w:sz w:val="26"/>
          <w:szCs w:val="26"/>
        </w:rPr>
        <w:t>Xây dựng</w:t>
      </w:r>
      <w:r w:rsidR="005607F2" w:rsidRPr="00D463CD">
        <w:rPr>
          <w:sz w:val="26"/>
          <w:szCs w:val="26"/>
        </w:rPr>
        <w:t xml:space="preserve"> chức năng xóa</w:t>
      </w:r>
      <w:r w:rsidR="006D59E1" w:rsidRPr="00D463CD">
        <w:rPr>
          <w:sz w:val="26"/>
          <w:szCs w:val="26"/>
        </w:rPr>
        <w:t xml:space="preserve"> vé.</w:t>
      </w:r>
    </w:p>
    <w:p w14:paraId="78B991A9" w14:textId="5C60BB7C"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789761A0" w14:textId="77777777" w:rsidTr="002B2507">
        <w:tc>
          <w:tcPr>
            <w:tcW w:w="990" w:type="dxa"/>
            <w:shd w:val="clear" w:color="auto" w:fill="auto"/>
          </w:tcPr>
          <w:p w14:paraId="0215FC2E"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07826E3"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3C789275"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31F946AB" w14:textId="77777777" w:rsidTr="002B2507">
        <w:tc>
          <w:tcPr>
            <w:tcW w:w="990" w:type="dxa"/>
            <w:shd w:val="clear" w:color="auto" w:fill="auto"/>
          </w:tcPr>
          <w:p w14:paraId="62893022"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4086FAE"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2B12C32"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3A788AD5" w14:textId="77777777" w:rsidTr="002B2507">
        <w:tc>
          <w:tcPr>
            <w:tcW w:w="990" w:type="dxa"/>
            <w:shd w:val="clear" w:color="auto" w:fill="auto"/>
          </w:tcPr>
          <w:p w14:paraId="4318D30E"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A659E1F"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76FE388"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1D7AA931" w14:textId="77777777" w:rsidTr="002B2507">
        <w:tc>
          <w:tcPr>
            <w:tcW w:w="990" w:type="dxa"/>
            <w:shd w:val="clear" w:color="auto" w:fill="auto"/>
          </w:tcPr>
          <w:p w14:paraId="3D72F096"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D8470D9"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CEA242D"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21A08B21" w14:textId="77777777" w:rsidTr="002B2507">
        <w:tc>
          <w:tcPr>
            <w:tcW w:w="990" w:type="dxa"/>
            <w:shd w:val="clear" w:color="auto" w:fill="auto"/>
          </w:tcPr>
          <w:p w14:paraId="05B98449" w14:textId="77777777" w:rsidR="002D04E6" w:rsidRPr="00C81F23" w:rsidRDefault="002D04E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3914A2F0"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67BB906D"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57A5A6B3" w14:textId="77777777" w:rsidTr="002B2507">
        <w:tc>
          <w:tcPr>
            <w:tcW w:w="990" w:type="dxa"/>
            <w:shd w:val="clear" w:color="auto" w:fill="auto"/>
          </w:tcPr>
          <w:p w14:paraId="27062930"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266D2C2"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DB0186C"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06057CAF" w14:textId="77777777" w:rsidR="002B2507" w:rsidRPr="00AC75F0" w:rsidRDefault="002B2507" w:rsidP="002B2507">
      <w:pPr>
        <w:spacing w:line="360" w:lineRule="auto"/>
        <w:rPr>
          <w:bCs/>
          <w:sz w:val="26"/>
          <w:szCs w:val="26"/>
        </w:rPr>
      </w:pPr>
      <w:r>
        <w:rPr>
          <w:bCs/>
          <w:sz w:val="26"/>
          <w:szCs w:val="26"/>
        </w:rPr>
        <w:t>&lt;/Cau&gt;</w:t>
      </w:r>
    </w:p>
    <w:p w14:paraId="1B8D09FC" w14:textId="77777777" w:rsidR="002B2507" w:rsidRPr="00C309FF" w:rsidRDefault="002B2507" w:rsidP="002B2507">
      <w:pPr>
        <w:spacing w:line="360" w:lineRule="auto"/>
        <w:rPr>
          <w:bCs/>
          <w:sz w:val="26"/>
          <w:szCs w:val="26"/>
        </w:rPr>
      </w:pPr>
      <w:r>
        <w:rPr>
          <w:bCs/>
          <w:sz w:val="26"/>
          <w:szCs w:val="26"/>
        </w:rPr>
        <w:t>&lt;Cau&gt;</w:t>
      </w:r>
    </w:p>
    <w:p w14:paraId="08FB919A" w14:textId="4BADB3DD" w:rsidR="00662065" w:rsidRPr="00D463CD" w:rsidRDefault="002B2507" w:rsidP="002B2507">
      <w:pPr>
        <w:tabs>
          <w:tab w:val="left" w:pos="720"/>
        </w:tabs>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662065" w:rsidRPr="00D463CD">
        <w:rPr>
          <w:sz w:val="26"/>
          <w:szCs w:val="26"/>
        </w:rPr>
        <w:t>Để quản lý thông tin Lớp học, người ta cần quản lý các thông tin sau: Mã lớp học, tên lớp học, sĩ số, tên giáo viên chủ nhiệm, tên lớp trưởng, niên khóa.</w:t>
      </w:r>
    </w:p>
    <w:p w14:paraId="360D7253" w14:textId="77777777" w:rsidR="00662065" w:rsidRPr="00D463CD" w:rsidRDefault="00662065"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ớp học chi tiết như sau:</w:t>
      </w:r>
    </w:p>
    <w:p w14:paraId="3CE7A887" w14:textId="7FF751DA" w:rsidR="006D59E1" w:rsidRPr="00D463CD" w:rsidRDefault="00355751" w:rsidP="00355751">
      <w:pPr>
        <w:spacing w:line="360" w:lineRule="auto"/>
        <w:ind w:firstLine="360"/>
        <w:jc w:val="both"/>
        <w:rPr>
          <w:sz w:val="26"/>
          <w:szCs w:val="26"/>
        </w:rPr>
      </w:pPr>
      <w:r>
        <w:rPr>
          <w:sz w:val="26"/>
          <w:szCs w:val="26"/>
        </w:rPr>
        <w:t xml:space="preserve">a) </w:t>
      </w:r>
      <w:r w:rsidR="006D59E1" w:rsidRPr="00D463CD">
        <w:rPr>
          <w:sz w:val="26"/>
          <w:szCs w:val="26"/>
        </w:rPr>
        <w:t xml:space="preserve">Sử dụng SQL Server tạo cơ sở dữ liệu để quản lý những thông tin </w:t>
      </w:r>
      <w:r w:rsidR="00662065" w:rsidRPr="00D463CD">
        <w:rPr>
          <w:sz w:val="26"/>
          <w:szCs w:val="26"/>
        </w:rPr>
        <w:t>lớp học</w:t>
      </w:r>
      <w:r w:rsidR="006D59E1" w:rsidRPr="00D463CD">
        <w:rPr>
          <w:sz w:val="26"/>
          <w:szCs w:val="26"/>
        </w:rPr>
        <w:t>.</w:t>
      </w:r>
    </w:p>
    <w:p w14:paraId="1E391CBC" w14:textId="3BE77638" w:rsidR="006D59E1" w:rsidRPr="00D463CD" w:rsidRDefault="00355751" w:rsidP="00355751">
      <w:pPr>
        <w:spacing w:line="360" w:lineRule="auto"/>
        <w:ind w:firstLine="360"/>
        <w:jc w:val="both"/>
        <w:rPr>
          <w:sz w:val="26"/>
          <w:szCs w:val="26"/>
        </w:rPr>
      </w:pPr>
      <w:r>
        <w:rPr>
          <w:sz w:val="26"/>
          <w:szCs w:val="26"/>
        </w:rPr>
        <w:t xml:space="preserve">b) </w:t>
      </w:r>
      <w:r w:rsidR="006D59E1" w:rsidRPr="00D463CD">
        <w:rPr>
          <w:sz w:val="26"/>
          <w:szCs w:val="26"/>
        </w:rPr>
        <w:t>Thiết kế Form và xây dựng các thành phần giao diện phù hợp cho phép thực hiện các chức năng theo yêu cầu của đề bài.</w:t>
      </w:r>
    </w:p>
    <w:p w14:paraId="10101C09" w14:textId="2787140C" w:rsidR="006D59E1" w:rsidRPr="00D463CD" w:rsidRDefault="00355751" w:rsidP="00355751">
      <w:pPr>
        <w:spacing w:line="360" w:lineRule="auto"/>
        <w:ind w:firstLine="360"/>
        <w:jc w:val="both"/>
        <w:rPr>
          <w:sz w:val="26"/>
          <w:szCs w:val="26"/>
        </w:rPr>
      </w:pPr>
      <w:r>
        <w:rPr>
          <w:sz w:val="26"/>
          <w:szCs w:val="26"/>
        </w:rPr>
        <w:t xml:space="preserve">c) </w:t>
      </w:r>
      <w:r w:rsidR="006D59E1" w:rsidRPr="00D463CD">
        <w:rPr>
          <w:sz w:val="26"/>
          <w:szCs w:val="26"/>
        </w:rPr>
        <w:t xml:space="preserve">Hãy viết mã nguồn thực hiện thao tác kết nối và hiển thị dữ liệu </w:t>
      </w:r>
      <w:r w:rsidR="00662065" w:rsidRPr="00D463CD">
        <w:rPr>
          <w:sz w:val="26"/>
          <w:szCs w:val="26"/>
        </w:rPr>
        <w:t>lớp học</w:t>
      </w:r>
      <w:r w:rsidR="006D59E1" w:rsidRPr="00D463CD">
        <w:rPr>
          <w:sz w:val="26"/>
          <w:szCs w:val="26"/>
        </w:rPr>
        <w:t xml:space="preserve"> từ CSDL lên thành phần giao diện.</w:t>
      </w:r>
    </w:p>
    <w:p w14:paraId="55104089" w14:textId="11DED147" w:rsidR="006D59E1" w:rsidRPr="00D463CD" w:rsidRDefault="00355751" w:rsidP="00355751">
      <w:pPr>
        <w:spacing w:line="360" w:lineRule="auto"/>
        <w:ind w:firstLine="360"/>
        <w:jc w:val="both"/>
        <w:rPr>
          <w:sz w:val="26"/>
          <w:szCs w:val="26"/>
        </w:rPr>
      </w:pPr>
      <w:r>
        <w:rPr>
          <w:sz w:val="26"/>
          <w:szCs w:val="26"/>
        </w:rPr>
        <w:t xml:space="preserve">d) </w:t>
      </w:r>
      <w:r w:rsidR="006D59E1" w:rsidRPr="00D463CD">
        <w:rPr>
          <w:sz w:val="26"/>
          <w:szCs w:val="26"/>
        </w:rPr>
        <w:t>Xây dựng chức năng chỉnh sửa</w:t>
      </w:r>
      <w:r w:rsidR="00B765B7" w:rsidRPr="00D463CD">
        <w:rPr>
          <w:sz w:val="26"/>
          <w:szCs w:val="26"/>
        </w:rPr>
        <w:t xml:space="preserve"> thông tin</w:t>
      </w:r>
      <w:r w:rsidR="006D59E1" w:rsidRPr="00D463CD">
        <w:rPr>
          <w:sz w:val="26"/>
          <w:szCs w:val="26"/>
        </w:rPr>
        <w:t xml:space="preserve"> </w:t>
      </w:r>
      <w:r w:rsidR="00662065" w:rsidRPr="00D463CD">
        <w:rPr>
          <w:sz w:val="26"/>
          <w:szCs w:val="26"/>
        </w:rPr>
        <w:t>lớp học</w:t>
      </w:r>
    </w:p>
    <w:p w14:paraId="6B88BB9B" w14:textId="3A816BCE" w:rsidR="006D59E1" w:rsidRPr="00D463CD" w:rsidRDefault="00355751" w:rsidP="00355751">
      <w:pPr>
        <w:spacing w:line="360" w:lineRule="auto"/>
        <w:ind w:firstLine="360"/>
        <w:jc w:val="both"/>
        <w:rPr>
          <w:sz w:val="26"/>
          <w:szCs w:val="26"/>
        </w:rPr>
      </w:pPr>
      <w:r>
        <w:rPr>
          <w:sz w:val="26"/>
          <w:szCs w:val="26"/>
        </w:rPr>
        <w:t xml:space="preserve">e) </w:t>
      </w:r>
      <w:r w:rsidR="006D59E1" w:rsidRPr="00D463CD">
        <w:rPr>
          <w:sz w:val="26"/>
          <w:szCs w:val="26"/>
        </w:rPr>
        <w:t>Xây dựng</w:t>
      </w:r>
      <w:r w:rsidR="005607F2" w:rsidRPr="00D463CD">
        <w:rPr>
          <w:sz w:val="26"/>
          <w:szCs w:val="26"/>
        </w:rPr>
        <w:t xml:space="preserve"> chức năng xóa</w:t>
      </w:r>
      <w:r w:rsidR="006D59E1" w:rsidRPr="00D463CD">
        <w:rPr>
          <w:sz w:val="26"/>
          <w:szCs w:val="26"/>
        </w:rPr>
        <w:t xml:space="preserve"> </w:t>
      </w:r>
      <w:r w:rsidR="00662065" w:rsidRPr="00D463CD">
        <w:rPr>
          <w:sz w:val="26"/>
          <w:szCs w:val="26"/>
        </w:rPr>
        <w:t>lớp học</w:t>
      </w:r>
      <w:r w:rsidR="006D59E1" w:rsidRPr="00D463CD">
        <w:rPr>
          <w:sz w:val="26"/>
          <w:szCs w:val="26"/>
        </w:rPr>
        <w:t>.</w:t>
      </w:r>
    </w:p>
    <w:p w14:paraId="77922277" w14:textId="7E34AA55"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49BF8D0E" w14:textId="77777777" w:rsidTr="002B2507">
        <w:tc>
          <w:tcPr>
            <w:tcW w:w="990" w:type="dxa"/>
            <w:shd w:val="clear" w:color="auto" w:fill="auto"/>
          </w:tcPr>
          <w:p w14:paraId="3C41247E"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A21D9F4"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FB339DC"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16DCC419" w14:textId="77777777" w:rsidTr="002B2507">
        <w:tc>
          <w:tcPr>
            <w:tcW w:w="990" w:type="dxa"/>
            <w:shd w:val="clear" w:color="auto" w:fill="auto"/>
          </w:tcPr>
          <w:p w14:paraId="54932DB9"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2D4DF1AB"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23CF055"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29892101" w14:textId="77777777" w:rsidTr="002B2507">
        <w:tc>
          <w:tcPr>
            <w:tcW w:w="990" w:type="dxa"/>
            <w:shd w:val="clear" w:color="auto" w:fill="auto"/>
          </w:tcPr>
          <w:p w14:paraId="2E5BB70B"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F89F12C"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9F5E619"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1FD39339" w14:textId="77777777" w:rsidTr="002B2507">
        <w:tc>
          <w:tcPr>
            <w:tcW w:w="990" w:type="dxa"/>
            <w:shd w:val="clear" w:color="auto" w:fill="auto"/>
          </w:tcPr>
          <w:p w14:paraId="0CC3E7A0"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299AACF"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C3A9E30"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5D8474E4" w14:textId="77777777" w:rsidTr="002B2507">
        <w:tc>
          <w:tcPr>
            <w:tcW w:w="990" w:type="dxa"/>
            <w:shd w:val="clear" w:color="auto" w:fill="auto"/>
          </w:tcPr>
          <w:p w14:paraId="12C3A7E2" w14:textId="77777777" w:rsidR="002D04E6" w:rsidRPr="00C81F23" w:rsidRDefault="002D04E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70C4916"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2D5CD5D7"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774B63DC" w14:textId="77777777" w:rsidTr="002B2507">
        <w:tc>
          <w:tcPr>
            <w:tcW w:w="990" w:type="dxa"/>
            <w:shd w:val="clear" w:color="auto" w:fill="auto"/>
          </w:tcPr>
          <w:p w14:paraId="3D853C39"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B64380A"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0EC6AF9A"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45776D8C" w14:textId="77777777" w:rsidR="002B2507" w:rsidRPr="00AC75F0" w:rsidRDefault="002B2507" w:rsidP="002B2507">
      <w:pPr>
        <w:spacing w:line="360" w:lineRule="auto"/>
        <w:rPr>
          <w:bCs/>
          <w:sz w:val="26"/>
          <w:szCs w:val="26"/>
        </w:rPr>
      </w:pPr>
      <w:r>
        <w:rPr>
          <w:bCs/>
          <w:sz w:val="26"/>
          <w:szCs w:val="26"/>
        </w:rPr>
        <w:t>&lt;/Cau&gt;</w:t>
      </w:r>
    </w:p>
    <w:p w14:paraId="11B278A4" w14:textId="77777777" w:rsidR="002B2507" w:rsidRPr="00C309FF" w:rsidRDefault="002B2507" w:rsidP="002B2507">
      <w:pPr>
        <w:spacing w:line="360" w:lineRule="auto"/>
        <w:rPr>
          <w:bCs/>
          <w:sz w:val="26"/>
          <w:szCs w:val="26"/>
        </w:rPr>
      </w:pPr>
      <w:r>
        <w:rPr>
          <w:bCs/>
          <w:sz w:val="26"/>
          <w:szCs w:val="26"/>
        </w:rPr>
        <w:t>&lt;Cau&gt;</w:t>
      </w:r>
    </w:p>
    <w:p w14:paraId="3FDDD942" w14:textId="06CAEAD2" w:rsidR="00FF5607"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FF5607" w:rsidRPr="003A7322">
        <w:rPr>
          <w:sz w:val="26"/>
          <w:szCs w:val="26"/>
        </w:rPr>
        <w:t xml:space="preserve">Một trường trung học phổ thông có nhu cầu xây dựng một phần mềm quản lý </w:t>
      </w:r>
      <w:r w:rsidR="00784F6C" w:rsidRPr="003A7322">
        <w:rPr>
          <w:sz w:val="26"/>
          <w:szCs w:val="26"/>
        </w:rPr>
        <w:t>đoàn viên</w:t>
      </w:r>
      <w:r w:rsidR="00FF5607" w:rsidRPr="003A7322">
        <w:rPr>
          <w:sz w:val="26"/>
          <w:szCs w:val="26"/>
        </w:rPr>
        <w:t xml:space="preserve">, phần mềm cho phép </w:t>
      </w:r>
      <w:r w:rsidR="003E07A8" w:rsidRPr="003A7322">
        <w:rPr>
          <w:sz w:val="26"/>
          <w:szCs w:val="26"/>
        </w:rPr>
        <w:t xml:space="preserve">quản lý các thông tin </w:t>
      </w:r>
      <w:r w:rsidR="00FF5607" w:rsidRPr="003A7322">
        <w:rPr>
          <w:sz w:val="26"/>
          <w:szCs w:val="26"/>
        </w:rPr>
        <w:t>in trực tiếp thông tin lên thẻ đoàn viên, trên mỗi thẻ cần lưu trữ thông tin sau: Mã thẻ, họ và tên, ngày sinh, ngày kết nạp, nơi kết nạp.</w:t>
      </w:r>
    </w:p>
    <w:p w14:paraId="3CE49583" w14:textId="77777777"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thẻ đoàn viên chi tiết như sau:</w:t>
      </w:r>
    </w:p>
    <w:p w14:paraId="2848A8F2" w14:textId="339DB988" w:rsidR="00784F6C" w:rsidRPr="00D463CD" w:rsidRDefault="00355751" w:rsidP="00355751">
      <w:pPr>
        <w:spacing w:line="360" w:lineRule="auto"/>
        <w:ind w:firstLine="360"/>
        <w:jc w:val="both"/>
        <w:rPr>
          <w:sz w:val="26"/>
          <w:szCs w:val="26"/>
        </w:rPr>
      </w:pPr>
      <w:r>
        <w:rPr>
          <w:sz w:val="26"/>
          <w:szCs w:val="26"/>
        </w:rPr>
        <w:t xml:space="preserve">a) </w:t>
      </w:r>
      <w:r w:rsidR="00784F6C" w:rsidRPr="00D463CD">
        <w:rPr>
          <w:sz w:val="26"/>
          <w:szCs w:val="26"/>
        </w:rPr>
        <w:t>Sử dụng SQL Server tạo cơ sở dữ liệu để quản lý những thông tin thẻ đoàn viên .</w:t>
      </w:r>
    </w:p>
    <w:p w14:paraId="0686040A" w14:textId="726F0B06" w:rsidR="00784F6C" w:rsidRPr="00D463CD" w:rsidRDefault="00355751" w:rsidP="00355751">
      <w:pPr>
        <w:spacing w:line="360" w:lineRule="auto"/>
        <w:ind w:firstLine="360"/>
        <w:jc w:val="both"/>
        <w:rPr>
          <w:sz w:val="26"/>
          <w:szCs w:val="26"/>
        </w:rPr>
      </w:pPr>
      <w:r>
        <w:rPr>
          <w:sz w:val="26"/>
          <w:szCs w:val="26"/>
        </w:rPr>
        <w:t xml:space="preserve">b) </w:t>
      </w:r>
      <w:r w:rsidR="00784F6C" w:rsidRPr="00D463CD">
        <w:rPr>
          <w:sz w:val="26"/>
          <w:szCs w:val="26"/>
        </w:rPr>
        <w:t>Thiết kế Form và xây dựng các thành phần giao diện phù hợp cho phép thực hiện các chức năng theo yêu cầu của đề bài.</w:t>
      </w:r>
    </w:p>
    <w:p w14:paraId="5E55A8FB" w14:textId="4B2D2429" w:rsidR="00784F6C" w:rsidRPr="00D463CD" w:rsidRDefault="00355751" w:rsidP="00355751">
      <w:pPr>
        <w:spacing w:line="360" w:lineRule="auto"/>
        <w:ind w:firstLine="360"/>
        <w:jc w:val="both"/>
        <w:rPr>
          <w:sz w:val="26"/>
          <w:szCs w:val="26"/>
        </w:rPr>
      </w:pPr>
      <w:r>
        <w:rPr>
          <w:sz w:val="26"/>
          <w:szCs w:val="26"/>
        </w:rPr>
        <w:lastRenderedPageBreak/>
        <w:t xml:space="preserve">c) </w:t>
      </w:r>
      <w:r w:rsidR="00784F6C" w:rsidRPr="00D463CD">
        <w:rPr>
          <w:sz w:val="26"/>
          <w:szCs w:val="26"/>
        </w:rPr>
        <w:t>Hãy viết mã nguồn thực hiện thao tác kết nối và hiển thị dữ liệu thẻ đoàn viên từ CSDL lên thành phần giao diện.</w:t>
      </w:r>
    </w:p>
    <w:p w14:paraId="17408B9D" w14:textId="499782CD" w:rsidR="00784F6C" w:rsidRPr="00D463CD" w:rsidRDefault="00355751" w:rsidP="00355751">
      <w:pPr>
        <w:spacing w:line="360" w:lineRule="auto"/>
        <w:ind w:firstLine="360"/>
        <w:jc w:val="both"/>
        <w:rPr>
          <w:sz w:val="26"/>
          <w:szCs w:val="26"/>
        </w:rPr>
      </w:pPr>
      <w:r>
        <w:rPr>
          <w:sz w:val="26"/>
          <w:szCs w:val="26"/>
        </w:rPr>
        <w:t xml:space="preserve">d) </w:t>
      </w:r>
      <w:r w:rsidR="00784F6C" w:rsidRPr="00D463CD">
        <w:rPr>
          <w:sz w:val="26"/>
          <w:szCs w:val="26"/>
        </w:rPr>
        <w:t>Xây dựng chức năng chỉnh sửa thông tin thẻ đoàn viên.</w:t>
      </w:r>
    </w:p>
    <w:p w14:paraId="2238C520" w14:textId="4FA1D21A" w:rsidR="00E9786A" w:rsidRPr="00D463CD" w:rsidRDefault="00355751" w:rsidP="00355751">
      <w:pPr>
        <w:spacing w:line="360" w:lineRule="auto"/>
        <w:ind w:firstLine="360"/>
        <w:jc w:val="both"/>
        <w:rPr>
          <w:sz w:val="26"/>
          <w:szCs w:val="26"/>
        </w:rPr>
      </w:pPr>
      <w:r>
        <w:rPr>
          <w:sz w:val="26"/>
          <w:szCs w:val="26"/>
        </w:rPr>
        <w:t xml:space="preserve">e) </w:t>
      </w:r>
      <w:r w:rsidR="00784F6C" w:rsidRPr="00D463CD">
        <w:rPr>
          <w:sz w:val="26"/>
          <w:szCs w:val="26"/>
        </w:rPr>
        <w:t>Xây dựng chức năng xóa thẻ đoàn viên.</w:t>
      </w:r>
    </w:p>
    <w:p w14:paraId="76EF3437" w14:textId="4E2A7693" w:rsidR="002D04E6" w:rsidRDefault="002D04E6" w:rsidP="002D04E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2D04E6" w:rsidRPr="00C81F23" w14:paraId="641069C7" w14:textId="77777777" w:rsidTr="002B2507">
        <w:tc>
          <w:tcPr>
            <w:tcW w:w="990" w:type="dxa"/>
            <w:shd w:val="clear" w:color="auto" w:fill="auto"/>
          </w:tcPr>
          <w:p w14:paraId="51B308C8"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C64C296" w14:textId="77777777" w:rsidR="002D04E6" w:rsidRPr="00C81F23" w:rsidRDefault="002D04E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089DDD8" w14:textId="77777777" w:rsidR="002D04E6" w:rsidRPr="00C81F23" w:rsidRDefault="002D04E6" w:rsidP="00BD1C88">
            <w:pPr>
              <w:tabs>
                <w:tab w:val="left" w:pos="4410"/>
              </w:tabs>
              <w:spacing w:line="312" w:lineRule="auto"/>
              <w:jc w:val="both"/>
              <w:rPr>
                <w:rFonts w:eastAsia="Calibri"/>
                <w:b/>
                <w:sz w:val="26"/>
              </w:rPr>
            </w:pPr>
            <w:r w:rsidRPr="00C81F23">
              <w:rPr>
                <w:rFonts w:eastAsia="Calibri"/>
                <w:b/>
                <w:sz w:val="26"/>
              </w:rPr>
              <w:t>Điểm</w:t>
            </w:r>
          </w:p>
        </w:tc>
      </w:tr>
      <w:tr w:rsidR="002D04E6" w:rsidRPr="00C81F23" w14:paraId="0DEC7F55" w14:textId="77777777" w:rsidTr="002B2507">
        <w:tc>
          <w:tcPr>
            <w:tcW w:w="990" w:type="dxa"/>
            <w:shd w:val="clear" w:color="auto" w:fill="auto"/>
          </w:tcPr>
          <w:p w14:paraId="64B6EDFA"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8D4853B" w14:textId="77777777" w:rsidR="002D04E6" w:rsidRPr="003906D6" w:rsidRDefault="002D04E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C081A79"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705832CA" w14:textId="77777777" w:rsidTr="002B2507">
        <w:tc>
          <w:tcPr>
            <w:tcW w:w="990" w:type="dxa"/>
            <w:shd w:val="clear" w:color="auto" w:fill="auto"/>
          </w:tcPr>
          <w:p w14:paraId="44DD9E98"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51A0856" w14:textId="77777777" w:rsidR="002D04E6" w:rsidRPr="008929BC" w:rsidRDefault="002D04E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2BE79EC"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0A8C2C39" w14:textId="77777777" w:rsidTr="002B2507">
        <w:tc>
          <w:tcPr>
            <w:tcW w:w="990" w:type="dxa"/>
            <w:shd w:val="clear" w:color="auto" w:fill="auto"/>
          </w:tcPr>
          <w:p w14:paraId="02A16A58" w14:textId="77777777" w:rsidR="002D04E6" w:rsidRPr="00C81F23" w:rsidRDefault="002D04E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579684C" w14:textId="77777777" w:rsidR="002D04E6" w:rsidRPr="003906D6" w:rsidRDefault="002D04E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DA2D32D"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0AE23B93" w14:textId="77777777" w:rsidTr="002B2507">
        <w:tc>
          <w:tcPr>
            <w:tcW w:w="990" w:type="dxa"/>
            <w:shd w:val="clear" w:color="auto" w:fill="auto"/>
          </w:tcPr>
          <w:p w14:paraId="3E894ADB" w14:textId="77777777" w:rsidR="002D04E6" w:rsidRPr="00C81F23" w:rsidRDefault="002D04E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340981F9" w14:textId="77777777" w:rsidR="002D04E6"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6BCBF77C"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r w:rsidR="002D04E6" w:rsidRPr="00C81F23" w14:paraId="1745B150" w14:textId="77777777" w:rsidTr="002B2507">
        <w:tc>
          <w:tcPr>
            <w:tcW w:w="990" w:type="dxa"/>
            <w:shd w:val="clear" w:color="auto" w:fill="auto"/>
          </w:tcPr>
          <w:p w14:paraId="24141CB1" w14:textId="77777777" w:rsidR="002D04E6" w:rsidRPr="00C81F23" w:rsidRDefault="002D04E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29D852C" w14:textId="77777777" w:rsidR="002D04E6" w:rsidRPr="00D463CD" w:rsidRDefault="002D04E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600ABEC7" w14:textId="77777777" w:rsidR="002D04E6" w:rsidRPr="00C81F23" w:rsidRDefault="002D04E6" w:rsidP="00BD1C88">
            <w:pPr>
              <w:tabs>
                <w:tab w:val="left" w:pos="4410"/>
              </w:tabs>
              <w:spacing w:line="312" w:lineRule="auto"/>
              <w:jc w:val="both"/>
              <w:rPr>
                <w:rFonts w:eastAsia="Calibri"/>
                <w:sz w:val="26"/>
              </w:rPr>
            </w:pPr>
            <w:r w:rsidRPr="00C81F23">
              <w:rPr>
                <w:rFonts w:eastAsia="Calibri"/>
                <w:sz w:val="26"/>
              </w:rPr>
              <w:t>1.0 điểm</w:t>
            </w:r>
          </w:p>
        </w:tc>
      </w:tr>
    </w:tbl>
    <w:p w14:paraId="4E13BA86" w14:textId="77777777" w:rsidR="002B2507" w:rsidRPr="00AC75F0" w:rsidRDefault="002B2507" w:rsidP="002B2507">
      <w:pPr>
        <w:spacing w:line="360" w:lineRule="auto"/>
        <w:rPr>
          <w:bCs/>
          <w:sz w:val="26"/>
          <w:szCs w:val="26"/>
        </w:rPr>
      </w:pPr>
      <w:r>
        <w:rPr>
          <w:bCs/>
          <w:sz w:val="26"/>
          <w:szCs w:val="26"/>
        </w:rPr>
        <w:t>&lt;/Cau&gt;</w:t>
      </w:r>
    </w:p>
    <w:p w14:paraId="65E77E58" w14:textId="77777777" w:rsidR="002B2507" w:rsidRPr="00C309FF" w:rsidRDefault="002B2507" w:rsidP="002B2507">
      <w:pPr>
        <w:spacing w:line="360" w:lineRule="auto"/>
        <w:rPr>
          <w:bCs/>
          <w:sz w:val="26"/>
          <w:szCs w:val="26"/>
        </w:rPr>
      </w:pPr>
      <w:r>
        <w:rPr>
          <w:bCs/>
          <w:sz w:val="26"/>
          <w:szCs w:val="26"/>
        </w:rPr>
        <w:t>&lt;Cau&gt;</w:t>
      </w:r>
    </w:p>
    <w:p w14:paraId="0372D40A" w14:textId="7CE6E3BC" w:rsidR="000B329B"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0B329B" w:rsidRPr="003A7322">
        <w:rPr>
          <w:sz w:val="26"/>
          <w:szCs w:val="26"/>
        </w:rPr>
        <w:t>Một công ty cần quản lý thông tin về các khách hàng đã mua hàng ở công</w:t>
      </w:r>
      <w:r w:rsidR="00784F6C" w:rsidRPr="003A7322">
        <w:rPr>
          <w:sz w:val="26"/>
          <w:szCs w:val="26"/>
        </w:rPr>
        <w:t xml:space="preserve"> ty</w:t>
      </w:r>
      <w:r w:rsidR="000B329B" w:rsidRPr="003A7322">
        <w:rPr>
          <w:sz w:val="26"/>
          <w:szCs w:val="26"/>
        </w:rPr>
        <w:t>. Thông tin về khách hàng gồm:</w:t>
      </w:r>
      <w:r w:rsidR="00784F6C" w:rsidRPr="003A7322">
        <w:rPr>
          <w:sz w:val="26"/>
          <w:szCs w:val="26"/>
        </w:rPr>
        <w:t xml:space="preserve"> Mã khách,</w:t>
      </w:r>
      <w:r w:rsidR="000B329B" w:rsidRPr="003A7322">
        <w:rPr>
          <w:sz w:val="26"/>
          <w:szCs w:val="26"/>
        </w:rPr>
        <w:t xml:space="preserve"> Họ và tên, ngày sinh</w:t>
      </w:r>
      <w:r w:rsidR="00784F6C" w:rsidRPr="003A7322">
        <w:rPr>
          <w:sz w:val="26"/>
          <w:szCs w:val="26"/>
        </w:rPr>
        <w:t>, số điện thoại, địa chỉ, email,</w:t>
      </w:r>
      <w:r w:rsidR="00FB4BDF" w:rsidRPr="003A7322">
        <w:rPr>
          <w:sz w:val="26"/>
          <w:szCs w:val="26"/>
        </w:rPr>
        <w:t xml:space="preserve"> tổng số lần giao dịch với</w:t>
      </w:r>
      <w:r w:rsidR="00784F6C" w:rsidRPr="003A7322">
        <w:rPr>
          <w:sz w:val="26"/>
          <w:szCs w:val="26"/>
        </w:rPr>
        <w:t xml:space="preserve"> công ty,</w:t>
      </w:r>
      <w:r w:rsidR="00FB4BDF" w:rsidRPr="003A7322">
        <w:rPr>
          <w:sz w:val="26"/>
          <w:szCs w:val="26"/>
        </w:rPr>
        <w:t xml:space="preserve"> thời điểm giao dịch</w:t>
      </w:r>
      <w:r w:rsidR="00784F6C" w:rsidRPr="003A7322">
        <w:rPr>
          <w:sz w:val="26"/>
          <w:szCs w:val="26"/>
        </w:rPr>
        <w:t xml:space="preserve"> gần</w:t>
      </w:r>
      <w:r w:rsidR="00FB4BDF" w:rsidRPr="003A7322">
        <w:rPr>
          <w:sz w:val="26"/>
          <w:szCs w:val="26"/>
        </w:rPr>
        <w:t xml:space="preserve"> đây</w:t>
      </w:r>
      <w:r w:rsidR="00784F6C" w:rsidRPr="003A7322">
        <w:rPr>
          <w:sz w:val="26"/>
          <w:szCs w:val="26"/>
        </w:rPr>
        <w:t xml:space="preserve"> nhất.</w:t>
      </w:r>
    </w:p>
    <w:p w14:paraId="673D2965" w14:textId="77777777"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3069F683" w14:textId="6AF6AFF9" w:rsidR="00784F6C" w:rsidRPr="00D463CD" w:rsidRDefault="00355751" w:rsidP="00355751">
      <w:pPr>
        <w:spacing w:line="360" w:lineRule="auto"/>
        <w:ind w:firstLine="360"/>
        <w:jc w:val="both"/>
        <w:rPr>
          <w:sz w:val="26"/>
          <w:szCs w:val="26"/>
        </w:rPr>
      </w:pPr>
      <w:r>
        <w:rPr>
          <w:sz w:val="26"/>
          <w:szCs w:val="26"/>
        </w:rPr>
        <w:t xml:space="preserve">a) </w:t>
      </w:r>
      <w:r w:rsidR="00784F6C" w:rsidRPr="00D463CD">
        <w:rPr>
          <w:sz w:val="26"/>
          <w:szCs w:val="26"/>
        </w:rPr>
        <w:t xml:space="preserve">Sử dụng SQL Server tạo cơ sở dữ liệu để quản lý những thông tin </w:t>
      </w:r>
      <w:r w:rsidR="00FB4BDF" w:rsidRPr="00D463CD">
        <w:rPr>
          <w:sz w:val="26"/>
          <w:szCs w:val="26"/>
        </w:rPr>
        <w:t>khách hàng</w:t>
      </w:r>
      <w:r w:rsidR="00784F6C" w:rsidRPr="00D463CD">
        <w:rPr>
          <w:sz w:val="26"/>
          <w:szCs w:val="26"/>
        </w:rPr>
        <w:t>.</w:t>
      </w:r>
    </w:p>
    <w:p w14:paraId="6C22CBDD" w14:textId="0F4242F6" w:rsidR="00784F6C" w:rsidRPr="00D463CD" w:rsidRDefault="00355751" w:rsidP="00355751">
      <w:pPr>
        <w:spacing w:line="360" w:lineRule="auto"/>
        <w:ind w:firstLine="360"/>
        <w:jc w:val="both"/>
        <w:rPr>
          <w:sz w:val="26"/>
          <w:szCs w:val="26"/>
        </w:rPr>
      </w:pPr>
      <w:r>
        <w:rPr>
          <w:sz w:val="26"/>
          <w:szCs w:val="26"/>
        </w:rPr>
        <w:t xml:space="preserve">b) </w:t>
      </w:r>
      <w:r w:rsidR="00784F6C" w:rsidRPr="00D463CD">
        <w:rPr>
          <w:sz w:val="26"/>
          <w:szCs w:val="26"/>
        </w:rPr>
        <w:t>Thiết kế Form và xây dựng các thành phần giao diện phù hợp cho phép thực hiện các chức năng theo yêu cầu của đề bài.</w:t>
      </w:r>
    </w:p>
    <w:p w14:paraId="0DF3DA0B" w14:textId="30181B3E" w:rsidR="00784F6C" w:rsidRPr="00D463CD" w:rsidRDefault="00355751" w:rsidP="00355751">
      <w:pPr>
        <w:spacing w:line="360" w:lineRule="auto"/>
        <w:ind w:firstLine="360"/>
        <w:jc w:val="both"/>
        <w:rPr>
          <w:sz w:val="26"/>
          <w:szCs w:val="26"/>
        </w:rPr>
      </w:pPr>
      <w:r>
        <w:rPr>
          <w:sz w:val="26"/>
          <w:szCs w:val="26"/>
        </w:rPr>
        <w:t xml:space="preserve">c) </w:t>
      </w:r>
      <w:r w:rsidR="00784F6C" w:rsidRPr="00D463CD">
        <w:rPr>
          <w:sz w:val="26"/>
          <w:szCs w:val="26"/>
        </w:rPr>
        <w:t xml:space="preserve">Hãy viết mã nguồn thực hiện thao tác kết nối và hiển thị dữ liệu </w:t>
      </w:r>
      <w:r w:rsidR="00FB4BDF" w:rsidRPr="00D463CD">
        <w:rPr>
          <w:sz w:val="26"/>
          <w:szCs w:val="26"/>
        </w:rPr>
        <w:t>khách hàng</w:t>
      </w:r>
      <w:r w:rsidR="00784F6C" w:rsidRPr="00D463CD">
        <w:rPr>
          <w:sz w:val="26"/>
          <w:szCs w:val="26"/>
        </w:rPr>
        <w:t xml:space="preserve"> từ CSDL lên thành phần giao diện.</w:t>
      </w:r>
    </w:p>
    <w:p w14:paraId="5F009C1B" w14:textId="03CEE385" w:rsidR="00784F6C" w:rsidRPr="00D463CD" w:rsidRDefault="00355751" w:rsidP="00355751">
      <w:pPr>
        <w:spacing w:line="360" w:lineRule="auto"/>
        <w:ind w:firstLine="360"/>
        <w:jc w:val="both"/>
        <w:rPr>
          <w:sz w:val="26"/>
          <w:szCs w:val="26"/>
        </w:rPr>
      </w:pPr>
      <w:r>
        <w:rPr>
          <w:sz w:val="26"/>
          <w:szCs w:val="26"/>
        </w:rPr>
        <w:t xml:space="preserve">d) </w:t>
      </w:r>
      <w:r w:rsidR="00784F6C" w:rsidRPr="00D463CD">
        <w:rPr>
          <w:sz w:val="26"/>
          <w:szCs w:val="26"/>
        </w:rPr>
        <w:t xml:space="preserve">Xây dựng chức năng chỉnh sửa thông tin </w:t>
      </w:r>
      <w:r w:rsidR="00FB4BDF" w:rsidRPr="00D463CD">
        <w:rPr>
          <w:sz w:val="26"/>
          <w:szCs w:val="26"/>
        </w:rPr>
        <w:t>khách hàng</w:t>
      </w:r>
    </w:p>
    <w:p w14:paraId="357195EB" w14:textId="622FF839" w:rsidR="00784F6C" w:rsidRPr="00D463CD" w:rsidRDefault="00355751" w:rsidP="00355751">
      <w:pPr>
        <w:spacing w:line="360" w:lineRule="auto"/>
        <w:ind w:firstLine="360"/>
        <w:jc w:val="both"/>
        <w:rPr>
          <w:sz w:val="26"/>
          <w:szCs w:val="26"/>
        </w:rPr>
      </w:pPr>
      <w:r>
        <w:rPr>
          <w:sz w:val="26"/>
          <w:szCs w:val="26"/>
        </w:rPr>
        <w:t xml:space="preserve">e) </w:t>
      </w:r>
      <w:r w:rsidR="00784F6C" w:rsidRPr="00D463CD">
        <w:rPr>
          <w:sz w:val="26"/>
          <w:szCs w:val="26"/>
        </w:rPr>
        <w:t xml:space="preserve">Xây dựng chức năng xóa </w:t>
      </w:r>
      <w:r w:rsidR="00FB4BDF" w:rsidRPr="00D463CD">
        <w:rPr>
          <w:sz w:val="26"/>
          <w:szCs w:val="26"/>
        </w:rPr>
        <w:t>khách hàng</w:t>
      </w:r>
      <w:r w:rsidR="00784F6C" w:rsidRPr="00D463CD">
        <w:rPr>
          <w:sz w:val="26"/>
          <w:szCs w:val="26"/>
        </w:rPr>
        <w:t>.</w:t>
      </w:r>
    </w:p>
    <w:p w14:paraId="6191379A" w14:textId="17C2DBD5" w:rsidR="00625266" w:rsidRDefault="00625266" w:rsidP="0062526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625266" w:rsidRPr="00C81F23" w14:paraId="020E995B" w14:textId="77777777" w:rsidTr="002B2507">
        <w:tc>
          <w:tcPr>
            <w:tcW w:w="990" w:type="dxa"/>
            <w:shd w:val="clear" w:color="auto" w:fill="auto"/>
          </w:tcPr>
          <w:p w14:paraId="1B0F09FB"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AFE9F67"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535F542" w14:textId="77777777" w:rsidR="00625266" w:rsidRPr="00C81F23" w:rsidRDefault="00625266" w:rsidP="00BD1C88">
            <w:pPr>
              <w:tabs>
                <w:tab w:val="left" w:pos="4410"/>
              </w:tabs>
              <w:spacing w:line="312" w:lineRule="auto"/>
              <w:jc w:val="both"/>
              <w:rPr>
                <w:rFonts w:eastAsia="Calibri"/>
                <w:b/>
                <w:sz w:val="26"/>
              </w:rPr>
            </w:pPr>
            <w:r w:rsidRPr="00C81F23">
              <w:rPr>
                <w:rFonts w:eastAsia="Calibri"/>
                <w:b/>
                <w:sz w:val="26"/>
              </w:rPr>
              <w:t>Điểm</w:t>
            </w:r>
          </w:p>
        </w:tc>
      </w:tr>
      <w:tr w:rsidR="00625266" w:rsidRPr="00C81F23" w14:paraId="2911A61E" w14:textId="77777777" w:rsidTr="002B2507">
        <w:tc>
          <w:tcPr>
            <w:tcW w:w="990" w:type="dxa"/>
            <w:shd w:val="clear" w:color="auto" w:fill="auto"/>
          </w:tcPr>
          <w:p w14:paraId="051DEA44"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7B0DAA4" w14:textId="77777777" w:rsidR="00625266" w:rsidRPr="003906D6" w:rsidRDefault="0062526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6C0AF4C"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41A26E1A" w14:textId="77777777" w:rsidTr="002B2507">
        <w:tc>
          <w:tcPr>
            <w:tcW w:w="990" w:type="dxa"/>
            <w:shd w:val="clear" w:color="auto" w:fill="auto"/>
          </w:tcPr>
          <w:p w14:paraId="251E8685"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lastRenderedPageBreak/>
              <w:t>b.</w:t>
            </w:r>
          </w:p>
        </w:tc>
        <w:tc>
          <w:tcPr>
            <w:tcW w:w="6834" w:type="dxa"/>
            <w:shd w:val="clear" w:color="auto" w:fill="auto"/>
          </w:tcPr>
          <w:p w14:paraId="1F1B69F2" w14:textId="77777777" w:rsidR="00625266" w:rsidRPr="008929BC" w:rsidRDefault="0062526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9BC2348"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70AC5974" w14:textId="77777777" w:rsidTr="002B2507">
        <w:tc>
          <w:tcPr>
            <w:tcW w:w="990" w:type="dxa"/>
            <w:shd w:val="clear" w:color="auto" w:fill="auto"/>
          </w:tcPr>
          <w:p w14:paraId="0F66B97C"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2E67BF2" w14:textId="77777777" w:rsidR="00625266" w:rsidRPr="003906D6" w:rsidRDefault="0062526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F2DF212"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16DD3E76" w14:textId="77777777" w:rsidTr="002B2507">
        <w:tc>
          <w:tcPr>
            <w:tcW w:w="990" w:type="dxa"/>
            <w:shd w:val="clear" w:color="auto" w:fill="auto"/>
          </w:tcPr>
          <w:p w14:paraId="1EF0AAD5" w14:textId="77777777" w:rsidR="00625266" w:rsidRPr="00C81F23" w:rsidRDefault="0062526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1D6723E" w14:textId="77777777" w:rsidR="00625266"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6AE96539"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7C55E1AA" w14:textId="77777777" w:rsidTr="002B2507">
        <w:tc>
          <w:tcPr>
            <w:tcW w:w="990" w:type="dxa"/>
            <w:shd w:val="clear" w:color="auto" w:fill="auto"/>
          </w:tcPr>
          <w:p w14:paraId="40B1E6FF" w14:textId="77777777" w:rsidR="00625266" w:rsidRPr="00C81F23" w:rsidRDefault="0062526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3F78BF9" w14:textId="77777777" w:rsidR="00625266" w:rsidRPr="00D463CD"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4AC17FEF"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bl>
    <w:p w14:paraId="2978375F" w14:textId="77777777" w:rsidR="002B2507" w:rsidRPr="00AC75F0" w:rsidRDefault="002B2507" w:rsidP="002B2507">
      <w:pPr>
        <w:spacing w:line="360" w:lineRule="auto"/>
        <w:rPr>
          <w:bCs/>
          <w:sz w:val="26"/>
          <w:szCs w:val="26"/>
        </w:rPr>
      </w:pPr>
      <w:r>
        <w:rPr>
          <w:bCs/>
          <w:sz w:val="26"/>
          <w:szCs w:val="26"/>
        </w:rPr>
        <w:t>&lt;/Cau&gt;</w:t>
      </w:r>
    </w:p>
    <w:p w14:paraId="03F10BCF" w14:textId="77777777" w:rsidR="002B2507" w:rsidRPr="00C309FF" w:rsidRDefault="002B2507" w:rsidP="002B2507">
      <w:pPr>
        <w:spacing w:line="360" w:lineRule="auto"/>
        <w:rPr>
          <w:bCs/>
          <w:sz w:val="26"/>
          <w:szCs w:val="26"/>
        </w:rPr>
      </w:pPr>
      <w:r>
        <w:rPr>
          <w:bCs/>
          <w:sz w:val="26"/>
          <w:szCs w:val="26"/>
        </w:rPr>
        <w:t>&lt;Cau&gt;</w:t>
      </w:r>
    </w:p>
    <w:p w14:paraId="383F95EE" w14:textId="515EC4F0" w:rsidR="000B329B"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4F7807" w:rsidRPr="003A7322">
        <w:rPr>
          <w:sz w:val="26"/>
          <w:szCs w:val="26"/>
        </w:rPr>
        <w:t>Một cửa hàng thuộc muố</w:t>
      </w:r>
      <w:r w:rsidR="006B0108" w:rsidRPr="003A7322">
        <w:rPr>
          <w:sz w:val="26"/>
          <w:szCs w:val="26"/>
        </w:rPr>
        <w:t>n xây dựng phần mềm quản lý thuố</w:t>
      </w:r>
      <w:r w:rsidR="004F7807" w:rsidRPr="003A7322">
        <w:rPr>
          <w:sz w:val="26"/>
          <w:szCs w:val="26"/>
        </w:rPr>
        <w:t xml:space="preserve">c. </w:t>
      </w:r>
      <w:r w:rsidR="00E9786A" w:rsidRPr="003A7322">
        <w:rPr>
          <w:sz w:val="26"/>
          <w:szCs w:val="26"/>
        </w:rPr>
        <w:t>Thông tin về thuốc gồm: mã thuốc, tên thuốc</w:t>
      </w:r>
      <w:r w:rsidR="00FB4BDF" w:rsidRPr="003A7322">
        <w:rPr>
          <w:sz w:val="26"/>
          <w:szCs w:val="26"/>
        </w:rPr>
        <w:t>, ngày nhập, ngày hết hạn, nhà sản xuất, số lượng.</w:t>
      </w:r>
    </w:p>
    <w:p w14:paraId="7A67A5E5" w14:textId="77777777" w:rsidR="006B0108"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75544B9B" w14:textId="62AA775D" w:rsidR="00FB4BDF" w:rsidRPr="00D463CD" w:rsidRDefault="00355751" w:rsidP="00355751">
      <w:pPr>
        <w:spacing w:line="360" w:lineRule="auto"/>
        <w:ind w:firstLine="360"/>
        <w:jc w:val="both"/>
        <w:rPr>
          <w:sz w:val="26"/>
          <w:szCs w:val="26"/>
        </w:rPr>
      </w:pPr>
      <w:r>
        <w:rPr>
          <w:sz w:val="26"/>
          <w:szCs w:val="26"/>
        </w:rPr>
        <w:t xml:space="preserve">a) </w:t>
      </w:r>
      <w:r w:rsidR="00FB4BDF" w:rsidRPr="00D463CD">
        <w:rPr>
          <w:sz w:val="26"/>
          <w:szCs w:val="26"/>
        </w:rPr>
        <w:t>Sử dụng SQL Server tạo cơ sở dữ liệu để quản lý những thông tin thuốc.</w:t>
      </w:r>
    </w:p>
    <w:p w14:paraId="3DE57E9B" w14:textId="653EA498" w:rsidR="00FB4BDF" w:rsidRPr="00D463CD" w:rsidRDefault="00355751" w:rsidP="00355751">
      <w:pPr>
        <w:spacing w:line="360" w:lineRule="auto"/>
        <w:ind w:firstLine="360"/>
        <w:jc w:val="both"/>
        <w:rPr>
          <w:sz w:val="26"/>
          <w:szCs w:val="26"/>
        </w:rPr>
      </w:pPr>
      <w:r>
        <w:rPr>
          <w:sz w:val="26"/>
          <w:szCs w:val="26"/>
        </w:rPr>
        <w:t xml:space="preserve">b) </w:t>
      </w:r>
      <w:r w:rsidR="00FB4BDF" w:rsidRPr="00D463CD">
        <w:rPr>
          <w:sz w:val="26"/>
          <w:szCs w:val="26"/>
        </w:rPr>
        <w:t>Thiết kế Form và xây dựng các thành phần giao diện phù hợp cho phép thực hiện các chức năng theo yêu cầu của đề bài.</w:t>
      </w:r>
    </w:p>
    <w:p w14:paraId="2836DF8B" w14:textId="07E1DA15" w:rsidR="00FB4BDF" w:rsidRPr="00D463CD" w:rsidRDefault="00355751" w:rsidP="00355751">
      <w:pPr>
        <w:spacing w:line="360" w:lineRule="auto"/>
        <w:ind w:firstLine="360"/>
        <w:jc w:val="both"/>
        <w:rPr>
          <w:sz w:val="26"/>
          <w:szCs w:val="26"/>
        </w:rPr>
      </w:pPr>
      <w:r>
        <w:rPr>
          <w:sz w:val="26"/>
          <w:szCs w:val="26"/>
        </w:rPr>
        <w:t xml:space="preserve">c) </w:t>
      </w:r>
      <w:r w:rsidR="00FB4BDF" w:rsidRPr="00D463CD">
        <w:rPr>
          <w:sz w:val="26"/>
          <w:szCs w:val="26"/>
        </w:rPr>
        <w:t>Hãy viết mã nguồn thực hiện thao tác kết nối và hiển thị dữ liệu thuốc từ CSDL lên thành phần giao diện.</w:t>
      </w:r>
    </w:p>
    <w:p w14:paraId="5C2AAC2A" w14:textId="711F2647" w:rsidR="00FB4BDF" w:rsidRPr="00D463CD" w:rsidRDefault="00355751" w:rsidP="00355751">
      <w:pPr>
        <w:spacing w:line="360" w:lineRule="auto"/>
        <w:ind w:firstLine="360"/>
        <w:jc w:val="both"/>
        <w:rPr>
          <w:sz w:val="26"/>
          <w:szCs w:val="26"/>
        </w:rPr>
      </w:pPr>
      <w:r>
        <w:rPr>
          <w:sz w:val="26"/>
          <w:szCs w:val="26"/>
        </w:rPr>
        <w:t xml:space="preserve">d) </w:t>
      </w:r>
      <w:r w:rsidR="00FB4BDF" w:rsidRPr="00D463CD">
        <w:rPr>
          <w:sz w:val="26"/>
          <w:szCs w:val="26"/>
        </w:rPr>
        <w:t>Xây dựng chức năng chỉnh sửa thông tin thuốc</w:t>
      </w:r>
    </w:p>
    <w:p w14:paraId="6C1BAAD6" w14:textId="03DE65C2" w:rsidR="00E9786A" w:rsidRPr="00D463CD" w:rsidRDefault="00355751" w:rsidP="00355751">
      <w:pPr>
        <w:spacing w:line="360" w:lineRule="auto"/>
        <w:ind w:firstLine="360"/>
        <w:jc w:val="both"/>
        <w:rPr>
          <w:sz w:val="26"/>
          <w:szCs w:val="26"/>
        </w:rPr>
      </w:pPr>
      <w:r>
        <w:rPr>
          <w:sz w:val="26"/>
          <w:szCs w:val="26"/>
        </w:rPr>
        <w:t xml:space="preserve">e) </w:t>
      </w:r>
      <w:r w:rsidR="00FB4BDF" w:rsidRPr="00D463CD">
        <w:rPr>
          <w:sz w:val="26"/>
          <w:szCs w:val="26"/>
        </w:rPr>
        <w:t>Xây dựng chức năng xóa thuốc.</w:t>
      </w:r>
    </w:p>
    <w:p w14:paraId="7C75BCF0" w14:textId="42E685CF" w:rsidR="00625266" w:rsidRDefault="00625266" w:rsidP="0062526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625266" w:rsidRPr="00C81F23" w14:paraId="4770D8E1" w14:textId="77777777" w:rsidTr="002B2507">
        <w:tc>
          <w:tcPr>
            <w:tcW w:w="990" w:type="dxa"/>
            <w:shd w:val="clear" w:color="auto" w:fill="auto"/>
          </w:tcPr>
          <w:p w14:paraId="4BDE444A"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8EEA386"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60420F2" w14:textId="77777777" w:rsidR="00625266" w:rsidRPr="00C81F23" w:rsidRDefault="00625266" w:rsidP="00BD1C88">
            <w:pPr>
              <w:tabs>
                <w:tab w:val="left" w:pos="4410"/>
              </w:tabs>
              <w:spacing w:line="312" w:lineRule="auto"/>
              <w:jc w:val="both"/>
              <w:rPr>
                <w:rFonts w:eastAsia="Calibri"/>
                <w:b/>
                <w:sz w:val="26"/>
              </w:rPr>
            </w:pPr>
            <w:r w:rsidRPr="00C81F23">
              <w:rPr>
                <w:rFonts w:eastAsia="Calibri"/>
                <w:b/>
                <w:sz w:val="26"/>
              </w:rPr>
              <w:t>Điểm</w:t>
            </w:r>
          </w:p>
        </w:tc>
      </w:tr>
      <w:tr w:rsidR="00625266" w:rsidRPr="00C81F23" w14:paraId="5FC86BFD" w14:textId="77777777" w:rsidTr="002B2507">
        <w:tc>
          <w:tcPr>
            <w:tcW w:w="990" w:type="dxa"/>
            <w:shd w:val="clear" w:color="auto" w:fill="auto"/>
          </w:tcPr>
          <w:p w14:paraId="4F3CF7F8"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101C2D4" w14:textId="77777777" w:rsidR="00625266" w:rsidRPr="003906D6" w:rsidRDefault="0062526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B9C21C5"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5710E48F" w14:textId="77777777" w:rsidTr="002B2507">
        <w:tc>
          <w:tcPr>
            <w:tcW w:w="990" w:type="dxa"/>
            <w:shd w:val="clear" w:color="auto" w:fill="auto"/>
          </w:tcPr>
          <w:p w14:paraId="26E3B8A1"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92ECBAA" w14:textId="77777777" w:rsidR="00625266" w:rsidRPr="008929BC" w:rsidRDefault="0062526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347DDB2"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07B704C8" w14:textId="77777777" w:rsidTr="002B2507">
        <w:tc>
          <w:tcPr>
            <w:tcW w:w="990" w:type="dxa"/>
            <w:shd w:val="clear" w:color="auto" w:fill="auto"/>
          </w:tcPr>
          <w:p w14:paraId="3E1D1532"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CC2F16F" w14:textId="77777777" w:rsidR="00625266" w:rsidRPr="003906D6" w:rsidRDefault="0062526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DB51A18"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66243143" w14:textId="77777777" w:rsidTr="002B2507">
        <w:tc>
          <w:tcPr>
            <w:tcW w:w="990" w:type="dxa"/>
            <w:shd w:val="clear" w:color="auto" w:fill="auto"/>
          </w:tcPr>
          <w:p w14:paraId="133F1C04" w14:textId="77777777" w:rsidR="00625266" w:rsidRPr="00C81F23" w:rsidRDefault="0062526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7227122" w14:textId="77777777" w:rsidR="00625266"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7F5B2194"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5C38265D" w14:textId="77777777" w:rsidTr="002B2507">
        <w:tc>
          <w:tcPr>
            <w:tcW w:w="990" w:type="dxa"/>
            <w:shd w:val="clear" w:color="auto" w:fill="auto"/>
          </w:tcPr>
          <w:p w14:paraId="1582B2FB" w14:textId="77777777" w:rsidR="00625266" w:rsidRPr="00C81F23" w:rsidRDefault="0062526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52190047" w14:textId="77777777" w:rsidR="00625266" w:rsidRPr="00D463CD"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42C8D5E"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bl>
    <w:p w14:paraId="20A83237" w14:textId="77777777" w:rsidR="002B2507" w:rsidRPr="00AC75F0" w:rsidRDefault="002B2507" w:rsidP="002B2507">
      <w:pPr>
        <w:spacing w:line="360" w:lineRule="auto"/>
        <w:rPr>
          <w:bCs/>
          <w:sz w:val="26"/>
          <w:szCs w:val="26"/>
        </w:rPr>
      </w:pPr>
      <w:r>
        <w:rPr>
          <w:bCs/>
          <w:sz w:val="26"/>
          <w:szCs w:val="26"/>
        </w:rPr>
        <w:t>&lt;/Cau&gt;</w:t>
      </w:r>
    </w:p>
    <w:p w14:paraId="6F9B1D8D" w14:textId="77777777" w:rsidR="002B2507" w:rsidRPr="00C309FF" w:rsidRDefault="002B2507" w:rsidP="002B2507">
      <w:pPr>
        <w:spacing w:line="360" w:lineRule="auto"/>
        <w:rPr>
          <w:bCs/>
          <w:sz w:val="26"/>
          <w:szCs w:val="26"/>
        </w:rPr>
      </w:pPr>
      <w:r>
        <w:rPr>
          <w:bCs/>
          <w:sz w:val="26"/>
          <w:szCs w:val="26"/>
        </w:rPr>
        <w:lastRenderedPageBreak/>
        <w:t>&lt;Cau&gt;</w:t>
      </w:r>
    </w:p>
    <w:p w14:paraId="3463B998" w14:textId="2CC9A58E" w:rsidR="00BA72C1"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BA72C1" w:rsidRPr="003A7322">
        <w:rPr>
          <w:sz w:val="26"/>
          <w:szCs w:val="26"/>
        </w:rPr>
        <w:t>Một công ty cần xây dựng phần mềm quản lý k</w:t>
      </w:r>
      <w:r w:rsidR="006B0108" w:rsidRPr="003A7322">
        <w:rPr>
          <w:sz w:val="26"/>
          <w:szCs w:val="26"/>
        </w:rPr>
        <w:t>ho</w:t>
      </w:r>
      <w:r w:rsidR="00AF416B" w:rsidRPr="003A7322">
        <w:rPr>
          <w:sz w:val="26"/>
          <w:szCs w:val="26"/>
        </w:rPr>
        <w:t xml:space="preserve"> hàng</w:t>
      </w:r>
      <w:r w:rsidR="006B0108" w:rsidRPr="003A7322">
        <w:rPr>
          <w:sz w:val="26"/>
          <w:szCs w:val="26"/>
        </w:rPr>
        <w:t>. Thông tin về kho hàng gồm: M</w:t>
      </w:r>
      <w:r w:rsidR="00BA72C1" w:rsidRPr="003A7322">
        <w:rPr>
          <w:sz w:val="26"/>
          <w:szCs w:val="26"/>
        </w:rPr>
        <w:t>ã kho hàng, t</w:t>
      </w:r>
      <w:r w:rsidR="004910C9" w:rsidRPr="003A7322">
        <w:rPr>
          <w:sz w:val="26"/>
          <w:szCs w:val="26"/>
        </w:rPr>
        <w:t>ên kho hàng, địa chỉ, d</w:t>
      </w:r>
      <w:r w:rsidR="00FB4BDF" w:rsidRPr="003A7322">
        <w:rPr>
          <w:sz w:val="26"/>
          <w:szCs w:val="26"/>
        </w:rPr>
        <w:t>iện tích,</w:t>
      </w:r>
      <w:r w:rsidR="00AF416B" w:rsidRPr="003A7322">
        <w:rPr>
          <w:sz w:val="26"/>
          <w:szCs w:val="26"/>
        </w:rPr>
        <w:t xml:space="preserve"> chủ sở hữu, thời gian bắt đầu</w:t>
      </w:r>
      <w:r w:rsidR="00387BEB" w:rsidRPr="003A7322">
        <w:rPr>
          <w:sz w:val="26"/>
          <w:szCs w:val="26"/>
        </w:rPr>
        <w:t xml:space="preserve"> hoạt động</w:t>
      </w:r>
      <w:r w:rsidR="00FB4BDF" w:rsidRPr="003A7322">
        <w:rPr>
          <w:sz w:val="26"/>
          <w:szCs w:val="26"/>
        </w:rPr>
        <w:t>.</w:t>
      </w:r>
    </w:p>
    <w:p w14:paraId="70D3DE13" w14:textId="2454220E" w:rsidR="00BA72C1" w:rsidRPr="00D463CD" w:rsidRDefault="006B0108" w:rsidP="0035575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o hàng chi tiết như sau:</w:t>
      </w:r>
    </w:p>
    <w:p w14:paraId="0AFB6149" w14:textId="36691921" w:rsidR="00FB4BDF" w:rsidRPr="00D463CD" w:rsidRDefault="00F21C13" w:rsidP="00355751">
      <w:pPr>
        <w:spacing w:line="360" w:lineRule="auto"/>
        <w:ind w:firstLine="360"/>
        <w:jc w:val="both"/>
        <w:rPr>
          <w:sz w:val="26"/>
          <w:szCs w:val="26"/>
        </w:rPr>
      </w:pPr>
      <w:r>
        <w:rPr>
          <w:sz w:val="26"/>
          <w:szCs w:val="26"/>
        </w:rPr>
        <w:t xml:space="preserve">a) </w:t>
      </w:r>
      <w:r w:rsidR="00FB4BDF" w:rsidRPr="00D463CD">
        <w:rPr>
          <w:sz w:val="26"/>
          <w:szCs w:val="26"/>
        </w:rPr>
        <w:t xml:space="preserve">Sử dụng SQL Server tạo cơ sở dữ liệu để quản lý những thông tin </w:t>
      </w:r>
      <w:r w:rsidR="00AF416B" w:rsidRPr="00D463CD">
        <w:rPr>
          <w:sz w:val="26"/>
          <w:szCs w:val="26"/>
        </w:rPr>
        <w:t>kho hàng</w:t>
      </w:r>
      <w:r w:rsidR="00FB4BDF" w:rsidRPr="00D463CD">
        <w:rPr>
          <w:sz w:val="26"/>
          <w:szCs w:val="26"/>
        </w:rPr>
        <w:t>.</w:t>
      </w:r>
    </w:p>
    <w:p w14:paraId="68CFF406" w14:textId="0708F49A" w:rsidR="00FB4BDF" w:rsidRPr="00D463CD" w:rsidRDefault="00F21C13" w:rsidP="00355751">
      <w:pPr>
        <w:spacing w:line="360" w:lineRule="auto"/>
        <w:ind w:firstLine="360"/>
        <w:jc w:val="both"/>
        <w:rPr>
          <w:sz w:val="26"/>
          <w:szCs w:val="26"/>
        </w:rPr>
      </w:pPr>
      <w:r>
        <w:rPr>
          <w:sz w:val="26"/>
          <w:szCs w:val="26"/>
        </w:rPr>
        <w:t xml:space="preserve">b) </w:t>
      </w:r>
      <w:r w:rsidR="00FB4BDF" w:rsidRPr="00D463CD">
        <w:rPr>
          <w:sz w:val="26"/>
          <w:szCs w:val="26"/>
        </w:rPr>
        <w:t>Thiết kế Form và xây dựng các thành phần giao diện phù hợp cho phép thực hiện các chức năng theo yêu cầu của đề bài.</w:t>
      </w:r>
    </w:p>
    <w:p w14:paraId="0CD18777" w14:textId="24DA0CFB" w:rsidR="00FB4BDF" w:rsidRPr="00D463CD" w:rsidRDefault="00F21C13" w:rsidP="00355751">
      <w:pPr>
        <w:spacing w:line="360" w:lineRule="auto"/>
        <w:ind w:firstLine="360"/>
        <w:jc w:val="both"/>
        <w:rPr>
          <w:sz w:val="26"/>
          <w:szCs w:val="26"/>
        </w:rPr>
      </w:pPr>
      <w:r>
        <w:rPr>
          <w:sz w:val="26"/>
          <w:szCs w:val="26"/>
        </w:rPr>
        <w:t xml:space="preserve">c) </w:t>
      </w:r>
      <w:r w:rsidR="00FB4BDF" w:rsidRPr="00D463CD">
        <w:rPr>
          <w:sz w:val="26"/>
          <w:szCs w:val="26"/>
        </w:rPr>
        <w:t xml:space="preserve">Hãy viết mã nguồn thực hiện thao tác kết nối và hiển thị dữ liệu </w:t>
      </w:r>
      <w:r w:rsidR="00AF416B" w:rsidRPr="00D463CD">
        <w:rPr>
          <w:sz w:val="26"/>
          <w:szCs w:val="26"/>
        </w:rPr>
        <w:t>kho hàng</w:t>
      </w:r>
      <w:r w:rsidR="00FB4BDF" w:rsidRPr="00D463CD">
        <w:rPr>
          <w:sz w:val="26"/>
          <w:szCs w:val="26"/>
        </w:rPr>
        <w:t xml:space="preserve"> từ CSDL lên thành phần giao diện.</w:t>
      </w:r>
    </w:p>
    <w:p w14:paraId="5D468851" w14:textId="48448C6A" w:rsidR="00FB4BDF" w:rsidRPr="00D463CD" w:rsidRDefault="00F21C13" w:rsidP="00355751">
      <w:pPr>
        <w:spacing w:line="360" w:lineRule="auto"/>
        <w:ind w:firstLine="360"/>
        <w:jc w:val="both"/>
        <w:rPr>
          <w:sz w:val="26"/>
          <w:szCs w:val="26"/>
        </w:rPr>
      </w:pPr>
      <w:r>
        <w:rPr>
          <w:sz w:val="26"/>
          <w:szCs w:val="26"/>
        </w:rPr>
        <w:t xml:space="preserve">d) </w:t>
      </w:r>
      <w:r w:rsidR="00FB4BDF" w:rsidRPr="00D463CD">
        <w:rPr>
          <w:sz w:val="26"/>
          <w:szCs w:val="26"/>
        </w:rPr>
        <w:t xml:space="preserve">Xây dựng chức năng chỉnh sửa thông tin </w:t>
      </w:r>
      <w:r w:rsidR="00AF416B" w:rsidRPr="00D463CD">
        <w:rPr>
          <w:sz w:val="26"/>
          <w:szCs w:val="26"/>
        </w:rPr>
        <w:t>kho hàng</w:t>
      </w:r>
    </w:p>
    <w:p w14:paraId="75E86C15" w14:textId="2B654BEF" w:rsidR="00FB4BDF" w:rsidRPr="00D463CD" w:rsidRDefault="00F21C13" w:rsidP="00355751">
      <w:pPr>
        <w:spacing w:line="360" w:lineRule="auto"/>
        <w:ind w:firstLine="360"/>
        <w:jc w:val="both"/>
        <w:rPr>
          <w:sz w:val="26"/>
          <w:szCs w:val="26"/>
        </w:rPr>
      </w:pPr>
      <w:r>
        <w:rPr>
          <w:sz w:val="26"/>
          <w:szCs w:val="26"/>
        </w:rPr>
        <w:t xml:space="preserve">e) </w:t>
      </w:r>
      <w:r w:rsidR="00FB4BDF" w:rsidRPr="00D463CD">
        <w:rPr>
          <w:sz w:val="26"/>
          <w:szCs w:val="26"/>
        </w:rPr>
        <w:t xml:space="preserve">Xây dựng chức năng xóa </w:t>
      </w:r>
      <w:r w:rsidR="00AF416B" w:rsidRPr="00D463CD">
        <w:rPr>
          <w:sz w:val="26"/>
          <w:szCs w:val="26"/>
        </w:rPr>
        <w:t>kho hàng</w:t>
      </w:r>
      <w:r w:rsidR="00FB4BDF" w:rsidRPr="00D463CD">
        <w:rPr>
          <w:sz w:val="26"/>
          <w:szCs w:val="26"/>
        </w:rPr>
        <w:t>.</w:t>
      </w:r>
    </w:p>
    <w:p w14:paraId="7087479B" w14:textId="35BFCC23" w:rsidR="00625266" w:rsidRDefault="00625266" w:rsidP="0062526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625266" w:rsidRPr="00C81F23" w14:paraId="76042789" w14:textId="77777777" w:rsidTr="002B2507">
        <w:tc>
          <w:tcPr>
            <w:tcW w:w="990" w:type="dxa"/>
            <w:shd w:val="clear" w:color="auto" w:fill="auto"/>
          </w:tcPr>
          <w:p w14:paraId="10D2E765"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603B854"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7C32F8D" w14:textId="77777777" w:rsidR="00625266" w:rsidRPr="00C81F23" w:rsidRDefault="00625266" w:rsidP="00BD1C88">
            <w:pPr>
              <w:tabs>
                <w:tab w:val="left" w:pos="4410"/>
              </w:tabs>
              <w:spacing w:line="312" w:lineRule="auto"/>
              <w:jc w:val="both"/>
              <w:rPr>
                <w:rFonts w:eastAsia="Calibri"/>
                <w:b/>
                <w:sz w:val="26"/>
              </w:rPr>
            </w:pPr>
            <w:r w:rsidRPr="00C81F23">
              <w:rPr>
                <w:rFonts w:eastAsia="Calibri"/>
                <w:b/>
                <w:sz w:val="26"/>
              </w:rPr>
              <w:t>Điểm</w:t>
            </w:r>
          </w:p>
        </w:tc>
      </w:tr>
      <w:tr w:rsidR="00625266" w:rsidRPr="00C81F23" w14:paraId="0F771701" w14:textId="77777777" w:rsidTr="002B2507">
        <w:tc>
          <w:tcPr>
            <w:tcW w:w="990" w:type="dxa"/>
            <w:shd w:val="clear" w:color="auto" w:fill="auto"/>
          </w:tcPr>
          <w:p w14:paraId="186DA184"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0DA0A69" w14:textId="77777777" w:rsidR="00625266" w:rsidRPr="003906D6" w:rsidRDefault="0062526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7CE4699"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378FD00F" w14:textId="77777777" w:rsidTr="002B2507">
        <w:tc>
          <w:tcPr>
            <w:tcW w:w="990" w:type="dxa"/>
            <w:shd w:val="clear" w:color="auto" w:fill="auto"/>
          </w:tcPr>
          <w:p w14:paraId="66BA3669"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0C64B11" w14:textId="77777777" w:rsidR="00625266" w:rsidRPr="008929BC" w:rsidRDefault="0062526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23A7463"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404E0B6E" w14:textId="77777777" w:rsidTr="002B2507">
        <w:tc>
          <w:tcPr>
            <w:tcW w:w="990" w:type="dxa"/>
            <w:shd w:val="clear" w:color="auto" w:fill="auto"/>
          </w:tcPr>
          <w:p w14:paraId="232D9DFA"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28124116" w14:textId="77777777" w:rsidR="00625266" w:rsidRPr="003906D6" w:rsidRDefault="0062526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F57A47C"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0CADE717" w14:textId="77777777" w:rsidTr="002B2507">
        <w:tc>
          <w:tcPr>
            <w:tcW w:w="990" w:type="dxa"/>
            <w:shd w:val="clear" w:color="auto" w:fill="auto"/>
          </w:tcPr>
          <w:p w14:paraId="0D194166" w14:textId="77777777" w:rsidR="00625266" w:rsidRPr="00C81F23" w:rsidRDefault="0062526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CEE8FA4" w14:textId="77777777" w:rsidR="00625266"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07095927"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08D37224" w14:textId="77777777" w:rsidTr="002B2507">
        <w:tc>
          <w:tcPr>
            <w:tcW w:w="990" w:type="dxa"/>
            <w:shd w:val="clear" w:color="auto" w:fill="auto"/>
          </w:tcPr>
          <w:p w14:paraId="0687207F" w14:textId="77777777" w:rsidR="00625266" w:rsidRPr="00C81F23" w:rsidRDefault="0062526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8F65206" w14:textId="77777777" w:rsidR="00625266" w:rsidRPr="00D463CD"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6CB57842"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bl>
    <w:p w14:paraId="1A072293" w14:textId="77777777" w:rsidR="002B2507" w:rsidRPr="00AC75F0" w:rsidRDefault="002B2507" w:rsidP="002B2507">
      <w:pPr>
        <w:spacing w:line="360" w:lineRule="auto"/>
        <w:rPr>
          <w:bCs/>
          <w:sz w:val="26"/>
          <w:szCs w:val="26"/>
        </w:rPr>
      </w:pPr>
      <w:r>
        <w:rPr>
          <w:bCs/>
          <w:sz w:val="26"/>
          <w:szCs w:val="26"/>
        </w:rPr>
        <w:t>&lt;/Cau&gt;</w:t>
      </w:r>
    </w:p>
    <w:p w14:paraId="1EC61C4C" w14:textId="77777777" w:rsidR="002B2507" w:rsidRPr="00C309FF" w:rsidRDefault="002B2507" w:rsidP="002B2507">
      <w:pPr>
        <w:spacing w:line="360" w:lineRule="auto"/>
        <w:rPr>
          <w:bCs/>
          <w:sz w:val="26"/>
          <w:szCs w:val="26"/>
        </w:rPr>
      </w:pPr>
      <w:r>
        <w:rPr>
          <w:bCs/>
          <w:sz w:val="26"/>
          <w:szCs w:val="26"/>
        </w:rPr>
        <w:t>&lt;Cau&gt;</w:t>
      </w:r>
    </w:p>
    <w:p w14:paraId="71910737" w14:textId="3138609C" w:rsidR="00BA72C1" w:rsidRPr="00D463CD" w:rsidRDefault="002B2507" w:rsidP="002B2507">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BA72C1" w:rsidRPr="003A7322">
        <w:rPr>
          <w:sz w:val="26"/>
          <w:szCs w:val="26"/>
        </w:rPr>
        <w:t xml:space="preserve">Một công ty cần xây dựng phần mềm quản lý </w:t>
      </w:r>
      <w:r w:rsidR="00410A6D" w:rsidRPr="003A7322">
        <w:rPr>
          <w:sz w:val="26"/>
          <w:szCs w:val="26"/>
        </w:rPr>
        <w:t xml:space="preserve">sản phẩm. </w:t>
      </w:r>
      <w:r w:rsidR="00C46EAC" w:rsidRPr="003A7322">
        <w:rPr>
          <w:sz w:val="26"/>
          <w:szCs w:val="26"/>
        </w:rPr>
        <w:t>Trong đó cần quản lý t</w:t>
      </w:r>
      <w:r w:rsidR="00BA72C1" w:rsidRPr="003A7322">
        <w:rPr>
          <w:sz w:val="26"/>
          <w:szCs w:val="26"/>
        </w:rPr>
        <w:t>hông tin</w:t>
      </w:r>
      <w:r w:rsidR="0017471A" w:rsidRPr="003A7322">
        <w:rPr>
          <w:sz w:val="26"/>
          <w:szCs w:val="26"/>
        </w:rPr>
        <w:t xml:space="preserve"> về thể</w:t>
      </w:r>
      <w:r w:rsidR="00BA72C1" w:rsidRPr="003A7322">
        <w:rPr>
          <w:sz w:val="26"/>
          <w:szCs w:val="26"/>
        </w:rPr>
        <w:t xml:space="preserve"> </w:t>
      </w:r>
      <w:r w:rsidR="00410A6D" w:rsidRPr="003A7322">
        <w:rPr>
          <w:sz w:val="26"/>
          <w:szCs w:val="26"/>
        </w:rPr>
        <w:t xml:space="preserve">loại sản phẩm </w:t>
      </w:r>
      <w:r w:rsidR="00BA72C1" w:rsidRPr="003A7322">
        <w:rPr>
          <w:sz w:val="26"/>
          <w:szCs w:val="26"/>
        </w:rPr>
        <w:t xml:space="preserve">gồm: </w:t>
      </w:r>
      <w:r w:rsidR="00410A6D" w:rsidRPr="003A7322">
        <w:rPr>
          <w:sz w:val="26"/>
          <w:szCs w:val="26"/>
        </w:rPr>
        <w:t>Mã loại sản phẩm, tên loại sản phẩm, ghi chú, ngày tạo loại sản phẩm, ngày sửa loại sản phẩm</w:t>
      </w:r>
      <w:r w:rsidR="00BA72C1" w:rsidRPr="003A7322">
        <w:rPr>
          <w:sz w:val="26"/>
          <w:szCs w:val="26"/>
        </w:rPr>
        <w:t>.</w:t>
      </w:r>
    </w:p>
    <w:p w14:paraId="63CEC702" w14:textId="77777777" w:rsidR="00EF385E" w:rsidRPr="00D463CD" w:rsidRDefault="00EF385E"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w:t>
      </w:r>
      <w:r w:rsidR="0017471A" w:rsidRPr="00D463CD">
        <w:rPr>
          <w:sz w:val="26"/>
          <w:szCs w:val="26"/>
        </w:rPr>
        <w:t xml:space="preserve"> thể loại</w:t>
      </w:r>
      <w:r w:rsidRPr="00D463CD">
        <w:rPr>
          <w:sz w:val="26"/>
          <w:szCs w:val="26"/>
        </w:rPr>
        <w:t xml:space="preserve"> sản phẩm chi tiết như sau:</w:t>
      </w:r>
    </w:p>
    <w:p w14:paraId="0EB585A6" w14:textId="1F2249A4" w:rsidR="00387BEB" w:rsidRPr="00D463CD" w:rsidRDefault="00F21C13" w:rsidP="00F21C13">
      <w:pPr>
        <w:spacing w:line="360" w:lineRule="auto"/>
        <w:ind w:firstLine="360"/>
        <w:jc w:val="both"/>
        <w:rPr>
          <w:sz w:val="26"/>
          <w:szCs w:val="26"/>
        </w:rPr>
      </w:pPr>
      <w:r>
        <w:rPr>
          <w:sz w:val="26"/>
          <w:szCs w:val="26"/>
        </w:rPr>
        <w:t xml:space="preserve">a) </w:t>
      </w:r>
      <w:r w:rsidR="00387BEB" w:rsidRPr="00D463CD">
        <w:rPr>
          <w:sz w:val="26"/>
          <w:szCs w:val="26"/>
        </w:rPr>
        <w:t>Sử dụng SQL Server tạo cơ sở dữ liệu để quản lý những thông tin</w:t>
      </w:r>
      <w:r w:rsidR="00C46EAC" w:rsidRPr="00D463CD">
        <w:rPr>
          <w:sz w:val="26"/>
          <w:szCs w:val="26"/>
        </w:rPr>
        <w:t xml:space="preserve"> loại</w:t>
      </w:r>
      <w:r w:rsidR="00387BEB" w:rsidRPr="00D463CD">
        <w:rPr>
          <w:sz w:val="26"/>
          <w:szCs w:val="26"/>
        </w:rPr>
        <w:t xml:space="preserve"> sản phẩm.</w:t>
      </w:r>
    </w:p>
    <w:p w14:paraId="64D4F6B0" w14:textId="3BE6DD5E" w:rsidR="00387BEB" w:rsidRPr="00D463CD" w:rsidRDefault="00F21C13" w:rsidP="00F21C13">
      <w:pPr>
        <w:spacing w:line="360" w:lineRule="auto"/>
        <w:ind w:firstLine="360"/>
        <w:jc w:val="both"/>
        <w:rPr>
          <w:sz w:val="26"/>
          <w:szCs w:val="26"/>
        </w:rPr>
      </w:pPr>
      <w:r>
        <w:rPr>
          <w:sz w:val="26"/>
          <w:szCs w:val="26"/>
        </w:rPr>
        <w:lastRenderedPageBreak/>
        <w:t xml:space="preserve">b) </w:t>
      </w:r>
      <w:r w:rsidR="00387BEB" w:rsidRPr="00D463CD">
        <w:rPr>
          <w:sz w:val="26"/>
          <w:szCs w:val="26"/>
        </w:rPr>
        <w:t>Thiết kế Form và xây dựng các thành phần giao diện phù hợp cho phép thực hiện các chức năng theo yêu cầu của đề bài.</w:t>
      </w:r>
    </w:p>
    <w:p w14:paraId="59089F6B" w14:textId="6687123B" w:rsidR="00387BEB" w:rsidRPr="00D463CD" w:rsidRDefault="00F21C13" w:rsidP="00F21C13">
      <w:pPr>
        <w:spacing w:line="360" w:lineRule="auto"/>
        <w:ind w:firstLine="360"/>
        <w:jc w:val="both"/>
        <w:rPr>
          <w:sz w:val="26"/>
          <w:szCs w:val="26"/>
        </w:rPr>
      </w:pPr>
      <w:r>
        <w:rPr>
          <w:sz w:val="26"/>
          <w:szCs w:val="26"/>
        </w:rPr>
        <w:t xml:space="preserve">c) </w:t>
      </w:r>
      <w:r w:rsidR="00387BEB" w:rsidRPr="00D463CD">
        <w:rPr>
          <w:sz w:val="26"/>
          <w:szCs w:val="26"/>
        </w:rPr>
        <w:t>Hãy viết mã nguồn thực hiện thao tác kết nối và hiển thị dữ liệu</w:t>
      </w:r>
      <w:r w:rsidR="00C46EAC" w:rsidRPr="00D463CD">
        <w:rPr>
          <w:sz w:val="26"/>
          <w:szCs w:val="26"/>
        </w:rPr>
        <w:t xml:space="preserve"> loại</w:t>
      </w:r>
      <w:r w:rsidR="00387BEB" w:rsidRPr="00D463CD">
        <w:rPr>
          <w:sz w:val="26"/>
          <w:szCs w:val="26"/>
        </w:rPr>
        <w:t xml:space="preserve"> sản phẩm từ CSDL lên thành phần giao diện.</w:t>
      </w:r>
    </w:p>
    <w:p w14:paraId="3AD8B1C6" w14:textId="05E52C63" w:rsidR="00387BEB" w:rsidRPr="00D463CD" w:rsidRDefault="00F21C13" w:rsidP="00F21C13">
      <w:pPr>
        <w:spacing w:line="360" w:lineRule="auto"/>
        <w:ind w:firstLine="360"/>
        <w:jc w:val="both"/>
        <w:rPr>
          <w:sz w:val="26"/>
          <w:szCs w:val="26"/>
        </w:rPr>
      </w:pPr>
      <w:r>
        <w:rPr>
          <w:sz w:val="26"/>
          <w:szCs w:val="26"/>
        </w:rPr>
        <w:t xml:space="preserve">d) </w:t>
      </w:r>
      <w:r w:rsidR="00387BEB" w:rsidRPr="00D463CD">
        <w:rPr>
          <w:sz w:val="26"/>
          <w:szCs w:val="26"/>
        </w:rPr>
        <w:t xml:space="preserve">Xây dựng chức năng chỉnh sửa thông tin </w:t>
      </w:r>
      <w:r w:rsidR="0017471A" w:rsidRPr="00D463CD">
        <w:rPr>
          <w:sz w:val="26"/>
          <w:szCs w:val="26"/>
        </w:rPr>
        <w:t xml:space="preserve">thể loại </w:t>
      </w:r>
      <w:r w:rsidR="00387BEB" w:rsidRPr="00D463CD">
        <w:rPr>
          <w:sz w:val="26"/>
          <w:szCs w:val="26"/>
        </w:rPr>
        <w:t>sản phẩm</w:t>
      </w:r>
    </w:p>
    <w:p w14:paraId="2628D3F8" w14:textId="6D96A849" w:rsidR="005505A3" w:rsidRPr="00D463CD" w:rsidRDefault="00F21C13" w:rsidP="00F21C13">
      <w:pPr>
        <w:spacing w:line="360" w:lineRule="auto"/>
        <w:ind w:firstLine="360"/>
        <w:jc w:val="both"/>
        <w:rPr>
          <w:sz w:val="26"/>
          <w:szCs w:val="26"/>
        </w:rPr>
      </w:pPr>
      <w:r>
        <w:rPr>
          <w:sz w:val="26"/>
          <w:szCs w:val="26"/>
        </w:rPr>
        <w:t xml:space="preserve">e) </w:t>
      </w:r>
      <w:r w:rsidR="00387BEB" w:rsidRPr="00D463CD">
        <w:rPr>
          <w:sz w:val="26"/>
          <w:szCs w:val="26"/>
        </w:rPr>
        <w:t xml:space="preserve">Xây dựng chức năng xóa </w:t>
      </w:r>
      <w:r w:rsidR="0017471A" w:rsidRPr="00D463CD">
        <w:rPr>
          <w:sz w:val="26"/>
          <w:szCs w:val="26"/>
        </w:rPr>
        <w:t xml:space="preserve">loại </w:t>
      </w:r>
      <w:r w:rsidR="00387BEB" w:rsidRPr="00D463CD">
        <w:rPr>
          <w:sz w:val="26"/>
          <w:szCs w:val="26"/>
        </w:rPr>
        <w:t>sản phẩm.</w:t>
      </w:r>
    </w:p>
    <w:p w14:paraId="07589F2C" w14:textId="7554306D" w:rsidR="00625266" w:rsidRDefault="00625266" w:rsidP="0062526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625266" w:rsidRPr="00C81F23" w14:paraId="7939EFE2" w14:textId="77777777" w:rsidTr="002B2507">
        <w:tc>
          <w:tcPr>
            <w:tcW w:w="990" w:type="dxa"/>
            <w:shd w:val="clear" w:color="auto" w:fill="auto"/>
          </w:tcPr>
          <w:p w14:paraId="6DDF18CC"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2C744B2"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1A31A6F" w14:textId="77777777" w:rsidR="00625266" w:rsidRPr="00C81F23" w:rsidRDefault="00625266" w:rsidP="00BD1C88">
            <w:pPr>
              <w:tabs>
                <w:tab w:val="left" w:pos="4410"/>
              </w:tabs>
              <w:spacing w:line="312" w:lineRule="auto"/>
              <w:jc w:val="both"/>
              <w:rPr>
                <w:rFonts w:eastAsia="Calibri"/>
                <w:b/>
                <w:sz w:val="26"/>
              </w:rPr>
            </w:pPr>
            <w:r w:rsidRPr="00C81F23">
              <w:rPr>
                <w:rFonts w:eastAsia="Calibri"/>
                <w:b/>
                <w:sz w:val="26"/>
              </w:rPr>
              <w:t>Điểm</w:t>
            </w:r>
          </w:p>
        </w:tc>
      </w:tr>
      <w:tr w:rsidR="00625266" w:rsidRPr="00C81F23" w14:paraId="386C685D" w14:textId="77777777" w:rsidTr="002B2507">
        <w:tc>
          <w:tcPr>
            <w:tcW w:w="990" w:type="dxa"/>
            <w:shd w:val="clear" w:color="auto" w:fill="auto"/>
          </w:tcPr>
          <w:p w14:paraId="3EB4AFF5"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4CF1169" w14:textId="77777777" w:rsidR="00625266" w:rsidRPr="003906D6" w:rsidRDefault="0062526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6DBC6F5"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1A746258" w14:textId="77777777" w:rsidTr="002B2507">
        <w:tc>
          <w:tcPr>
            <w:tcW w:w="990" w:type="dxa"/>
            <w:shd w:val="clear" w:color="auto" w:fill="auto"/>
          </w:tcPr>
          <w:p w14:paraId="31EC9CF1"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D4D8544" w14:textId="77777777" w:rsidR="00625266" w:rsidRPr="008929BC" w:rsidRDefault="0062526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1FE78FE"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67F87B5A" w14:textId="77777777" w:rsidTr="002B2507">
        <w:tc>
          <w:tcPr>
            <w:tcW w:w="990" w:type="dxa"/>
            <w:shd w:val="clear" w:color="auto" w:fill="auto"/>
          </w:tcPr>
          <w:p w14:paraId="7DED9B0A"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F61D402" w14:textId="77777777" w:rsidR="00625266" w:rsidRPr="003906D6" w:rsidRDefault="0062526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70F107F"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5E33E5CD" w14:textId="77777777" w:rsidTr="002B2507">
        <w:tc>
          <w:tcPr>
            <w:tcW w:w="990" w:type="dxa"/>
            <w:shd w:val="clear" w:color="auto" w:fill="auto"/>
          </w:tcPr>
          <w:p w14:paraId="42A113C5" w14:textId="77777777" w:rsidR="00625266" w:rsidRPr="00C81F23" w:rsidRDefault="0062526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388051DF" w14:textId="77777777" w:rsidR="00625266"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2DD1A1AB"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6CFD4008" w14:textId="77777777" w:rsidTr="002B2507">
        <w:tc>
          <w:tcPr>
            <w:tcW w:w="990" w:type="dxa"/>
            <w:shd w:val="clear" w:color="auto" w:fill="auto"/>
          </w:tcPr>
          <w:p w14:paraId="0803CAA9" w14:textId="77777777" w:rsidR="00625266" w:rsidRPr="00C81F23" w:rsidRDefault="0062526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4825910" w14:textId="77777777" w:rsidR="00625266" w:rsidRPr="00D463CD"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679F7FF8"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bl>
    <w:p w14:paraId="39D2CA4C" w14:textId="77777777" w:rsidR="002B2507" w:rsidRPr="00AC75F0" w:rsidRDefault="002B2507" w:rsidP="002B2507">
      <w:pPr>
        <w:spacing w:line="360" w:lineRule="auto"/>
        <w:rPr>
          <w:bCs/>
          <w:sz w:val="26"/>
          <w:szCs w:val="26"/>
        </w:rPr>
      </w:pPr>
      <w:r>
        <w:rPr>
          <w:bCs/>
          <w:sz w:val="26"/>
          <w:szCs w:val="26"/>
        </w:rPr>
        <w:t>&lt;/Cau&gt;</w:t>
      </w:r>
    </w:p>
    <w:p w14:paraId="66A79375" w14:textId="77777777" w:rsidR="002B2507" w:rsidRPr="00C309FF" w:rsidRDefault="002B2507" w:rsidP="002B2507">
      <w:pPr>
        <w:spacing w:line="360" w:lineRule="auto"/>
        <w:rPr>
          <w:bCs/>
          <w:sz w:val="26"/>
          <w:szCs w:val="26"/>
        </w:rPr>
      </w:pPr>
      <w:r>
        <w:rPr>
          <w:bCs/>
          <w:sz w:val="26"/>
          <w:szCs w:val="26"/>
        </w:rPr>
        <w:t>&lt;Cau&gt;</w:t>
      </w:r>
    </w:p>
    <w:p w14:paraId="59668A10" w14:textId="69931E25" w:rsidR="004506E6" w:rsidRPr="00D463CD" w:rsidRDefault="002B2507" w:rsidP="002B2507">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4506E6" w:rsidRPr="00D463CD">
        <w:rPr>
          <w:sz w:val="26"/>
          <w:szCs w:val="26"/>
        </w:rPr>
        <w:t>Để quản lý thông tin sổ tiết kiệm, người ta cần quản lý các thông tin sau: Mã sổ, loại tiết kiệm, họ tên khách hàng, số chứng minh nhân dân, ngày mở sổ, số tiền gửi.</w:t>
      </w:r>
    </w:p>
    <w:p w14:paraId="4DCB7F53" w14:textId="77777777" w:rsidR="004506E6" w:rsidRPr="00D463CD" w:rsidRDefault="004506E6"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ổ tiết kiệm chi tiết như sau:</w:t>
      </w:r>
    </w:p>
    <w:p w14:paraId="12E06221" w14:textId="4EEF8FE9" w:rsidR="00EF2033" w:rsidRPr="00D463CD" w:rsidRDefault="00F21C13" w:rsidP="00F21C13">
      <w:pPr>
        <w:spacing w:line="360" w:lineRule="auto"/>
        <w:ind w:firstLine="360"/>
        <w:jc w:val="both"/>
        <w:rPr>
          <w:sz w:val="26"/>
          <w:szCs w:val="26"/>
        </w:rPr>
      </w:pPr>
      <w:r>
        <w:rPr>
          <w:sz w:val="26"/>
          <w:szCs w:val="26"/>
        </w:rPr>
        <w:t xml:space="preserve">a) </w:t>
      </w:r>
      <w:r w:rsidR="00EF2033" w:rsidRPr="00D463CD">
        <w:rPr>
          <w:sz w:val="26"/>
          <w:szCs w:val="26"/>
        </w:rPr>
        <w:t xml:space="preserve">Sử dụng SQL Server tạo cơ sở dữ liệu để quản lý những thông tin </w:t>
      </w:r>
      <w:r w:rsidR="004506E6" w:rsidRPr="00D463CD">
        <w:rPr>
          <w:sz w:val="26"/>
          <w:szCs w:val="26"/>
        </w:rPr>
        <w:t>sổ tiết kiệm</w:t>
      </w:r>
      <w:r w:rsidR="00EF2033" w:rsidRPr="00D463CD">
        <w:rPr>
          <w:sz w:val="26"/>
          <w:szCs w:val="26"/>
        </w:rPr>
        <w:t>.</w:t>
      </w:r>
    </w:p>
    <w:p w14:paraId="452150B3" w14:textId="1234F60C" w:rsidR="00EF2033" w:rsidRPr="00D463CD" w:rsidRDefault="00F21C13" w:rsidP="00F21C13">
      <w:pPr>
        <w:spacing w:line="360" w:lineRule="auto"/>
        <w:ind w:firstLine="360"/>
        <w:jc w:val="both"/>
        <w:rPr>
          <w:sz w:val="26"/>
          <w:szCs w:val="26"/>
        </w:rPr>
      </w:pPr>
      <w:r>
        <w:rPr>
          <w:sz w:val="26"/>
          <w:szCs w:val="26"/>
        </w:rPr>
        <w:t xml:space="preserve">b) </w:t>
      </w:r>
      <w:r w:rsidR="00EF2033" w:rsidRPr="00D463CD">
        <w:rPr>
          <w:sz w:val="26"/>
          <w:szCs w:val="26"/>
        </w:rPr>
        <w:t>Thiết kế Form và xây dựng các thành phần giao diện phù hợp cho phép thực hiện các chức năng theo yêu cầu của đề bài.</w:t>
      </w:r>
    </w:p>
    <w:p w14:paraId="2A21AC29" w14:textId="582962EB" w:rsidR="00EF2033" w:rsidRPr="00D463CD" w:rsidRDefault="00F21C13" w:rsidP="00F21C13">
      <w:pPr>
        <w:spacing w:line="360" w:lineRule="auto"/>
        <w:ind w:firstLine="360"/>
        <w:jc w:val="both"/>
        <w:rPr>
          <w:sz w:val="26"/>
          <w:szCs w:val="26"/>
        </w:rPr>
      </w:pPr>
      <w:r>
        <w:rPr>
          <w:sz w:val="26"/>
          <w:szCs w:val="26"/>
        </w:rPr>
        <w:t xml:space="preserve">c) </w:t>
      </w:r>
      <w:r w:rsidR="00EF2033" w:rsidRPr="00D463CD">
        <w:rPr>
          <w:sz w:val="26"/>
          <w:szCs w:val="26"/>
        </w:rPr>
        <w:t xml:space="preserve">Hãy viết mã nguồn thực hiện thao tác kết nối và hiển thị dữ liệu </w:t>
      </w:r>
      <w:r w:rsidR="004506E6" w:rsidRPr="00D463CD">
        <w:rPr>
          <w:sz w:val="26"/>
          <w:szCs w:val="26"/>
        </w:rPr>
        <w:t>sổ tiết kiệm</w:t>
      </w:r>
      <w:r w:rsidR="00EF2033" w:rsidRPr="00D463CD">
        <w:rPr>
          <w:sz w:val="26"/>
          <w:szCs w:val="26"/>
        </w:rPr>
        <w:t xml:space="preserve"> từ CSDL lên thành phần giao diện.</w:t>
      </w:r>
    </w:p>
    <w:p w14:paraId="68D65F28" w14:textId="24E34A4E" w:rsidR="00EF2033" w:rsidRPr="00D463CD" w:rsidRDefault="00F21C13" w:rsidP="00F21C13">
      <w:pPr>
        <w:spacing w:line="360" w:lineRule="auto"/>
        <w:ind w:firstLine="360"/>
        <w:jc w:val="both"/>
        <w:rPr>
          <w:sz w:val="26"/>
          <w:szCs w:val="26"/>
        </w:rPr>
      </w:pPr>
      <w:r>
        <w:rPr>
          <w:sz w:val="26"/>
          <w:szCs w:val="26"/>
        </w:rPr>
        <w:t xml:space="preserve">d) </w:t>
      </w:r>
      <w:r w:rsidR="00EF2033" w:rsidRPr="00D463CD">
        <w:rPr>
          <w:sz w:val="26"/>
          <w:szCs w:val="26"/>
        </w:rPr>
        <w:t xml:space="preserve">Xây dựng chức năng chỉnh sửa thông tin </w:t>
      </w:r>
      <w:r w:rsidR="004506E6" w:rsidRPr="00D463CD">
        <w:rPr>
          <w:sz w:val="26"/>
          <w:szCs w:val="26"/>
        </w:rPr>
        <w:t>sổ tiết kiệm</w:t>
      </w:r>
    </w:p>
    <w:p w14:paraId="030D7F91" w14:textId="7E814A9B" w:rsidR="00EF2033" w:rsidRPr="00D463CD" w:rsidRDefault="00F21C13" w:rsidP="00F21C13">
      <w:pPr>
        <w:spacing w:line="360" w:lineRule="auto"/>
        <w:ind w:firstLine="360"/>
        <w:jc w:val="both"/>
        <w:rPr>
          <w:sz w:val="26"/>
          <w:szCs w:val="26"/>
        </w:rPr>
      </w:pPr>
      <w:r>
        <w:rPr>
          <w:sz w:val="26"/>
          <w:szCs w:val="26"/>
        </w:rPr>
        <w:t xml:space="preserve">e) </w:t>
      </w:r>
      <w:r w:rsidR="00EF2033" w:rsidRPr="00D463CD">
        <w:rPr>
          <w:sz w:val="26"/>
          <w:szCs w:val="26"/>
        </w:rPr>
        <w:t xml:space="preserve">Xây dựng chức năng xóa </w:t>
      </w:r>
      <w:r w:rsidR="004506E6" w:rsidRPr="00D463CD">
        <w:rPr>
          <w:sz w:val="26"/>
          <w:szCs w:val="26"/>
        </w:rPr>
        <w:t>sổ tiết kiệm</w:t>
      </w:r>
      <w:r w:rsidR="00EF2033" w:rsidRPr="00D463CD">
        <w:rPr>
          <w:sz w:val="26"/>
          <w:szCs w:val="26"/>
        </w:rPr>
        <w:t>.</w:t>
      </w:r>
    </w:p>
    <w:p w14:paraId="37E37EB8" w14:textId="62DF9944" w:rsidR="00625266" w:rsidRDefault="00625266" w:rsidP="0062526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625266" w:rsidRPr="00C81F23" w14:paraId="10C68834" w14:textId="77777777" w:rsidTr="00C43412">
        <w:tc>
          <w:tcPr>
            <w:tcW w:w="990" w:type="dxa"/>
            <w:shd w:val="clear" w:color="auto" w:fill="auto"/>
          </w:tcPr>
          <w:p w14:paraId="2D8136A8"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lastRenderedPageBreak/>
              <w:t>ý</w:t>
            </w:r>
          </w:p>
        </w:tc>
        <w:tc>
          <w:tcPr>
            <w:tcW w:w="6834" w:type="dxa"/>
            <w:shd w:val="clear" w:color="auto" w:fill="auto"/>
          </w:tcPr>
          <w:p w14:paraId="511AA565" w14:textId="77777777" w:rsidR="00625266" w:rsidRPr="00C81F23" w:rsidRDefault="0062526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647EFC8" w14:textId="77777777" w:rsidR="00625266" w:rsidRPr="00C81F23" w:rsidRDefault="00625266" w:rsidP="00BD1C88">
            <w:pPr>
              <w:tabs>
                <w:tab w:val="left" w:pos="4410"/>
              </w:tabs>
              <w:spacing w:line="312" w:lineRule="auto"/>
              <w:jc w:val="both"/>
              <w:rPr>
                <w:rFonts w:eastAsia="Calibri"/>
                <w:b/>
                <w:sz w:val="26"/>
              </w:rPr>
            </w:pPr>
            <w:r w:rsidRPr="00C81F23">
              <w:rPr>
                <w:rFonts w:eastAsia="Calibri"/>
                <w:b/>
                <w:sz w:val="26"/>
              </w:rPr>
              <w:t>Điểm</w:t>
            </w:r>
          </w:p>
        </w:tc>
      </w:tr>
      <w:tr w:rsidR="00625266" w:rsidRPr="00C81F23" w14:paraId="76CE931A" w14:textId="77777777" w:rsidTr="00C43412">
        <w:tc>
          <w:tcPr>
            <w:tcW w:w="990" w:type="dxa"/>
            <w:shd w:val="clear" w:color="auto" w:fill="auto"/>
          </w:tcPr>
          <w:p w14:paraId="2B63DD60"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1308557" w14:textId="77777777" w:rsidR="00625266" w:rsidRPr="003906D6" w:rsidRDefault="0062526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D782FCD"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3929501B" w14:textId="77777777" w:rsidTr="00C43412">
        <w:tc>
          <w:tcPr>
            <w:tcW w:w="990" w:type="dxa"/>
            <w:shd w:val="clear" w:color="auto" w:fill="auto"/>
          </w:tcPr>
          <w:p w14:paraId="6DEE3F28"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67F9E554" w14:textId="77777777" w:rsidR="00625266" w:rsidRPr="008929BC" w:rsidRDefault="0062526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8DFB4D5"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5431C9D4" w14:textId="77777777" w:rsidTr="00C43412">
        <w:tc>
          <w:tcPr>
            <w:tcW w:w="990" w:type="dxa"/>
            <w:shd w:val="clear" w:color="auto" w:fill="auto"/>
          </w:tcPr>
          <w:p w14:paraId="00F2F80D" w14:textId="77777777" w:rsidR="00625266" w:rsidRPr="00C81F23" w:rsidRDefault="0062526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422AED8" w14:textId="77777777" w:rsidR="00625266" w:rsidRPr="003906D6" w:rsidRDefault="0062526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19A36B6"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04B11A63" w14:textId="77777777" w:rsidTr="00C43412">
        <w:tc>
          <w:tcPr>
            <w:tcW w:w="990" w:type="dxa"/>
            <w:shd w:val="clear" w:color="auto" w:fill="auto"/>
          </w:tcPr>
          <w:p w14:paraId="15189F36" w14:textId="77777777" w:rsidR="00625266" w:rsidRPr="00C81F23" w:rsidRDefault="0062526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CA0A23F" w14:textId="77777777" w:rsidR="00625266"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697D3D9A"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r w:rsidR="00625266" w:rsidRPr="00C81F23" w14:paraId="08DB2983" w14:textId="77777777" w:rsidTr="00C43412">
        <w:tc>
          <w:tcPr>
            <w:tcW w:w="990" w:type="dxa"/>
            <w:shd w:val="clear" w:color="auto" w:fill="auto"/>
          </w:tcPr>
          <w:p w14:paraId="194DE87D" w14:textId="77777777" w:rsidR="00625266" w:rsidRPr="00C81F23" w:rsidRDefault="0062526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5CDCB071" w14:textId="77777777" w:rsidR="00625266" w:rsidRPr="00D463CD" w:rsidRDefault="0062526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1969BF43" w14:textId="77777777" w:rsidR="00625266" w:rsidRPr="00C81F23" w:rsidRDefault="00625266" w:rsidP="00BD1C88">
            <w:pPr>
              <w:tabs>
                <w:tab w:val="left" w:pos="4410"/>
              </w:tabs>
              <w:spacing w:line="312" w:lineRule="auto"/>
              <w:jc w:val="both"/>
              <w:rPr>
                <w:rFonts w:eastAsia="Calibri"/>
                <w:sz w:val="26"/>
              </w:rPr>
            </w:pPr>
            <w:r w:rsidRPr="00C81F23">
              <w:rPr>
                <w:rFonts w:eastAsia="Calibri"/>
                <w:sz w:val="26"/>
              </w:rPr>
              <w:t>1.0 điểm</w:t>
            </w:r>
          </w:p>
        </w:tc>
      </w:tr>
    </w:tbl>
    <w:p w14:paraId="3707C382" w14:textId="77777777" w:rsidR="00C43412" w:rsidRPr="00AC75F0" w:rsidRDefault="00C43412" w:rsidP="00C43412">
      <w:pPr>
        <w:spacing w:line="360" w:lineRule="auto"/>
        <w:rPr>
          <w:bCs/>
          <w:sz w:val="26"/>
          <w:szCs w:val="26"/>
        </w:rPr>
      </w:pPr>
      <w:r>
        <w:rPr>
          <w:bCs/>
          <w:sz w:val="26"/>
          <w:szCs w:val="26"/>
        </w:rPr>
        <w:t>&lt;/Cau&gt;</w:t>
      </w:r>
    </w:p>
    <w:p w14:paraId="3FE42B18" w14:textId="77777777" w:rsidR="00C43412" w:rsidRPr="00C309FF" w:rsidRDefault="00C43412" w:rsidP="00C43412">
      <w:pPr>
        <w:spacing w:line="360" w:lineRule="auto"/>
        <w:rPr>
          <w:bCs/>
          <w:sz w:val="26"/>
          <w:szCs w:val="26"/>
        </w:rPr>
      </w:pPr>
      <w:r>
        <w:rPr>
          <w:bCs/>
          <w:sz w:val="26"/>
          <w:szCs w:val="26"/>
        </w:rPr>
        <w:t>&lt;Cau&gt;</w:t>
      </w:r>
    </w:p>
    <w:p w14:paraId="0AEF7F35" w14:textId="2F55FB88" w:rsidR="00D852D2" w:rsidRPr="00D463CD" w:rsidRDefault="00C43412" w:rsidP="00C43412">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D852D2" w:rsidRPr="003A7322">
        <w:rPr>
          <w:sz w:val="26"/>
          <w:szCs w:val="26"/>
        </w:rPr>
        <w:t xml:space="preserve">Một công ty cần xây dựng phần mềm quản lý sản phẩm. Thông tin loại sản phẩm gồm: Mã loại sản phẩm, tên loại sản phẩm, </w:t>
      </w:r>
      <w:r w:rsidR="00A36588" w:rsidRPr="003A7322">
        <w:rPr>
          <w:sz w:val="26"/>
          <w:szCs w:val="26"/>
        </w:rPr>
        <w:t>hình ảnh</w:t>
      </w:r>
      <w:r w:rsidR="00D852D2" w:rsidRPr="003A7322">
        <w:rPr>
          <w:sz w:val="26"/>
          <w:szCs w:val="26"/>
        </w:rPr>
        <w:t>, ngày tạo loại sản phẩm, ngày sửa loại sản phẩm.</w:t>
      </w:r>
    </w:p>
    <w:p w14:paraId="20EFC722" w14:textId="19662FC6" w:rsidR="00D852D2" w:rsidRPr="00D463CD" w:rsidRDefault="00EF385E"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9B723A4" w14:textId="30177A00" w:rsidR="00D24F68" w:rsidRPr="00D463CD" w:rsidRDefault="00F21C13" w:rsidP="00F21C13">
      <w:pPr>
        <w:spacing w:line="360" w:lineRule="auto"/>
        <w:ind w:firstLine="360"/>
        <w:jc w:val="both"/>
        <w:rPr>
          <w:sz w:val="26"/>
          <w:szCs w:val="26"/>
        </w:rPr>
      </w:pPr>
      <w:r>
        <w:rPr>
          <w:sz w:val="26"/>
          <w:szCs w:val="26"/>
        </w:rPr>
        <w:t xml:space="preserve">a) </w:t>
      </w:r>
      <w:r w:rsidR="00D24F68" w:rsidRPr="00D463CD">
        <w:rPr>
          <w:sz w:val="26"/>
          <w:szCs w:val="26"/>
        </w:rPr>
        <w:t>Sử dụng SQL Server tạo cơ sở dữ liệu để quản lý những thông tin loại sản phẩm.</w:t>
      </w:r>
    </w:p>
    <w:p w14:paraId="71DF1E92" w14:textId="5F5798F8" w:rsidR="00D24F68" w:rsidRPr="00D463CD" w:rsidRDefault="00F21C13" w:rsidP="00F21C13">
      <w:pPr>
        <w:spacing w:line="360" w:lineRule="auto"/>
        <w:ind w:firstLine="360"/>
        <w:jc w:val="both"/>
        <w:rPr>
          <w:sz w:val="26"/>
          <w:szCs w:val="26"/>
        </w:rPr>
      </w:pPr>
      <w:r>
        <w:rPr>
          <w:sz w:val="26"/>
          <w:szCs w:val="26"/>
        </w:rPr>
        <w:t xml:space="preserve">b) </w:t>
      </w:r>
      <w:r w:rsidR="00D24F68" w:rsidRPr="00D463CD">
        <w:rPr>
          <w:sz w:val="26"/>
          <w:szCs w:val="26"/>
        </w:rPr>
        <w:t>Thiết kế Form và xây dựng các thành phần giao diện phù hợp cho phép thực hiện các chức năng theo yêu cầu của đề bài.</w:t>
      </w:r>
    </w:p>
    <w:p w14:paraId="17A4B8A2" w14:textId="69B2C3F9" w:rsidR="00D24F68" w:rsidRPr="00D463CD" w:rsidRDefault="00F21C13" w:rsidP="00F21C13">
      <w:pPr>
        <w:spacing w:line="360" w:lineRule="auto"/>
        <w:ind w:firstLine="360"/>
        <w:jc w:val="both"/>
        <w:rPr>
          <w:sz w:val="26"/>
          <w:szCs w:val="26"/>
        </w:rPr>
      </w:pPr>
      <w:r>
        <w:rPr>
          <w:sz w:val="26"/>
          <w:szCs w:val="26"/>
        </w:rPr>
        <w:t xml:space="preserve">c) </w:t>
      </w:r>
      <w:r w:rsidR="00D24F68" w:rsidRPr="00D463CD">
        <w:rPr>
          <w:sz w:val="26"/>
          <w:szCs w:val="26"/>
        </w:rPr>
        <w:t>Hãy viết mã nguồn thực hiện thao tác kết nối và hiển thị dữ liệu loại sản phẩm từ CSDL lên thành phần giao diện.</w:t>
      </w:r>
    </w:p>
    <w:p w14:paraId="254BE06A" w14:textId="72478BB3" w:rsidR="00D24F68" w:rsidRPr="00D463CD" w:rsidRDefault="00F21C13" w:rsidP="00F21C13">
      <w:pPr>
        <w:spacing w:line="360" w:lineRule="auto"/>
        <w:ind w:firstLine="360"/>
        <w:jc w:val="both"/>
        <w:rPr>
          <w:sz w:val="26"/>
          <w:szCs w:val="26"/>
        </w:rPr>
      </w:pPr>
      <w:r>
        <w:rPr>
          <w:sz w:val="26"/>
          <w:szCs w:val="26"/>
        </w:rPr>
        <w:t xml:space="preserve">d) </w:t>
      </w:r>
      <w:r w:rsidR="00D24F68" w:rsidRPr="00D463CD">
        <w:rPr>
          <w:sz w:val="26"/>
          <w:szCs w:val="26"/>
        </w:rPr>
        <w:t>Xây dựng chức năng chỉnh sửa thông tin loại sản phẩm</w:t>
      </w:r>
    </w:p>
    <w:p w14:paraId="6AED19DF" w14:textId="359BA5B8" w:rsidR="00D24F68" w:rsidRPr="00D463CD" w:rsidRDefault="00F21C13" w:rsidP="00F21C13">
      <w:pPr>
        <w:spacing w:line="360" w:lineRule="auto"/>
        <w:ind w:firstLine="360"/>
        <w:jc w:val="both"/>
        <w:rPr>
          <w:sz w:val="26"/>
          <w:szCs w:val="26"/>
        </w:rPr>
      </w:pPr>
      <w:r>
        <w:rPr>
          <w:sz w:val="26"/>
          <w:szCs w:val="26"/>
        </w:rPr>
        <w:t xml:space="preserve">e) </w:t>
      </w:r>
      <w:r w:rsidR="00D24F68" w:rsidRPr="00D463CD">
        <w:rPr>
          <w:sz w:val="26"/>
          <w:szCs w:val="26"/>
        </w:rPr>
        <w:t>Xây dựng chức năng xóa loại sản phẩm.</w:t>
      </w:r>
    </w:p>
    <w:p w14:paraId="25067846" w14:textId="0A1F696D" w:rsidR="001D04E2" w:rsidRDefault="001D04E2" w:rsidP="001D04E2">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1D04E2" w:rsidRPr="00C81F23" w14:paraId="074C3FB1" w14:textId="77777777" w:rsidTr="00C43412">
        <w:tc>
          <w:tcPr>
            <w:tcW w:w="990" w:type="dxa"/>
            <w:shd w:val="clear" w:color="auto" w:fill="auto"/>
          </w:tcPr>
          <w:p w14:paraId="0440DD71" w14:textId="77777777" w:rsidR="001D04E2" w:rsidRPr="00C81F23" w:rsidRDefault="001D04E2"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77BDA85" w14:textId="77777777" w:rsidR="001D04E2" w:rsidRPr="00C81F23" w:rsidRDefault="001D04E2"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57AE912" w14:textId="77777777" w:rsidR="001D04E2" w:rsidRPr="00C81F23" w:rsidRDefault="001D04E2" w:rsidP="00BD1C88">
            <w:pPr>
              <w:tabs>
                <w:tab w:val="left" w:pos="4410"/>
              </w:tabs>
              <w:spacing w:line="312" w:lineRule="auto"/>
              <w:jc w:val="both"/>
              <w:rPr>
                <w:rFonts w:eastAsia="Calibri"/>
                <w:b/>
                <w:sz w:val="26"/>
              </w:rPr>
            </w:pPr>
            <w:r w:rsidRPr="00C81F23">
              <w:rPr>
                <w:rFonts w:eastAsia="Calibri"/>
                <w:b/>
                <w:sz w:val="26"/>
              </w:rPr>
              <w:t>Điểm</w:t>
            </w:r>
          </w:p>
        </w:tc>
      </w:tr>
      <w:tr w:rsidR="001D04E2" w:rsidRPr="00C81F23" w14:paraId="2A9FF5C6" w14:textId="77777777" w:rsidTr="00C43412">
        <w:tc>
          <w:tcPr>
            <w:tcW w:w="990" w:type="dxa"/>
            <w:shd w:val="clear" w:color="auto" w:fill="auto"/>
          </w:tcPr>
          <w:p w14:paraId="13342F5D" w14:textId="77777777" w:rsidR="001D04E2" w:rsidRPr="00C81F23" w:rsidRDefault="001D04E2"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409AFE4" w14:textId="77777777" w:rsidR="001D04E2" w:rsidRPr="003906D6" w:rsidRDefault="001D04E2"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2ADA502" w14:textId="77777777" w:rsidR="001D04E2" w:rsidRPr="00C81F23" w:rsidRDefault="001D04E2" w:rsidP="00BD1C88">
            <w:pPr>
              <w:tabs>
                <w:tab w:val="left" w:pos="4410"/>
              </w:tabs>
              <w:spacing w:line="312" w:lineRule="auto"/>
              <w:jc w:val="both"/>
              <w:rPr>
                <w:rFonts w:eastAsia="Calibri"/>
                <w:sz w:val="26"/>
              </w:rPr>
            </w:pPr>
            <w:r w:rsidRPr="00C81F23">
              <w:rPr>
                <w:rFonts w:eastAsia="Calibri"/>
                <w:sz w:val="26"/>
              </w:rPr>
              <w:t>1.0 điểm</w:t>
            </w:r>
          </w:p>
        </w:tc>
      </w:tr>
      <w:tr w:rsidR="001D04E2" w:rsidRPr="00C81F23" w14:paraId="7BC777A8" w14:textId="77777777" w:rsidTr="00C43412">
        <w:tc>
          <w:tcPr>
            <w:tcW w:w="990" w:type="dxa"/>
            <w:shd w:val="clear" w:color="auto" w:fill="auto"/>
          </w:tcPr>
          <w:p w14:paraId="55A481AC" w14:textId="77777777" w:rsidR="001D04E2" w:rsidRPr="00C81F23" w:rsidRDefault="001D04E2"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30F8E09" w14:textId="77777777" w:rsidR="001D04E2" w:rsidRPr="008929BC" w:rsidRDefault="001D04E2"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6C8ADFD" w14:textId="77777777" w:rsidR="001D04E2" w:rsidRPr="00C81F23" w:rsidRDefault="001D04E2" w:rsidP="00BD1C88">
            <w:pPr>
              <w:tabs>
                <w:tab w:val="left" w:pos="4410"/>
              </w:tabs>
              <w:spacing w:line="312" w:lineRule="auto"/>
              <w:jc w:val="both"/>
              <w:rPr>
                <w:rFonts w:eastAsia="Calibri"/>
                <w:sz w:val="26"/>
              </w:rPr>
            </w:pPr>
            <w:r w:rsidRPr="00C81F23">
              <w:rPr>
                <w:rFonts w:eastAsia="Calibri"/>
                <w:sz w:val="26"/>
              </w:rPr>
              <w:t>1.0 điểm</w:t>
            </w:r>
          </w:p>
        </w:tc>
      </w:tr>
      <w:tr w:rsidR="001D04E2" w:rsidRPr="00C81F23" w14:paraId="13A281B0" w14:textId="77777777" w:rsidTr="00C43412">
        <w:tc>
          <w:tcPr>
            <w:tcW w:w="990" w:type="dxa"/>
            <w:shd w:val="clear" w:color="auto" w:fill="auto"/>
          </w:tcPr>
          <w:p w14:paraId="2E466371" w14:textId="77777777" w:rsidR="001D04E2" w:rsidRPr="00C81F23" w:rsidRDefault="001D04E2"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D619FD2" w14:textId="77777777" w:rsidR="001D04E2" w:rsidRPr="003906D6" w:rsidRDefault="001D04E2"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53D16DB" w14:textId="77777777" w:rsidR="001D04E2" w:rsidRPr="00C81F23" w:rsidRDefault="001D04E2" w:rsidP="00BD1C88">
            <w:pPr>
              <w:tabs>
                <w:tab w:val="left" w:pos="4410"/>
              </w:tabs>
              <w:spacing w:line="312" w:lineRule="auto"/>
              <w:jc w:val="both"/>
              <w:rPr>
                <w:rFonts w:eastAsia="Calibri"/>
                <w:sz w:val="26"/>
              </w:rPr>
            </w:pPr>
            <w:r w:rsidRPr="00C81F23">
              <w:rPr>
                <w:rFonts w:eastAsia="Calibri"/>
                <w:sz w:val="26"/>
              </w:rPr>
              <w:t>1.0 điểm</w:t>
            </w:r>
          </w:p>
        </w:tc>
      </w:tr>
      <w:tr w:rsidR="001D04E2" w:rsidRPr="00C81F23" w14:paraId="510AC38D" w14:textId="77777777" w:rsidTr="00C43412">
        <w:tc>
          <w:tcPr>
            <w:tcW w:w="990" w:type="dxa"/>
            <w:shd w:val="clear" w:color="auto" w:fill="auto"/>
          </w:tcPr>
          <w:p w14:paraId="5C560445" w14:textId="77777777" w:rsidR="001D04E2" w:rsidRPr="00C81F23" w:rsidRDefault="001D04E2"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AEEA1E8" w14:textId="77777777" w:rsidR="001D04E2" w:rsidRDefault="001D04E2"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chỉnh sửa thông tin</w:t>
            </w:r>
            <w:r>
              <w:rPr>
                <w:sz w:val="26"/>
                <w:szCs w:val="26"/>
              </w:rPr>
              <w:t xml:space="preserve"> theo yêu cầu của đề bài</w:t>
            </w:r>
          </w:p>
        </w:tc>
        <w:tc>
          <w:tcPr>
            <w:tcW w:w="1521" w:type="dxa"/>
            <w:shd w:val="clear" w:color="auto" w:fill="auto"/>
          </w:tcPr>
          <w:p w14:paraId="5FC62F20" w14:textId="77777777" w:rsidR="001D04E2" w:rsidRPr="00C81F23" w:rsidRDefault="001D04E2" w:rsidP="00BD1C88">
            <w:pPr>
              <w:tabs>
                <w:tab w:val="left" w:pos="4410"/>
              </w:tabs>
              <w:spacing w:line="312" w:lineRule="auto"/>
              <w:jc w:val="both"/>
              <w:rPr>
                <w:rFonts w:eastAsia="Calibri"/>
                <w:sz w:val="26"/>
              </w:rPr>
            </w:pPr>
            <w:r w:rsidRPr="00C81F23">
              <w:rPr>
                <w:rFonts w:eastAsia="Calibri"/>
                <w:sz w:val="26"/>
              </w:rPr>
              <w:t>1.0 điểm</w:t>
            </w:r>
          </w:p>
        </w:tc>
      </w:tr>
      <w:tr w:rsidR="001D04E2" w:rsidRPr="00C81F23" w14:paraId="61A94B76" w14:textId="77777777" w:rsidTr="00C43412">
        <w:tc>
          <w:tcPr>
            <w:tcW w:w="990" w:type="dxa"/>
            <w:shd w:val="clear" w:color="auto" w:fill="auto"/>
          </w:tcPr>
          <w:p w14:paraId="24FCEBC4" w14:textId="77777777" w:rsidR="001D04E2" w:rsidRPr="00C81F23" w:rsidRDefault="001D04E2" w:rsidP="00BD1C88">
            <w:pPr>
              <w:tabs>
                <w:tab w:val="left" w:pos="4410"/>
              </w:tabs>
              <w:spacing w:line="312" w:lineRule="auto"/>
              <w:jc w:val="center"/>
              <w:rPr>
                <w:rFonts w:eastAsia="Calibri"/>
                <w:sz w:val="26"/>
              </w:rPr>
            </w:pPr>
            <w:r>
              <w:rPr>
                <w:rFonts w:eastAsia="Calibri"/>
                <w:sz w:val="26"/>
              </w:rPr>
              <w:lastRenderedPageBreak/>
              <w:t>e.</w:t>
            </w:r>
          </w:p>
        </w:tc>
        <w:tc>
          <w:tcPr>
            <w:tcW w:w="6834" w:type="dxa"/>
            <w:shd w:val="clear" w:color="auto" w:fill="auto"/>
          </w:tcPr>
          <w:p w14:paraId="15ED7521" w14:textId="77777777" w:rsidR="001D04E2" w:rsidRPr="00D463CD" w:rsidRDefault="001D04E2"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51B32BEF" w14:textId="77777777" w:rsidR="001D04E2" w:rsidRPr="00C81F23" w:rsidRDefault="001D04E2" w:rsidP="00BD1C88">
            <w:pPr>
              <w:tabs>
                <w:tab w:val="left" w:pos="4410"/>
              </w:tabs>
              <w:spacing w:line="312" w:lineRule="auto"/>
              <w:jc w:val="both"/>
              <w:rPr>
                <w:rFonts w:eastAsia="Calibri"/>
                <w:sz w:val="26"/>
              </w:rPr>
            </w:pPr>
            <w:r w:rsidRPr="00C81F23">
              <w:rPr>
                <w:rFonts w:eastAsia="Calibri"/>
                <w:sz w:val="26"/>
              </w:rPr>
              <w:t>1.0 điểm</w:t>
            </w:r>
          </w:p>
        </w:tc>
      </w:tr>
    </w:tbl>
    <w:p w14:paraId="721C3F74" w14:textId="77777777" w:rsidR="00C43412" w:rsidRPr="00AC75F0" w:rsidRDefault="00C43412" w:rsidP="00C43412">
      <w:pPr>
        <w:spacing w:line="360" w:lineRule="auto"/>
        <w:rPr>
          <w:bCs/>
          <w:sz w:val="26"/>
          <w:szCs w:val="26"/>
        </w:rPr>
      </w:pPr>
      <w:r>
        <w:rPr>
          <w:bCs/>
          <w:sz w:val="26"/>
          <w:szCs w:val="26"/>
        </w:rPr>
        <w:t>&lt;/Cau&gt;</w:t>
      </w:r>
    </w:p>
    <w:p w14:paraId="40BB4292" w14:textId="77777777" w:rsidR="00C43412" w:rsidRPr="00C309FF" w:rsidRDefault="00C43412" w:rsidP="00C43412">
      <w:pPr>
        <w:spacing w:line="360" w:lineRule="auto"/>
        <w:rPr>
          <w:bCs/>
          <w:sz w:val="26"/>
          <w:szCs w:val="26"/>
        </w:rPr>
      </w:pPr>
      <w:r>
        <w:rPr>
          <w:bCs/>
          <w:sz w:val="26"/>
          <w:szCs w:val="26"/>
        </w:rPr>
        <w:t>&lt;Cau&gt;</w:t>
      </w:r>
    </w:p>
    <w:p w14:paraId="7E4E00C9" w14:textId="693742F2" w:rsidR="00201BBD" w:rsidRPr="00D463CD" w:rsidRDefault="00C43412" w:rsidP="00C43412">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ứng dụng nghe nhạc, để quản lý danh sách các ca khúc người ta cần lưu trữ các thông tin: Mã số bài hát, tên bài hát, nhạc sĩ, năm sáng tác, dòng nhạc.</w:t>
      </w:r>
    </w:p>
    <w:p w14:paraId="11810959" w14:textId="77777777" w:rsidR="00DF4ADD" w:rsidRPr="00D463CD" w:rsidRDefault="00DF4ADD"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r w:rsidR="007C616E" w:rsidRPr="00D463CD">
        <w:rPr>
          <w:sz w:val="26"/>
          <w:szCs w:val="26"/>
        </w:rPr>
        <w:t>:</w:t>
      </w:r>
    </w:p>
    <w:p w14:paraId="1E504538" w14:textId="6B1F22A0" w:rsidR="007C616E" w:rsidRPr="00D463CD" w:rsidRDefault="00F21C13" w:rsidP="00F21C13">
      <w:pPr>
        <w:spacing w:line="360" w:lineRule="auto"/>
        <w:ind w:firstLine="360"/>
        <w:jc w:val="both"/>
        <w:rPr>
          <w:sz w:val="26"/>
          <w:szCs w:val="26"/>
        </w:rPr>
      </w:pPr>
      <w:r>
        <w:rPr>
          <w:sz w:val="26"/>
          <w:szCs w:val="26"/>
        </w:rPr>
        <w:t xml:space="preserve">a) </w:t>
      </w:r>
      <w:r w:rsidR="007C616E" w:rsidRPr="00D463CD">
        <w:rPr>
          <w:sz w:val="26"/>
          <w:szCs w:val="26"/>
        </w:rPr>
        <w:t>Sử dụng SQL Server tạo cơ sở dữ liệu để quản lý những thông tin bài hát.</w:t>
      </w:r>
    </w:p>
    <w:p w14:paraId="087C3D6E" w14:textId="26E8450F" w:rsidR="007C616E" w:rsidRPr="00D463CD" w:rsidRDefault="00F21C13" w:rsidP="00F21C13">
      <w:pPr>
        <w:spacing w:line="360" w:lineRule="auto"/>
        <w:ind w:firstLine="360"/>
        <w:jc w:val="both"/>
        <w:rPr>
          <w:sz w:val="26"/>
          <w:szCs w:val="26"/>
        </w:rPr>
      </w:pPr>
      <w:r>
        <w:rPr>
          <w:sz w:val="26"/>
          <w:szCs w:val="26"/>
        </w:rPr>
        <w:t xml:space="preserve">b) </w:t>
      </w:r>
      <w:r w:rsidR="007C616E" w:rsidRPr="00D463CD">
        <w:rPr>
          <w:sz w:val="26"/>
          <w:szCs w:val="26"/>
        </w:rPr>
        <w:t>Thiết kế Form và xây dựng các thành phần giao diện phù hợp cho phép thực hiện các chức năng theo yêu cầu của đề bài.</w:t>
      </w:r>
    </w:p>
    <w:p w14:paraId="214D4E66" w14:textId="2871BDCF" w:rsidR="007C616E" w:rsidRPr="00D463CD" w:rsidRDefault="00F21C13" w:rsidP="00F21C13">
      <w:pPr>
        <w:spacing w:line="360" w:lineRule="auto"/>
        <w:ind w:firstLine="360"/>
        <w:jc w:val="both"/>
        <w:rPr>
          <w:sz w:val="26"/>
          <w:szCs w:val="26"/>
        </w:rPr>
      </w:pPr>
      <w:r>
        <w:rPr>
          <w:sz w:val="26"/>
          <w:szCs w:val="26"/>
        </w:rPr>
        <w:t xml:space="preserve">c) </w:t>
      </w:r>
      <w:r w:rsidR="007C616E" w:rsidRPr="00D463CD">
        <w:rPr>
          <w:sz w:val="26"/>
          <w:szCs w:val="26"/>
        </w:rPr>
        <w:t>Hãy viết mã nguồn thực hiện thao tác kết nối và hiển thị dữ liệu bài hát từ CSDL lên thành phần giao diện.</w:t>
      </w:r>
    </w:p>
    <w:p w14:paraId="2DC563B1" w14:textId="184DBFE6" w:rsidR="007C616E" w:rsidRPr="00D463CD" w:rsidRDefault="00F21C13" w:rsidP="00F21C13">
      <w:pPr>
        <w:spacing w:line="360" w:lineRule="auto"/>
        <w:ind w:firstLine="360"/>
        <w:jc w:val="both"/>
        <w:rPr>
          <w:sz w:val="26"/>
          <w:szCs w:val="26"/>
        </w:rPr>
      </w:pPr>
      <w:r>
        <w:rPr>
          <w:sz w:val="26"/>
          <w:szCs w:val="26"/>
        </w:rPr>
        <w:t xml:space="preserve">d) </w:t>
      </w:r>
      <w:r w:rsidR="007C616E" w:rsidRPr="00D463CD">
        <w:rPr>
          <w:sz w:val="26"/>
          <w:szCs w:val="26"/>
        </w:rPr>
        <w:t>Xây dựng chức năng thêm mới bài hát</w:t>
      </w:r>
    </w:p>
    <w:p w14:paraId="088E3F77" w14:textId="39A6AA20" w:rsidR="007C616E" w:rsidRPr="00D463CD" w:rsidRDefault="00F21C13" w:rsidP="00F21C13">
      <w:pPr>
        <w:spacing w:line="360" w:lineRule="auto"/>
        <w:ind w:firstLine="360"/>
        <w:jc w:val="both"/>
        <w:rPr>
          <w:sz w:val="26"/>
          <w:szCs w:val="26"/>
        </w:rPr>
      </w:pPr>
      <w:r>
        <w:rPr>
          <w:sz w:val="26"/>
          <w:szCs w:val="26"/>
        </w:rPr>
        <w:t xml:space="preserve">e) </w:t>
      </w:r>
      <w:r w:rsidR="007C616E" w:rsidRPr="00D463CD">
        <w:rPr>
          <w:sz w:val="26"/>
          <w:szCs w:val="26"/>
        </w:rPr>
        <w:t>Xây dựng chức năng xóa bài hát.</w:t>
      </w:r>
    </w:p>
    <w:p w14:paraId="54257A9E" w14:textId="14EC945E" w:rsidR="00453856" w:rsidRDefault="00453856" w:rsidP="0045385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53856" w:rsidRPr="00C81F23" w14:paraId="515E7AE6" w14:textId="77777777" w:rsidTr="00C43412">
        <w:tc>
          <w:tcPr>
            <w:tcW w:w="990" w:type="dxa"/>
            <w:shd w:val="clear" w:color="auto" w:fill="auto"/>
          </w:tcPr>
          <w:p w14:paraId="3CDDD6B1" w14:textId="77777777" w:rsidR="00453856" w:rsidRPr="00C81F23" w:rsidRDefault="0045385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5820F3B" w14:textId="77777777" w:rsidR="00453856" w:rsidRPr="00C81F23" w:rsidRDefault="0045385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98F167D" w14:textId="77777777" w:rsidR="00453856" w:rsidRPr="00C81F23" w:rsidRDefault="00453856" w:rsidP="00BD1C88">
            <w:pPr>
              <w:tabs>
                <w:tab w:val="left" w:pos="4410"/>
              </w:tabs>
              <w:spacing w:line="312" w:lineRule="auto"/>
              <w:jc w:val="both"/>
              <w:rPr>
                <w:rFonts w:eastAsia="Calibri"/>
                <w:b/>
                <w:sz w:val="26"/>
              </w:rPr>
            </w:pPr>
            <w:r w:rsidRPr="00C81F23">
              <w:rPr>
                <w:rFonts w:eastAsia="Calibri"/>
                <w:b/>
                <w:sz w:val="26"/>
              </w:rPr>
              <w:t>Điểm</w:t>
            </w:r>
          </w:p>
        </w:tc>
      </w:tr>
      <w:tr w:rsidR="00453856" w:rsidRPr="00C81F23" w14:paraId="3997DB06" w14:textId="77777777" w:rsidTr="00C43412">
        <w:tc>
          <w:tcPr>
            <w:tcW w:w="990" w:type="dxa"/>
            <w:shd w:val="clear" w:color="auto" w:fill="auto"/>
          </w:tcPr>
          <w:p w14:paraId="309D99F4" w14:textId="77777777" w:rsidR="00453856" w:rsidRPr="00C81F23" w:rsidRDefault="0045385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2927FBA9" w14:textId="77777777" w:rsidR="00453856" w:rsidRPr="003906D6" w:rsidRDefault="0045385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DEE49F3" w14:textId="77777777" w:rsidR="00453856" w:rsidRPr="00C81F23" w:rsidRDefault="00453856" w:rsidP="00BD1C88">
            <w:pPr>
              <w:tabs>
                <w:tab w:val="left" w:pos="4410"/>
              </w:tabs>
              <w:spacing w:line="312" w:lineRule="auto"/>
              <w:jc w:val="both"/>
              <w:rPr>
                <w:rFonts w:eastAsia="Calibri"/>
                <w:sz w:val="26"/>
              </w:rPr>
            </w:pPr>
            <w:r w:rsidRPr="00C81F23">
              <w:rPr>
                <w:rFonts w:eastAsia="Calibri"/>
                <w:sz w:val="26"/>
              </w:rPr>
              <w:t>1.0 điểm</w:t>
            </w:r>
          </w:p>
        </w:tc>
      </w:tr>
      <w:tr w:rsidR="00453856" w:rsidRPr="00C81F23" w14:paraId="70AC43C8" w14:textId="77777777" w:rsidTr="00C43412">
        <w:tc>
          <w:tcPr>
            <w:tcW w:w="990" w:type="dxa"/>
            <w:shd w:val="clear" w:color="auto" w:fill="auto"/>
          </w:tcPr>
          <w:p w14:paraId="11BA56D0" w14:textId="77777777" w:rsidR="00453856" w:rsidRPr="00C81F23" w:rsidRDefault="0045385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34A1370A" w14:textId="77777777" w:rsidR="00453856" w:rsidRPr="008929BC" w:rsidRDefault="0045385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7C94D6E" w14:textId="77777777" w:rsidR="00453856" w:rsidRPr="00C81F23" w:rsidRDefault="00453856" w:rsidP="00BD1C88">
            <w:pPr>
              <w:tabs>
                <w:tab w:val="left" w:pos="4410"/>
              </w:tabs>
              <w:spacing w:line="312" w:lineRule="auto"/>
              <w:jc w:val="both"/>
              <w:rPr>
                <w:rFonts w:eastAsia="Calibri"/>
                <w:sz w:val="26"/>
              </w:rPr>
            </w:pPr>
            <w:r w:rsidRPr="00C81F23">
              <w:rPr>
                <w:rFonts w:eastAsia="Calibri"/>
                <w:sz w:val="26"/>
              </w:rPr>
              <w:t>1.0 điểm</w:t>
            </w:r>
          </w:p>
        </w:tc>
      </w:tr>
      <w:tr w:rsidR="00453856" w:rsidRPr="00C81F23" w14:paraId="08BFDDDD" w14:textId="77777777" w:rsidTr="00C43412">
        <w:tc>
          <w:tcPr>
            <w:tcW w:w="990" w:type="dxa"/>
            <w:shd w:val="clear" w:color="auto" w:fill="auto"/>
          </w:tcPr>
          <w:p w14:paraId="1BB15328" w14:textId="77777777" w:rsidR="00453856" w:rsidRPr="00C81F23" w:rsidRDefault="0045385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CCFF6FA" w14:textId="77777777" w:rsidR="00453856" w:rsidRPr="003906D6" w:rsidRDefault="0045385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142BFAB" w14:textId="77777777" w:rsidR="00453856" w:rsidRPr="00C81F23" w:rsidRDefault="00453856" w:rsidP="00BD1C88">
            <w:pPr>
              <w:tabs>
                <w:tab w:val="left" w:pos="4410"/>
              </w:tabs>
              <w:spacing w:line="312" w:lineRule="auto"/>
              <w:jc w:val="both"/>
              <w:rPr>
                <w:rFonts w:eastAsia="Calibri"/>
                <w:sz w:val="26"/>
              </w:rPr>
            </w:pPr>
            <w:r w:rsidRPr="00C81F23">
              <w:rPr>
                <w:rFonts w:eastAsia="Calibri"/>
                <w:sz w:val="26"/>
              </w:rPr>
              <w:t>1.0 điểm</w:t>
            </w:r>
          </w:p>
        </w:tc>
      </w:tr>
      <w:tr w:rsidR="00453856" w:rsidRPr="00C81F23" w14:paraId="7028C5F6" w14:textId="77777777" w:rsidTr="00C43412">
        <w:tc>
          <w:tcPr>
            <w:tcW w:w="990" w:type="dxa"/>
            <w:shd w:val="clear" w:color="auto" w:fill="auto"/>
          </w:tcPr>
          <w:p w14:paraId="43AF197D" w14:textId="77777777" w:rsidR="00453856" w:rsidRPr="00C81F23" w:rsidRDefault="0045385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2F719EB6" w14:textId="77777777" w:rsidR="00453856" w:rsidRDefault="0045385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34E27ED7" w14:textId="77777777" w:rsidR="00453856" w:rsidRPr="00C81F23" w:rsidRDefault="00453856" w:rsidP="00BD1C88">
            <w:pPr>
              <w:tabs>
                <w:tab w:val="left" w:pos="4410"/>
              </w:tabs>
              <w:spacing w:line="312" w:lineRule="auto"/>
              <w:jc w:val="both"/>
              <w:rPr>
                <w:rFonts w:eastAsia="Calibri"/>
                <w:sz w:val="26"/>
              </w:rPr>
            </w:pPr>
            <w:r w:rsidRPr="00C81F23">
              <w:rPr>
                <w:rFonts w:eastAsia="Calibri"/>
                <w:sz w:val="26"/>
              </w:rPr>
              <w:t>1.0 điểm</w:t>
            </w:r>
          </w:p>
        </w:tc>
      </w:tr>
      <w:tr w:rsidR="00453856" w:rsidRPr="00C81F23" w14:paraId="6D91E47E" w14:textId="77777777" w:rsidTr="00C43412">
        <w:tc>
          <w:tcPr>
            <w:tcW w:w="990" w:type="dxa"/>
            <w:shd w:val="clear" w:color="auto" w:fill="auto"/>
          </w:tcPr>
          <w:p w14:paraId="673F4F9F" w14:textId="77777777" w:rsidR="00453856" w:rsidRPr="00C81F23" w:rsidRDefault="0045385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2DE7E47" w14:textId="77777777" w:rsidR="00453856" w:rsidRPr="00D463CD" w:rsidRDefault="0045385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C9F1268" w14:textId="77777777" w:rsidR="00453856" w:rsidRPr="00C81F23" w:rsidRDefault="00453856" w:rsidP="00BD1C88">
            <w:pPr>
              <w:tabs>
                <w:tab w:val="left" w:pos="4410"/>
              </w:tabs>
              <w:spacing w:line="312" w:lineRule="auto"/>
              <w:jc w:val="both"/>
              <w:rPr>
                <w:rFonts w:eastAsia="Calibri"/>
                <w:sz w:val="26"/>
              </w:rPr>
            </w:pPr>
            <w:r w:rsidRPr="00C81F23">
              <w:rPr>
                <w:rFonts w:eastAsia="Calibri"/>
                <w:sz w:val="26"/>
              </w:rPr>
              <w:t>1.0 điểm</w:t>
            </w:r>
          </w:p>
        </w:tc>
      </w:tr>
    </w:tbl>
    <w:p w14:paraId="53049AF6" w14:textId="77777777" w:rsidR="00C43412" w:rsidRPr="00AC75F0" w:rsidRDefault="00C43412" w:rsidP="00C43412">
      <w:pPr>
        <w:spacing w:line="360" w:lineRule="auto"/>
        <w:rPr>
          <w:bCs/>
          <w:sz w:val="26"/>
          <w:szCs w:val="26"/>
        </w:rPr>
      </w:pPr>
      <w:r>
        <w:rPr>
          <w:bCs/>
          <w:sz w:val="26"/>
          <w:szCs w:val="26"/>
        </w:rPr>
        <w:t>&lt;/Cau&gt;</w:t>
      </w:r>
    </w:p>
    <w:p w14:paraId="72B9ADC6" w14:textId="77777777" w:rsidR="00C43412" w:rsidRPr="00C309FF" w:rsidRDefault="00C43412" w:rsidP="00C43412">
      <w:pPr>
        <w:spacing w:line="360" w:lineRule="auto"/>
        <w:rPr>
          <w:bCs/>
          <w:sz w:val="26"/>
          <w:szCs w:val="26"/>
        </w:rPr>
      </w:pPr>
      <w:r>
        <w:rPr>
          <w:bCs/>
          <w:sz w:val="26"/>
          <w:szCs w:val="26"/>
        </w:rPr>
        <w:t>&lt;Cau&gt;</w:t>
      </w:r>
    </w:p>
    <w:p w14:paraId="3F6BB413" w14:textId="584C8009"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201BBD" w:rsidRPr="00D463CD">
        <w:rPr>
          <w:sz w:val="26"/>
          <w:szCs w:val="26"/>
        </w:rPr>
        <w:t>Khi xây dựng một chương trình quản lý hóa đơn tiền điện, bộ phận quản lý cần quản lý các thông tin sau trên mỗi hóa đơn: Mã hóa đơn, tên chủ hộ, tháng ghi hóa đơn, chỉ số cũ, chỉ số mới.</w:t>
      </w:r>
    </w:p>
    <w:p w14:paraId="21E800DD" w14:textId="77777777" w:rsidR="00EC7545" w:rsidRPr="00D463CD" w:rsidRDefault="00EC7545" w:rsidP="00F21C13">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hóa đơn chi tiết như sau:</w:t>
      </w:r>
    </w:p>
    <w:p w14:paraId="5C75EE75" w14:textId="788BDCF0" w:rsidR="003C540A" w:rsidRPr="00D463CD" w:rsidRDefault="00F21C13" w:rsidP="00F21C13">
      <w:pPr>
        <w:spacing w:line="360" w:lineRule="auto"/>
        <w:ind w:firstLine="360"/>
        <w:jc w:val="both"/>
        <w:rPr>
          <w:sz w:val="26"/>
          <w:szCs w:val="26"/>
        </w:rPr>
      </w:pPr>
      <w:r>
        <w:rPr>
          <w:sz w:val="26"/>
          <w:szCs w:val="26"/>
        </w:rPr>
        <w:t xml:space="preserve">a) </w:t>
      </w:r>
      <w:r w:rsidR="003C540A" w:rsidRPr="00D463CD">
        <w:rPr>
          <w:sz w:val="26"/>
          <w:szCs w:val="26"/>
        </w:rPr>
        <w:t xml:space="preserve">Sử dụng SQL Server tạo cơ sở dữ liệu để quản lý những thông tin </w:t>
      </w:r>
      <w:r w:rsidR="00542CCC" w:rsidRPr="00D463CD">
        <w:rPr>
          <w:sz w:val="26"/>
          <w:szCs w:val="26"/>
        </w:rPr>
        <w:t>hóa đơn</w:t>
      </w:r>
      <w:r w:rsidR="003C540A" w:rsidRPr="00D463CD">
        <w:rPr>
          <w:sz w:val="26"/>
          <w:szCs w:val="26"/>
        </w:rPr>
        <w:t>.</w:t>
      </w:r>
    </w:p>
    <w:p w14:paraId="3349E5FB" w14:textId="3A6311AE" w:rsidR="003C540A" w:rsidRPr="00D463CD" w:rsidRDefault="00F21C13" w:rsidP="00F21C13">
      <w:pPr>
        <w:spacing w:line="360" w:lineRule="auto"/>
        <w:ind w:firstLine="360"/>
        <w:jc w:val="both"/>
        <w:rPr>
          <w:sz w:val="26"/>
          <w:szCs w:val="26"/>
        </w:rPr>
      </w:pPr>
      <w:r>
        <w:rPr>
          <w:sz w:val="26"/>
          <w:szCs w:val="26"/>
        </w:rPr>
        <w:t xml:space="preserve">b) </w:t>
      </w:r>
      <w:r w:rsidR="003C540A" w:rsidRPr="00D463CD">
        <w:rPr>
          <w:sz w:val="26"/>
          <w:szCs w:val="26"/>
        </w:rPr>
        <w:t>Thiết kế Form và xây dựng các thành phần giao diện phù hợp cho phép thực hiện các chức năng theo yêu cầu của đề bài.</w:t>
      </w:r>
    </w:p>
    <w:p w14:paraId="3508A21B" w14:textId="7A9202CC" w:rsidR="003C540A" w:rsidRPr="00D463CD" w:rsidRDefault="00F21C13" w:rsidP="00F21C13">
      <w:pPr>
        <w:spacing w:line="360" w:lineRule="auto"/>
        <w:ind w:firstLine="360"/>
        <w:jc w:val="both"/>
        <w:rPr>
          <w:sz w:val="26"/>
          <w:szCs w:val="26"/>
        </w:rPr>
      </w:pPr>
      <w:r>
        <w:rPr>
          <w:sz w:val="26"/>
          <w:szCs w:val="26"/>
        </w:rPr>
        <w:t xml:space="preserve">c) </w:t>
      </w:r>
      <w:r w:rsidR="003C540A" w:rsidRPr="00D463CD">
        <w:rPr>
          <w:sz w:val="26"/>
          <w:szCs w:val="26"/>
        </w:rPr>
        <w:t xml:space="preserve">Hãy viết mã nguồn thực hiện thao tác kết nối và hiển thị dữ liệu </w:t>
      </w:r>
      <w:r w:rsidR="00542CCC" w:rsidRPr="00D463CD">
        <w:rPr>
          <w:sz w:val="26"/>
          <w:szCs w:val="26"/>
        </w:rPr>
        <w:t>hóa đơn</w:t>
      </w:r>
      <w:r w:rsidR="003C540A" w:rsidRPr="00D463CD">
        <w:rPr>
          <w:sz w:val="26"/>
          <w:szCs w:val="26"/>
        </w:rPr>
        <w:t xml:space="preserve"> từ CSDL lên thành phần giao diện.</w:t>
      </w:r>
    </w:p>
    <w:p w14:paraId="273FAA12" w14:textId="04CF35FA" w:rsidR="003C540A" w:rsidRPr="00D463CD" w:rsidRDefault="00F21C13" w:rsidP="00F21C13">
      <w:pPr>
        <w:spacing w:line="360" w:lineRule="auto"/>
        <w:ind w:firstLine="360"/>
        <w:jc w:val="both"/>
        <w:rPr>
          <w:sz w:val="26"/>
          <w:szCs w:val="26"/>
        </w:rPr>
      </w:pPr>
      <w:r>
        <w:rPr>
          <w:sz w:val="26"/>
          <w:szCs w:val="26"/>
        </w:rPr>
        <w:t xml:space="preserve">d) </w:t>
      </w:r>
      <w:r w:rsidR="003C540A" w:rsidRPr="00D463CD">
        <w:rPr>
          <w:sz w:val="26"/>
          <w:szCs w:val="26"/>
        </w:rPr>
        <w:t xml:space="preserve">Xây dựng chức năng thêm mới </w:t>
      </w:r>
      <w:r w:rsidR="00542CCC" w:rsidRPr="00D463CD">
        <w:rPr>
          <w:sz w:val="26"/>
          <w:szCs w:val="26"/>
        </w:rPr>
        <w:t>hóa đơn</w:t>
      </w:r>
    </w:p>
    <w:p w14:paraId="506C3A39" w14:textId="6A368F0D" w:rsidR="00201BBD" w:rsidRPr="00D463CD" w:rsidRDefault="00F21C13" w:rsidP="00F21C13">
      <w:pPr>
        <w:spacing w:line="360" w:lineRule="auto"/>
        <w:ind w:firstLine="360"/>
        <w:jc w:val="both"/>
        <w:rPr>
          <w:sz w:val="26"/>
          <w:szCs w:val="26"/>
        </w:rPr>
      </w:pPr>
      <w:r>
        <w:rPr>
          <w:sz w:val="26"/>
          <w:szCs w:val="26"/>
        </w:rPr>
        <w:t xml:space="preserve">e) </w:t>
      </w:r>
      <w:r w:rsidR="003C540A" w:rsidRPr="00D463CD">
        <w:rPr>
          <w:sz w:val="26"/>
          <w:szCs w:val="26"/>
        </w:rPr>
        <w:t xml:space="preserve">Xây dựng chức năng xóa </w:t>
      </w:r>
      <w:r w:rsidR="00542CCC" w:rsidRPr="00D463CD">
        <w:rPr>
          <w:sz w:val="26"/>
          <w:szCs w:val="26"/>
        </w:rPr>
        <w:t>hóa đơn</w:t>
      </w:r>
      <w:r w:rsidR="003C540A" w:rsidRPr="00D463CD">
        <w:rPr>
          <w:sz w:val="26"/>
          <w:szCs w:val="26"/>
        </w:rPr>
        <w:t>.</w:t>
      </w:r>
    </w:p>
    <w:p w14:paraId="630273B2" w14:textId="663FBC18" w:rsidR="007F4636" w:rsidRDefault="007F4636" w:rsidP="007F463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F4636" w:rsidRPr="00C81F23" w14:paraId="2EAC52D8" w14:textId="77777777" w:rsidTr="00C43412">
        <w:tc>
          <w:tcPr>
            <w:tcW w:w="990" w:type="dxa"/>
            <w:shd w:val="clear" w:color="auto" w:fill="auto"/>
          </w:tcPr>
          <w:p w14:paraId="701D6F71" w14:textId="77777777" w:rsidR="007F4636" w:rsidRPr="00C81F23" w:rsidRDefault="007F463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44944F4" w14:textId="77777777" w:rsidR="007F4636" w:rsidRPr="00C81F23" w:rsidRDefault="007F463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9E704B3" w14:textId="77777777" w:rsidR="007F4636" w:rsidRPr="00C81F23" w:rsidRDefault="007F4636" w:rsidP="00BD1C88">
            <w:pPr>
              <w:tabs>
                <w:tab w:val="left" w:pos="4410"/>
              </w:tabs>
              <w:spacing w:line="312" w:lineRule="auto"/>
              <w:jc w:val="both"/>
              <w:rPr>
                <w:rFonts w:eastAsia="Calibri"/>
                <w:b/>
                <w:sz w:val="26"/>
              </w:rPr>
            </w:pPr>
            <w:r w:rsidRPr="00C81F23">
              <w:rPr>
                <w:rFonts w:eastAsia="Calibri"/>
                <w:b/>
                <w:sz w:val="26"/>
              </w:rPr>
              <w:t>Điểm</w:t>
            </w:r>
          </w:p>
        </w:tc>
      </w:tr>
      <w:tr w:rsidR="007F4636" w:rsidRPr="00C81F23" w14:paraId="227E3978" w14:textId="77777777" w:rsidTr="00C43412">
        <w:tc>
          <w:tcPr>
            <w:tcW w:w="990" w:type="dxa"/>
            <w:shd w:val="clear" w:color="auto" w:fill="auto"/>
          </w:tcPr>
          <w:p w14:paraId="23F30036" w14:textId="77777777" w:rsidR="007F4636" w:rsidRPr="00C81F23" w:rsidRDefault="007F463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C5BE5FE" w14:textId="77777777" w:rsidR="007F4636" w:rsidRPr="003906D6" w:rsidRDefault="007F463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C931AF7"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r w:rsidR="007F4636" w:rsidRPr="00C81F23" w14:paraId="635ED50A" w14:textId="77777777" w:rsidTr="00C43412">
        <w:tc>
          <w:tcPr>
            <w:tcW w:w="990" w:type="dxa"/>
            <w:shd w:val="clear" w:color="auto" w:fill="auto"/>
          </w:tcPr>
          <w:p w14:paraId="5F6F6BDC" w14:textId="77777777" w:rsidR="007F4636" w:rsidRPr="00C81F23" w:rsidRDefault="007F463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089CAC3" w14:textId="77777777" w:rsidR="007F4636" w:rsidRPr="008929BC" w:rsidRDefault="007F463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1346DA3"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r w:rsidR="007F4636" w:rsidRPr="00C81F23" w14:paraId="775330E2" w14:textId="77777777" w:rsidTr="00C43412">
        <w:tc>
          <w:tcPr>
            <w:tcW w:w="990" w:type="dxa"/>
            <w:shd w:val="clear" w:color="auto" w:fill="auto"/>
          </w:tcPr>
          <w:p w14:paraId="481FBDC5" w14:textId="77777777" w:rsidR="007F4636" w:rsidRPr="00C81F23" w:rsidRDefault="007F463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4BFFFF1" w14:textId="77777777" w:rsidR="007F4636" w:rsidRPr="003906D6" w:rsidRDefault="007F463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4CA7E11"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r w:rsidR="007F4636" w:rsidRPr="00C81F23" w14:paraId="018DF2D8" w14:textId="77777777" w:rsidTr="00C43412">
        <w:tc>
          <w:tcPr>
            <w:tcW w:w="990" w:type="dxa"/>
            <w:shd w:val="clear" w:color="auto" w:fill="auto"/>
          </w:tcPr>
          <w:p w14:paraId="4D873EB8" w14:textId="77777777" w:rsidR="007F4636" w:rsidRPr="00C81F23" w:rsidRDefault="007F463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87DF2FB" w14:textId="77777777" w:rsidR="007F4636" w:rsidRDefault="007F463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72DF74BA"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r w:rsidR="007F4636" w:rsidRPr="00C81F23" w14:paraId="1F90085F" w14:textId="77777777" w:rsidTr="00C43412">
        <w:tc>
          <w:tcPr>
            <w:tcW w:w="990" w:type="dxa"/>
            <w:shd w:val="clear" w:color="auto" w:fill="auto"/>
          </w:tcPr>
          <w:p w14:paraId="3DA9F1E8" w14:textId="77777777" w:rsidR="007F4636" w:rsidRPr="00C81F23" w:rsidRDefault="007F463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BB215EB" w14:textId="77777777" w:rsidR="007F4636" w:rsidRPr="00D463CD" w:rsidRDefault="007F463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39FFA5FF"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bl>
    <w:p w14:paraId="361FCF31" w14:textId="77777777" w:rsidR="00C43412" w:rsidRPr="00AC75F0" w:rsidRDefault="00C43412" w:rsidP="00C43412">
      <w:pPr>
        <w:spacing w:line="360" w:lineRule="auto"/>
        <w:rPr>
          <w:bCs/>
          <w:sz w:val="26"/>
          <w:szCs w:val="26"/>
        </w:rPr>
      </w:pPr>
      <w:r>
        <w:rPr>
          <w:bCs/>
          <w:sz w:val="26"/>
          <w:szCs w:val="26"/>
        </w:rPr>
        <w:t>&lt;/Cau&gt;</w:t>
      </w:r>
    </w:p>
    <w:p w14:paraId="7D5C68E8" w14:textId="77777777" w:rsidR="00C43412" w:rsidRPr="00C309FF" w:rsidRDefault="00C43412" w:rsidP="00C43412">
      <w:pPr>
        <w:spacing w:line="360" w:lineRule="auto"/>
        <w:rPr>
          <w:bCs/>
          <w:sz w:val="26"/>
          <w:szCs w:val="26"/>
        </w:rPr>
      </w:pPr>
      <w:r>
        <w:rPr>
          <w:bCs/>
          <w:sz w:val="26"/>
          <w:szCs w:val="26"/>
        </w:rPr>
        <w:t>&lt;Cau&gt;</w:t>
      </w:r>
    </w:p>
    <w:p w14:paraId="141F65B7" w14:textId="5D3191E0"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201BBD" w:rsidRPr="00D463CD">
        <w:rPr>
          <w:sz w:val="26"/>
          <w:szCs w:val="26"/>
        </w:rPr>
        <w:t>Khi xây dựng một chương trình quản lý thư viện, các thông tin cần lưu trữ cho một nhà xuất bản là: Mã nhà xuất bản, tên nhà xuất bản, địa chỉ, số điện thoại, số fax.</w:t>
      </w:r>
    </w:p>
    <w:p w14:paraId="138DDF1F" w14:textId="77777777" w:rsidR="00767982" w:rsidRPr="00D463CD" w:rsidRDefault="00767982"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xuất bản chi tiết như sau:</w:t>
      </w:r>
    </w:p>
    <w:p w14:paraId="44B5603C" w14:textId="744CE21A" w:rsidR="00542CCC" w:rsidRPr="00D463CD" w:rsidRDefault="00F21C13" w:rsidP="00F21C13">
      <w:pPr>
        <w:spacing w:line="360" w:lineRule="auto"/>
        <w:ind w:firstLine="360"/>
        <w:jc w:val="both"/>
        <w:rPr>
          <w:sz w:val="26"/>
          <w:szCs w:val="26"/>
        </w:rPr>
      </w:pPr>
      <w:r>
        <w:rPr>
          <w:sz w:val="26"/>
          <w:szCs w:val="26"/>
        </w:rPr>
        <w:t xml:space="preserve">a) </w:t>
      </w:r>
      <w:r w:rsidR="00542CCC" w:rsidRPr="00D463CD">
        <w:rPr>
          <w:sz w:val="26"/>
          <w:szCs w:val="26"/>
        </w:rPr>
        <w:t>Sử dụng SQL Server tạo cơ sở dữ liệu để quản lý những thông tin nhà xuất bản.</w:t>
      </w:r>
    </w:p>
    <w:p w14:paraId="7D39AB92" w14:textId="3D1E6367" w:rsidR="00542CCC" w:rsidRPr="00D463CD" w:rsidRDefault="00F21C13" w:rsidP="00F21C13">
      <w:pPr>
        <w:spacing w:line="360" w:lineRule="auto"/>
        <w:ind w:firstLine="360"/>
        <w:jc w:val="both"/>
        <w:rPr>
          <w:sz w:val="26"/>
          <w:szCs w:val="26"/>
        </w:rPr>
      </w:pPr>
      <w:r>
        <w:rPr>
          <w:sz w:val="26"/>
          <w:szCs w:val="26"/>
        </w:rPr>
        <w:t xml:space="preserve">b) </w:t>
      </w:r>
      <w:r w:rsidR="00542CCC" w:rsidRPr="00D463CD">
        <w:rPr>
          <w:sz w:val="26"/>
          <w:szCs w:val="26"/>
        </w:rPr>
        <w:t>Thiết kế Form và xây dựng các thành phần giao diện phù hợp cho phép thực hiện các chức năng theo yêu cầu của đề bài.</w:t>
      </w:r>
    </w:p>
    <w:p w14:paraId="2877EEB6" w14:textId="4BF4C1AA" w:rsidR="00542CCC" w:rsidRPr="00D463CD" w:rsidRDefault="00F21C13" w:rsidP="00F21C13">
      <w:pPr>
        <w:spacing w:line="360" w:lineRule="auto"/>
        <w:ind w:firstLine="360"/>
        <w:jc w:val="both"/>
        <w:rPr>
          <w:sz w:val="26"/>
          <w:szCs w:val="26"/>
        </w:rPr>
      </w:pPr>
      <w:r>
        <w:rPr>
          <w:sz w:val="26"/>
          <w:szCs w:val="26"/>
        </w:rPr>
        <w:t xml:space="preserve">c) </w:t>
      </w:r>
      <w:r w:rsidR="00542CCC" w:rsidRPr="00D463CD">
        <w:rPr>
          <w:sz w:val="26"/>
          <w:szCs w:val="26"/>
        </w:rPr>
        <w:t>Hãy viết mã nguồn thực hiện thao tác kết nối và hiển thị dữ liệu nhà xuất bản từ CSDL lên thành phần giao diện.</w:t>
      </w:r>
    </w:p>
    <w:p w14:paraId="1C0D7A89" w14:textId="514259B1" w:rsidR="00542CCC" w:rsidRPr="00D463CD" w:rsidRDefault="00F21C13" w:rsidP="00F21C13">
      <w:pPr>
        <w:spacing w:line="360" w:lineRule="auto"/>
        <w:ind w:firstLine="360"/>
        <w:jc w:val="both"/>
        <w:rPr>
          <w:sz w:val="26"/>
          <w:szCs w:val="26"/>
        </w:rPr>
      </w:pPr>
      <w:r>
        <w:rPr>
          <w:sz w:val="26"/>
          <w:szCs w:val="26"/>
        </w:rPr>
        <w:t xml:space="preserve">d) </w:t>
      </w:r>
      <w:r w:rsidR="00542CCC" w:rsidRPr="00D463CD">
        <w:rPr>
          <w:sz w:val="26"/>
          <w:szCs w:val="26"/>
        </w:rPr>
        <w:t>Xây dựng chức năng thêm mới nhà xuất bản</w:t>
      </w:r>
    </w:p>
    <w:p w14:paraId="4C229902" w14:textId="4992D56E" w:rsidR="00201BBD" w:rsidRPr="00D463CD" w:rsidRDefault="00F21C13" w:rsidP="00F21C13">
      <w:pPr>
        <w:spacing w:line="360" w:lineRule="auto"/>
        <w:ind w:firstLine="360"/>
        <w:jc w:val="both"/>
        <w:rPr>
          <w:sz w:val="26"/>
          <w:szCs w:val="26"/>
        </w:rPr>
      </w:pPr>
      <w:r>
        <w:rPr>
          <w:sz w:val="26"/>
          <w:szCs w:val="26"/>
        </w:rPr>
        <w:lastRenderedPageBreak/>
        <w:t xml:space="preserve">e) </w:t>
      </w:r>
      <w:r w:rsidR="00542CCC" w:rsidRPr="00D463CD">
        <w:rPr>
          <w:sz w:val="26"/>
          <w:szCs w:val="26"/>
        </w:rPr>
        <w:t>Xây dựng chức năng xóa nhà xuất bản.</w:t>
      </w:r>
    </w:p>
    <w:p w14:paraId="6654C741" w14:textId="63960AF3" w:rsidR="007F4636" w:rsidRDefault="007F4636" w:rsidP="007F4636">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F4636" w:rsidRPr="00C81F23" w14:paraId="1F9C04A4" w14:textId="77777777" w:rsidTr="00C43412">
        <w:tc>
          <w:tcPr>
            <w:tcW w:w="990" w:type="dxa"/>
            <w:shd w:val="clear" w:color="auto" w:fill="auto"/>
          </w:tcPr>
          <w:p w14:paraId="5D6CE72C" w14:textId="77777777" w:rsidR="007F4636" w:rsidRPr="00C81F23" w:rsidRDefault="007F4636"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5ED65AA" w14:textId="77777777" w:rsidR="007F4636" w:rsidRPr="00C81F23" w:rsidRDefault="007F4636"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F620D10" w14:textId="77777777" w:rsidR="007F4636" w:rsidRPr="00C81F23" w:rsidRDefault="007F4636" w:rsidP="00BD1C88">
            <w:pPr>
              <w:tabs>
                <w:tab w:val="left" w:pos="4410"/>
              </w:tabs>
              <w:spacing w:line="312" w:lineRule="auto"/>
              <w:jc w:val="both"/>
              <w:rPr>
                <w:rFonts w:eastAsia="Calibri"/>
                <w:b/>
                <w:sz w:val="26"/>
              </w:rPr>
            </w:pPr>
            <w:r w:rsidRPr="00C81F23">
              <w:rPr>
                <w:rFonts w:eastAsia="Calibri"/>
                <w:b/>
                <w:sz w:val="26"/>
              </w:rPr>
              <w:t>Điểm</w:t>
            </w:r>
          </w:p>
        </w:tc>
      </w:tr>
      <w:tr w:rsidR="007F4636" w:rsidRPr="00C81F23" w14:paraId="67E86B47" w14:textId="77777777" w:rsidTr="00C43412">
        <w:tc>
          <w:tcPr>
            <w:tcW w:w="990" w:type="dxa"/>
            <w:shd w:val="clear" w:color="auto" w:fill="auto"/>
          </w:tcPr>
          <w:p w14:paraId="3F6ADBB9" w14:textId="77777777" w:rsidR="007F4636" w:rsidRPr="00C81F23" w:rsidRDefault="007F4636"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17C2160" w14:textId="77777777" w:rsidR="007F4636" w:rsidRPr="003906D6" w:rsidRDefault="007F4636"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2191933"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r w:rsidR="007F4636" w:rsidRPr="00C81F23" w14:paraId="0A82A62D" w14:textId="77777777" w:rsidTr="00C43412">
        <w:tc>
          <w:tcPr>
            <w:tcW w:w="990" w:type="dxa"/>
            <w:shd w:val="clear" w:color="auto" w:fill="auto"/>
          </w:tcPr>
          <w:p w14:paraId="5A687F83" w14:textId="77777777" w:rsidR="007F4636" w:rsidRPr="00C81F23" w:rsidRDefault="007F4636"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5F0985B" w14:textId="77777777" w:rsidR="007F4636" w:rsidRPr="008929BC" w:rsidRDefault="007F4636"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A11DE1C"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r w:rsidR="007F4636" w:rsidRPr="00C81F23" w14:paraId="3D41EBD9" w14:textId="77777777" w:rsidTr="00C43412">
        <w:tc>
          <w:tcPr>
            <w:tcW w:w="990" w:type="dxa"/>
            <w:shd w:val="clear" w:color="auto" w:fill="auto"/>
          </w:tcPr>
          <w:p w14:paraId="512DC332" w14:textId="77777777" w:rsidR="007F4636" w:rsidRPr="00C81F23" w:rsidRDefault="007F4636"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3A62D81" w14:textId="77777777" w:rsidR="007F4636" w:rsidRPr="003906D6" w:rsidRDefault="007F4636"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92C8D9E"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r w:rsidR="007F4636" w:rsidRPr="00C81F23" w14:paraId="0A70BC76" w14:textId="77777777" w:rsidTr="00C43412">
        <w:tc>
          <w:tcPr>
            <w:tcW w:w="990" w:type="dxa"/>
            <w:shd w:val="clear" w:color="auto" w:fill="auto"/>
          </w:tcPr>
          <w:p w14:paraId="2501AAA4" w14:textId="77777777" w:rsidR="007F4636" w:rsidRPr="00C81F23" w:rsidRDefault="007F4636"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BFC2201" w14:textId="77777777" w:rsidR="007F4636" w:rsidRDefault="007F463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2B164B2"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r w:rsidR="007F4636" w:rsidRPr="00C81F23" w14:paraId="550F3E0C" w14:textId="77777777" w:rsidTr="00C43412">
        <w:tc>
          <w:tcPr>
            <w:tcW w:w="990" w:type="dxa"/>
            <w:shd w:val="clear" w:color="auto" w:fill="auto"/>
          </w:tcPr>
          <w:p w14:paraId="21FAAC66" w14:textId="77777777" w:rsidR="007F4636" w:rsidRPr="00C81F23" w:rsidRDefault="007F4636"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8B47B01" w14:textId="77777777" w:rsidR="007F4636" w:rsidRPr="00D463CD" w:rsidRDefault="007F4636"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EDFA6D0" w14:textId="77777777" w:rsidR="007F4636" w:rsidRPr="00C81F23" w:rsidRDefault="007F4636" w:rsidP="00BD1C88">
            <w:pPr>
              <w:tabs>
                <w:tab w:val="left" w:pos="4410"/>
              </w:tabs>
              <w:spacing w:line="312" w:lineRule="auto"/>
              <w:jc w:val="both"/>
              <w:rPr>
                <w:rFonts w:eastAsia="Calibri"/>
                <w:sz w:val="26"/>
              </w:rPr>
            </w:pPr>
            <w:r w:rsidRPr="00C81F23">
              <w:rPr>
                <w:rFonts w:eastAsia="Calibri"/>
                <w:sz w:val="26"/>
              </w:rPr>
              <w:t>1.0 điểm</w:t>
            </w:r>
          </w:p>
        </w:tc>
      </w:tr>
    </w:tbl>
    <w:p w14:paraId="0E2EF1BC" w14:textId="77777777" w:rsidR="00C43412" w:rsidRPr="00AC75F0" w:rsidRDefault="00C43412" w:rsidP="00C43412">
      <w:pPr>
        <w:spacing w:line="360" w:lineRule="auto"/>
        <w:rPr>
          <w:bCs/>
          <w:sz w:val="26"/>
          <w:szCs w:val="26"/>
        </w:rPr>
      </w:pPr>
      <w:r>
        <w:rPr>
          <w:bCs/>
          <w:sz w:val="26"/>
          <w:szCs w:val="26"/>
        </w:rPr>
        <w:t>&lt;/Cau&gt;</w:t>
      </w:r>
    </w:p>
    <w:p w14:paraId="39FC6A87" w14:textId="77777777" w:rsidR="00C43412" w:rsidRPr="00C309FF" w:rsidRDefault="00C43412" w:rsidP="00C43412">
      <w:pPr>
        <w:spacing w:line="360" w:lineRule="auto"/>
        <w:rPr>
          <w:bCs/>
          <w:sz w:val="26"/>
          <w:szCs w:val="26"/>
        </w:rPr>
      </w:pPr>
      <w:r>
        <w:rPr>
          <w:bCs/>
          <w:sz w:val="26"/>
          <w:szCs w:val="26"/>
        </w:rPr>
        <w:t>&lt;Cau&gt;</w:t>
      </w:r>
    </w:p>
    <w:p w14:paraId="5E920AD2" w14:textId="3356AE35"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chương trình quản lý thư viện, các thông tin cần lưu trữ cho một độc giả là: Mã độc giả, tên độc giả, địa chỉ, số điện thoại</w:t>
      </w:r>
      <w:r w:rsidR="00E6184B" w:rsidRPr="00D463CD">
        <w:rPr>
          <w:sz w:val="26"/>
          <w:szCs w:val="26"/>
        </w:rPr>
        <w:t>, email</w:t>
      </w:r>
      <w:r w:rsidR="00C9631F" w:rsidRPr="00D463CD">
        <w:rPr>
          <w:sz w:val="26"/>
          <w:szCs w:val="26"/>
        </w:rPr>
        <w:t>, thể loại sách yêu thích.</w:t>
      </w:r>
    </w:p>
    <w:p w14:paraId="23B612A0" w14:textId="77777777" w:rsidR="00767982" w:rsidRPr="00D463CD" w:rsidRDefault="00767982"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ộc giả chi tiết như sau:</w:t>
      </w:r>
    </w:p>
    <w:p w14:paraId="1AF55307" w14:textId="5002FC3B" w:rsidR="00542CCC" w:rsidRPr="00D463CD" w:rsidRDefault="00F21C13" w:rsidP="00F21C13">
      <w:pPr>
        <w:spacing w:line="360" w:lineRule="auto"/>
        <w:ind w:firstLine="360"/>
        <w:jc w:val="both"/>
        <w:rPr>
          <w:sz w:val="26"/>
          <w:szCs w:val="26"/>
        </w:rPr>
      </w:pPr>
      <w:r>
        <w:rPr>
          <w:sz w:val="26"/>
          <w:szCs w:val="26"/>
        </w:rPr>
        <w:t xml:space="preserve">a) </w:t>
      </w:r>
      <w:r w:rsidR="00542CCC" w:rsidRPr="00D463CD">
        <w:rPr>
          <w:sz w:val="26"/>
          <w:szCs w:val="26"/>
        </w:rPr>
        <w:t>Sử dụng SQL Server tạo cơ sở dữ liệu để quản lý những thông tin độc giả.</w:t>
      </w:r>
    </w:p>
    <w:p w14:paraId="507EF149" w14:textId="3C8B2F4D" w:rsidR="00542CCC" w:rsidRPr="00D463CD" w:rsidRDefault="00F21C13" w:rsidP="00F21C13">
      <w:pPr>
        <w:spacing w:line="360" w:lineRule="auto"/>
        <w:ind w:firstLine="360"/>
        <w:jc w:val="both"/>
        <w:rPr>
          <w:sz w:val="26"/>
          <w:szCs w:val="26"/>
        </w:rPr>
      </w:pPr>
      <w:r>
        <w:rPr>
          <w:sz w:val="26"/>
          <w:szCs w:val="26"/>
        </w:rPr>
        <w:t xml:space="preserve">b) </w:t>
      </w:r>
      <w:r w:rsidR="00542CCC" w:rsidRPr="00D463CD">
        <w:rPr>
          <w:sz w:val="26"/>
          <w:szCs w:val="26"/>
        </w:rPr>
        <w:t>Thiết kế Form và xây dựng các thành phần giao diện phù hợp cho phép thực hiện các chức năng theo yêu cầu của đề bài.</w:t>
      </w:r>
    </w:p>
    <w:p w14:paraId="30FB4AC6" w14:textId="0DB54B7A" w:rsidR="00542CCC" w:rsidRPr="00D463CD" w:rsidRDefault="00F21C13" w:rsidP="00F21C13">
      <w:pPr>
        <w:spacing w:line="360" w:lineRule="auto"/>
        <w:ind w:firstLine="360"/>
        <w:jc w:val="both"/>
        <w:rPr>
          <w:sz w:val="26"/>
          <w:szCs w:val="26"/>
        </w:rPr>
      </w:pPr>
      <w:r>
        <w:rPr>
          <w:sz w:val="26"/>
          <w:szCs w:val="26"/>
        </w:rPr>
        <w:t xml:space="preserve">c) </w:t>
      </w:r>
      <w:r w:rsidR="00542CCC" w:rsidRPr="00D463CD">
        <w:rPr>
          <w:sz w:val="26"/>
          <w:szCs w:val="26"/>
        </w:rPr>
        <w:t>Hãy viết mã nguồn thực hiện thao tác kết nối và hiển thị dữ liệu độc giả từ CSDL lên thành phần giao diện.</w:t>
      </w:r>
    </w:p>
    <w:p w14:paraId="33704BD2" w14:textId="314F08A5" w:rsidR="00542CCC" w:rsidRPr="00D463CD" w:rsidRDefault="00F21C13" w:rsidP="00F21C13">
      <w:pPr>
        <w:spacing w:line="360" w:lineRule="auto"/>
        <w:ind w:firstLine="360"/>
        <w:jc w:val="both"/>
        <w:rPr>
          <w:sz w:val="26"/>
          <w:szCs w:val="26"/>
        </w:rPr>
      </w:pPr>
      <w:r>
        <w:rPr>
          <w:sz w:val="26"/>
          <w:szCs w:val="26"/>
        </w:rPr>
        <w:t xml:space="preserve">d) </w:t>
      </w:r>
      <w:r w:rsidR="00542CCC" w:rsidRPr="00D463CD">
        <w:rPr>
          <w:sz w:val="26"/>
          <w:szCs w:val="26"/>
        </w:rPr>
        <w:t>Xây dựng chức năng thêm mới độc giả</w:t>
      </w:r>
    </w:p>
    <w:p w14:paraId="76199279" w14:textId="2A146AB5" w:rsidR="00201BBD" w:rsidRPr="00D463CD" w:rsidRDefault="00F21C13" w:rsidP="00F21C13">
      <w:pPr>
        <w:spacing w:line="360" w:lineRule="auto"/>
        <w:ind w:firstLine="360"/>
        <w:jc w:val="both"/>
        <w:rPr>
          <w:sz w:val="26"/>
          <w:szCs w:val="26"/>
        </w:rPr>
      </w:pPr>
      <w:r>
        <w:rPr>
          <w:sz w:val="26"/>
          <w:szCs w:val="26"/>
        </w:rPr>
        <w:t xml:space="preserve">e) </w:t>
      </w:r>
      <w:r w:rsidR="00542CCC" w:rsidRPr="00D463CD">
        <w:rPr>
          <w:sz w:val="26"/>
          <w:szCs w:val="26"/>
        </w:rPr>
        <w:t>Xây dựng chức năng xóa độc giả.</w:t>
      </w:r>
    </w:p>
    <w:p w14:paraId="4E152E55" w14:textId="7579310D"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163A40E0" w14:textId="77777777" w:rsidTr="00C43412">
        <w:tc>
          <w:tcPr>
            <w:tcW w:w="990" w:type="dxa"/>
            <w:shd w:val="clear" w:color="auto" w:fill="auto"/>
          </w:tcPr>
          <w:p w14:paraId="1D9F4ED1"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39F7CE6"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8873649"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7A652A58" w14:textId="77777777" w:rsidTr="00C43412">
        <w:tc>
          <w:tcPr>
            <w:tcW w:w="990" w:type="dxa"/>
            <w:shd w:val="clear" w:color="auto" w:fill="auto"/>
          </w:tcPr>
          <w:p w14:paraId="53D7873F"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E6C6CBB"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0940A89"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63D960DE" w14:textId="77777777" w:rsidTr="00C43412">
        <w:tc>
          <w:tcPr>
            <w:tcW w:w="990" w:type="dxa"/>
            <w:shd w:val="clear" w:color="auto" w:fill="auto"/>
          </w:tcPr>
          <w:p w14:paraId="1616667C"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46667E7"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7AD065A"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03CC2DE8" w14:textId="77777777" w:rsidTr="00C43412">
        <w:tc>
          <w:tcPr>
            <w:tcW w:w="990" w:type="dxa"/>
            <w:shd w:val="clear" w:color="auto" w:fill="auto"/>
          </w:tcPr>
          <w:p w14:paraId="25660B01"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6C0DD7C"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FFDB9C2"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1F906ED2" w14:textId="77777777" w:rsidTr="00C43412">
        <w:tc>
          <w:tcPr>
            <w:tcW w:w="990" w:type="dxa"/>
            <w:shd w:val="clear" w:color="auto" w:fill="auto"/>
          </w:tcPr>
          <w:p w14:paraId="4B09DC5F" w14:textId="77777777" w:rsidR="00E63674" w:rsidRPr="00C81F23" w:rsidRDefault="00E63674" w:rsidP="00BD1C88">
            <w:pPr>
              <w:tabs>
                <w:tab w:val="left" w:pos="4410"/>
              </w:tabs>
              <w:spacing w:line="312" w:lineRule="auto"/>
              <w:jc w:val="center"/>
              <w:rPr>
                <w:rFonts w:eastAsia="Calibri"/>
                <w:sz w:val="26"/>
              </w:rPr>
            </w:pPr>
            <w:r>
              <w:rPr>
                <w:rFonts w:eastAsia="Calibri"/>
                <w:sz w:val="26"/>
              </w:rPr>
              <w:lastRenderedPageBreak/>
              <w:t>d.</w:t>
            </w:r>
          </w:p>
        </w:tc>
        <w:tc>
          <w:tcPr>
            <w:tcW w:w="6834" w:type="dxa"/>
            <w:shd w:val="clear" w:color="auto" w:fill="auto"/>
          </w:tcPr>
          <w:p w14:paraId="5458001A"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F08CC3F"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6EA7F564" w14:textId="77777777" w:rsidTr="00C43412">
        <w:tc>
          <w:tcPr>
            <w:tcW w:w="990" w:type="dxa"/>
            <w:shd w:val="clear" w:color="auto" w:fill="auto"/>
          </w:tcPr>
          <w:p w14:paraId="02F83147"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687331C"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0BC06323"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455BBB5B" w14:textId="77777777" w:rsidR="00C43412" w:rsidRPr="00AC75F0" w:rsidRDefault="00C43412" w:rsidP="00C43412">
      <w:pPr>
        <w:spacing w:line="360" w:lineRule="auto"/>
        <w:rPr>
          <w:bCs/>
          <w:sz w:val="26"/>
          <w:szCs w:val="26"/>
        </w:rPr>
      </w:pPr>
      <w:r>
        <w:rPr>
          <w:bCs/>
          <w:sz w:val="26"/>
          <w:szCs w:val="26"/>
        </w:rPr>
        <w:t>&lt;/Cau&gt;</w:t>
      </w:r>
    </w:p>
    <w:p w14:paraId="6B2F60CE" w14:textId="77777777" w:rsidR="00C43412" w:rsidRPr="00C309FF" w:rsidRDefault="00C43412" w:rsidP="00C43412">
      <w:pPr>
        <w:spacing w:line="360" w:lineRule="auto"/>
        <w:rPr>
          <w:bCs/>
          <w:sz w:val="26"/>
          <w:szCs w:val="26"/>
        </w:rPr>
      </w:pPr>
      <w:r>
        <w:rPr>
          <w:bCs/>
          <w:sz w:val="26"/>
          <w:szCs w:val="26"/>
        </w:rPr>
        <w:t>&lt;Cau&gt;</w:t>
      </w:r>
    </w:p>
    <w:p w14:paraId="7633F490" w14:textId="4E176241" w:rsidR="001B5794" w:rsidRPr="00D463CD" w:rsidRDefault="00C43412" w:rsidP="00C43412">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B5794" w:rsidRPr="00D463CD">
        <w:rPr>
          <w:sz w:val="26"/>
          <w:szCs w:val="26"/>
        </w:rPr>
        <w:t>Để quản lý thông tin các đại lý bán lẻ, người ta cần quản lý các thông tin sau: Mã đại lý, tên đại lý, điện thoại, ngày tiếp nhận, địa chỉ, email.</w:t>
      </w:r>
    </w:p>
    <w:p w14:paraId="423A3A2A" w14:textId="3D9DF7C5" w:rsidR="001B5794" w:rsidRPr="00D463CD" w:rsidRDefault="001B5794" w:rsidP="003A7322">
      <w:pPr>
        <w:tabs>
          <w:tab w:val="left" w:pos="720"/>
        </w:tabs>
        <w:spacing w:before="120" w:after="120" w:line="360" w:lineRule="auto"/>
        <w:ind w:firstLine="360"/>
        <w:jc w:val="both"/>
        <w:rPr>
          <w:sz w:val="26"/>
          <w:szCs w:val="26"/>
        </w:rPr>
      </w:pPr>
      <w:r w:rsidRPr="00D463CD">
        <w:rPr>
          <w:sz w:val="26"/>
          <w:szCs w:val="26"/>
        </w:rPr>
        <w:t>Hãy sử dụng ứng dụng Windows Form và ngôn ngữ C# xây dựng chương trình quản lý thông tin các đại lý chi tiết như sau:</w:t>
      </w:r>
    </w:p>
    <w:p w14:paraId="4ED62EDB" w14:textId="6C3889D3" w:rsidR="001D0FCA" w:rsidRPr="00D463CD" w:rsidRDefault="00F21C13" w:rsidP="00F21C13">
      <w:pPr>
        <w:spacing w:line="360" w:lineRule="auto"/>
        <w:ind w:firstLine="360"/>
        <w:jc w:val="both"/>
        <w:rPr>
          <w:sz w:val="26"/>
          <w:szCs w:val="26"/>
        </w:rPr>
      </w:pPr>
      <w:r>
        <w:rPr>
          <w:sz w:val="26"/>
          <w:szCs w:val="26"/>
        </w:rPr>
        <w:t xml:space="preserve">a) </w:t>
      </w:r>
      <w:r w:rsidR="001D0FCA" w:rsidRPr="00D463CD">
        <w:rPr>
          <w:sz w:val="26"/>
          <w:szCs w:val="26"/>
        </w:rPr>
        <w:t xml:space="preserve">Sử dụng SQL Server tạo cơ sở dữ liệu để quản lý những thông tin </w:t>
      </w:r>
      <w:r w:rsidR="001B5794" w:rsidRPr="00D463CD">
        <w:rPr>
          <w:sz w:val="26"/>
          <w:szCs w:val="26"/>
        </w:rPr>
        <w:t>đại lý</w:t>
      </w:r>
      <w:r w:rsidR="001D0FCA" w:rsidRPr="00D463CD">
        <w:rPr>
          <w:sz w:val="26"/>
          <w:szCs w:val="26"/>
        </w:rPr>
        <w:t>.</w:t>
      </w:r>
    </w:p>
    <w:p w14:paraId="09D059FC" w14:textId="79B8CAE6" w:rsidR="001D0FCA" w:rsidRPr="00D463CD" w:rsidRDefault="00F21C13" w:rsidP="00F21C13">
      <w:pPr>
        <w:spacing w:line="360" w:lineRule="auto"/>
        <w:ind w:firstLine="360"/>
        <w:jc w:val="both"/>
        <w:rPr>
          <w:sz w:val="26"/>
          <w:szCs w:val="26"/>
        </w:rPr>
      </w:pPr>
      <w:r>
        <w:rPr>
          <w:sz w:val="26"/>
          <w:szCs w:val="26"/>
        </w:rPr>
        <w:t xml:space="preserve">b) </w:t>
      </w:r>
      <w:r w:rsidR="001D0FCA" w:rsidRPr="00D463CD">
        <w:rPr>
          <w:sz w:val="26"/>
          <w:szCs w:val="26"/>
        </w:rPr>
        <w:t>Thiết kế Form và xây dựng các thành phần giao diện phù hợp cho phép thực hiện các chức năng theo yêu cầu của đề bài.</w:t>
      </w:r>
    </w:p>
    <w:p w14:paraId="1918C488" w14:textId="1B978422" w:rsidR="001D0FCA" w:rsidRPr="00D463CD" w:rsidRDefault="00F21C13" w:rsidP="00F21C13">
      <w:pPr>
        <w:spacing w:line="360" w:lineRule="auto"/>
        <w:ind w:firstLine="360"/>
        <w:jc w:val="both"/>
        <w:rPr>
          <w:sz w:val="26"/>
          <w:szCs w:val="26"/>
        </w:rPr>
      </w:pPr>
      <w:r>
        <w:rPr>
          <w:sz w:val="26"/>
          <w:szCs w:val="26"/>
        </w:rPr>
        <w:t xml:space="preserve">c) </w:t>
      </w:r>
      <w:r w:rsidR="001D0FCA" w:rsidRPr="00D463CD">
        <w:rPr>
          <w:sz w:val="26"/>
          <w:szCs w:val="26"/>
        </w:rPr>
        <w:t xml:space="preserve">Hãy viết mã nguồn thực hiện thao tác kết nối và hiển thị dữ liệu </w:t>
      </w:r>
      <w:r w:rsidR="001B5794" w:rsidRPr="00D463CD">
        <w:rPr>
          <w:sz w:val="26"/>
          <w:szCs w:val="26"/>
        </w:rPr>
        <w:t>đại lý</w:t>
      </w:r>
      <w:r w:rsidR="001D0FCA" w:rsidRPr="00D463CD">
        <w:rPr>
          <w:sz w:val="26"/>
          <w:szCs w:val="26"/>
        </w:rPr>
        <w:t xml:space="preserve"> từ CSDL lên thành phần giao diện.</w:t>
      </w:r>
    </w:p>
    <w:p w14:paraId="663860C8" w14:textId="3A4A459C" w:rsidR="001D0FCA" w:rsidRPr="00D463CD" w:rsidRDefault="00F21C13" w:rsidP="00F21C13">
      <w:pPr>
        <w:spacing w:line="360" w:lineRule="auto"/>
        <w:ind w:firstLine="360"/>
        <w:jc w:val="both"/>
        <w:rPr>
          <w:sz w:val="26"/>
          <w:szCs w:val="26"/>
        </w:rPr>
      </w:pPr>
      <w:r>
        <w:rPr>
          <w:sz w:val="26"/>
          <w:szCs w:val="26"/>
        </w:rPr>
        <w:t xml:space="preserve">d) </w:t>
      </w:r>
      <w:r w:rsidR="001D0FCA" w:rsidRPr="00D463CD">
        <w:rPr>
          <w:sz w:val="26"/>
          <w:szCs w:val="26"/>
        </w:rPr>
        <w:t xml:space="preserve">Xây dựng chức năng thêm mới </w:t>
      </w:r>
      <w:r w:rsidR="001B5794" w:rsidRPr="00D463CD">
        <w:rPr>
          <w:sz w:val="26"/>
          <w:szCs w:val="26"/>
        </w:rPr>
        <w:t>đại lý</w:t>
      </w:r>
    </w:p>
    <w:p w14:paraId="1BE5CE85" w14:textId="41AD6514" w:rsidR="001D0FCA" w:rsidRPr="00D463CD" w:rsidRDefault="00F21C13" w:rsidP="00F21C13">
      <w:pPr>
        <w:spacing w:line="360" w:lineRule="auto"/>
        <w:ind w:firstLine="360"/>
        <w:jc w:val="both"/>
        <w:rPr>
          <w:sz w:val="26"/>
          <w:szCs w:val="26"/>
        </w:rPr>
      </w:pPr>
      <w:r>
        <w:rPr>
          <w:sz w:val="26"/>
          <w:szCs w:val="26"/>
        </w:rPr>
        <w:t xml:space="preserve">e) </w:t>
      </w:r>
      <w:r w:rsidR="001D0FCA" w:rsidRPr="00D463CD">
        <w:rPr>
          <w:sz w:val="26"/>
          <w:szCs w:val="26"/>
        </w:rPr>
        <w:t xml:space="preserve">Xây dựng chức năng xóa </w:t>
      </w:r>
      <w:r w:rsidR="001B5794" w:rsidRPr="00D463CD">
        <w:rPr>
          <w:sz w:val="26"/>
          <w:szCs w:val="26"/>
        </w:rPr>
        <w:t>đại lý</w:t>
      </w:r>
      <w:r w:rsidR="001D0FCA" w:rsidRPr="00D463CD">
        <w:rPr>
          <w:sz w:val="26"/>
          <w:szCs w:val="26"/>
        </w:rPr>
        <w:t>.</w:t>
      </w:r>
    </w:p>
    <w:p w14:paraId="5A309370" w14:textId="602AB271"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36CF3797" w14:textId="77777777" w:rsidTr="00C43412">
        <w:tc>
          <w:tcPr>
            <w:tcW w:w="990" w:type="dxa"/>
            <w:shd w:val="clear" w:color="auto" w:fill="auto"/>
          </w:tcPr>
          <w:p w14:paraId="149528B3"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9471BEA"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806C562"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64139E7D" w14:textId="77777777" w:rsidTr="00C43412">
        <w:tc>
          <w:tcPr>
            <w:tcW w:w="990" w:type="dxa"/>
            <w:shd w:val="clear" w:color="auto" w:fill="auto"/>
          </w:tcPr>
          <w:p w14:paraId="4694606A"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543A410"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4EF9E6AF"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0A0BECDA" w14:textId="77777777" w:rsidTr="00C43412">
        <w:tc>
          <w:tcPr>
            <w:tcW w:w="990" w:type="dxa"/>
            <w:shd w:val="clear" w:color="auto" w:fill="auto"/>
          </w:tcPr>
          <w:p w14:paraId="5FB41639"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AC5695E"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267FAC4"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2C47B60D" w14:textId="77777777" w:rsidTr="00C43412">
        <w:tc>
          <w:tcPr>
            <w:tcW w:w="990" w:type="dxa"/>
            <w:shd w:val="clear" w:color="auto" w:fill="auto"/>
          </w:tcPr>
          <w:p w14:paraId="068A0ACA"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8CCA592"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DF8C919"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41251530" w14:textId="77777777" w:rsidTr="00C43412">
        <w:tc>
          <w:tcPr>
            <w:tcW w:w="990" w:type="dxa"/>
            <w:shd w:val="clear" w:color="auto" w:fill="auto"/>
          </w:tcPr>
          <w:p w14:paraId="561FCEC3" w14:textId="77777777" w:rsidR="00E63674" w:rsidRPr="00C81F23" w:rsidRDefault="00E6367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D4BF7F7"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6749281"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543940BF" w14:textId="77777777" w:rsidTr="00C43412">
        <w:tc>
          <w:tcPr>
            <w:tcW w:w="990" w:type="dxa"/>
            <w:shd w:val="clear" w:color="auto" w:fill="auto"/>
          </w:tcPr>
          <w:p w14:paraId="46AAA05D"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AD6E608"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41437701"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610C8638" w14:textId="77777777" w:rsidR="00C43412" w:rsidRPr="00AC75F0" w:rsidRDefault="00C43412" w:rsidP="00C43412">
      <w:pPr>
        <w:spacing w:line="360" w:lineRule="auto"/>
        <w:rPr>
          <w:bCs/>
          <w:sz w:val="26"/>
          <w:szCs w:val="26"/>
        </w:rPr>
      </w:pPr>
      <w:r>
        <w:rPr>
          <w:bCs/>
          <w:sz w:val="26"/>
          <w:szCs w:val="26"/>
        </w:rPr>
        <w:t>&lt;/Cau&gt;</w:t>
      </w:r>
    </w:p>
    <w:p w14:paraId="38860522" w14:textId="77777777" w:rsidR="00C43412" w:rsidRPr="00C309FF" w:rsidRDefault="00C43412" w:rsidP="00C43412">
      <w:pPr>
        <w:spacing w:line="360" w:lineRule="auto"/>
        <w:rPr>
          <w:bCs/>
          <w:sz w:val="26"/>
          <w:szCs w:val="26"/>
        </w:rPr>
      </w:pPr>
      <w:r>
        <w:rPr>
          <w:bCs/>
          <w:sz w:val="26"/>
          <w:szCs w:val="26"/>
        </w:rPr>
        <w:t>&lt;Cau&gt;</w:t>
      </w:r>
    </w:p>
    <w:p w14:paraId="6177329E" w14:textId="6FDA141E" w:rsidR="00201BBD" w:rsidRPr="00D463CD" w:rsidRDefault="00C43412" w:rsidP="00C43412">
      <w:pPr>
        <w:spacing w:before="6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201BBD" w:rsidRPr="00D463CD">
        <w:rPr>
          <w:sz w:val="26"/>
          <w:szCs w:val="26"/>
        </w:rPr>
        <w:t>Khi xây dựng một chương trình quản lý khách sạn, mỗi khách hàng khi vào khách sạn đều được lưu lại các thông tin sau: Số chứng minh thư, họ tên, ngày tháng năm sinh, quê quán, hộ khẩu thường trú, số điện thoại.</w:t>
      </w:r>
    </w:p>
    <w:p w14:paraId="34DDD175" w14:textId="77777777" w:rsidR="00763913" w:rsidRPr="00D463CD" w:rsidRDefault="0076391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hứng minh thư chi tiết như sau:</w:t>
      </w:r>
    </w:p>
    <w:p w14:paraId="3CB94B39" w14:textId="689AE05C" w:rsidR="001D0FCA" w:rsidRPr="00D463CD" w:rsidRDefault="00F21C13" w:rsidP="00F21C13">
      <w:pPr>
        <w:spacing w:line="360" w:lineRule="auto"/>
        <w:ind w:firstLine="360"/>
        <w:jc w:val="both"/>
        <w:rPr>
          <w:sz w:val="26"/>
          <w:szCs w:val="26"/>
        </w:rPr>
      </w:pPr>
      <w:r>
        <w:rPr>
          <w:sz w:val="26"/>
          <w:szCs w:val="26"/>
        </w:rPr>
        <w:t xml:space="preserve">a) </w:t>
      </w:r>
      <w:r w:rsidR="001D0FCA" w:rsidRPr="00D463CD">
        <w:rPr>
          <w:sz w:val="26"/>
          <w:szCs w:val="26"/>
        </w:rPr>
        <w:t>Sử dụng SQL Server tạo cơ sở dữ liệu để quản lý những thông tin chứng minh thư.</w:t>
      </w:r>
    </w:p>
    <w:p w14:paraId="2B879BC1" w14:textId="21C5EF61" w:rsidR="001D0FCA" w:rsidRPr="00D463CD" w:rsidRDefault="00F21C13" w:rsidP="00F21C13">
      <w:pPr>
        <w:spacing w:line="360" w:lineRule="auto"/>
        <w:ind w:firstLine="360"/>
        <w:jc w:val="both"/>
        <w:rPr>
          <w:sz w:val="26"/>
          <w:szCs w:val="26"/>
        </w:rPr>
      </w:pPr>
      <w:r>
        <w:rPr>
          <w:sz w:val="26"/>
          <w:szCs w:val="26"/>
        </w:rPr>
        <w:t xml:space="preserve">b) </w:t>
      </w:r>
      <w:r w:rsidR="001D0FCA" w:rsidRPr="00D463CD">
        <w:rPr>
          <w:sz w:val="26"/>
          <w:szCs w:val="26"/>
        </w:rPr>
        <w:t>Thiết kế Form và xây dựng các thành phần giao diện phù hợp cho phép thực hiện các chức năng theo yêu cầu của đề bài.</w:t>
      </w:r>
    </w:p>
    <w:p w14:paraId="0C6F10FC" w14:textId="6B8E5D42" w:rsidR="001D0FCA" w:rsidRPr="00D463CD" w:rsidRDefault="00F21C13" w:rsidP="00F21C13">
      <w:pPr>
        <w:spacing w:line="360" w:lineRule="auto"/>
        <w:ind w:firstLine="360"/>
        <w:jc w:val="both"/>
        <w:rPr>
          <w:sz w:val="26"/>
          <w:szCs w:val="26"/>
        </w:rPr>
      </w:pPr>
      <w:r>
        <w:rPr>
          <w:sz w:val="26"/>
          <w:szCs w:val="26"/>
        </w:rPr>
        <w:t xml:space="preserve">c) </w:t>
      </w:r>
      <w:r w:rsidR="001D0FCA" w:rsidRPr="00D463CD">
        <w:rPr>
          <w:sz w:val="26"/>
          <w:szCs w:val="26"/>
        </w:rPr>
        <w:t>Hãy viết mã nguồn thực hiện thao tác kết nối và hiển thị dữ liệu chứng minh thư từ CSDL lên thành phần giao diện.</w:t>
      </w:r>
    </w:p>
    <w:p w14:paraId="1BEB4D2B" w14:textId="11B81F6B" w:rsidR="001D0FCA" w:rsidRPr="00D463CD" w:rsidRDefault="00F21C13" w:rsidP="00F21C13">
      <w:pPr>
        <w:spacing w:line="360" w:lineRule="auto"/>
        <w:ind w:firstLine="360"/>
        <w:jc w:val="both"/>
        <w:rPr>
          <w:sz w:val="26"/>
          <w:szCs w:val="26"/>
        </w:rPr>
      </w:pPr>
      <w:r>
        <w:rPr>
          <w:sz w:val="26"/>
          <w:szCs w:val="26"/>
        </w:rPr>
        <w:t xml:space="preserve">d) </w:t>
      </w:r>
      <w:r w:rsidR="001D0FCA" w:rsidRPr="00D463CD">
        <w:rPr>
          <w:sz w:val="26"/>
          <w:szCs w:val="26"/>
        </w:rPr>
        <w:t>Xây dựng chức năng thêm mới chứng minh thư</w:t>
      </w:r>
    </w:p>
    <w:p w14:paraId="2CFC3840" w14:textId="45D10B89" w:rsidR="00A23EDF" w:rsidRPr="00D463CD" w:rsidRDefault="00F21C13" w:rsidP="00F21C13">
      <w:pPr>
        <w:spacing w:line="360" w:lineRule="auto"/>
        <w:ind w:firstLine="360"/>
        <w:jc w:val="both"/>
        <w:rPr>
          <w:sz w:val="26"/>
          <w:szCs w:val="26"/>
        </w:rPr>
      </w:pPr>
      <w:r>
        <w:rPr>
          <w:sz w:val="26"/>
          <w:szCs w:val="26"/>
        </w:rPr>
        <w:t xml:space="preserve">e) </w:t>
      </w:r>
      <w:r w:rsidR="001D0FCA" w:rsidRPr="00D463CD">
        <w:rPr>
          <w:sz w:val="26"/>
          <w:szCs w:val="26"/>
        </w:rPr>
        <w:t>Xây dựng chức năng xóa chứng minh thư.</w:t>
      </w:r>
    </w:p>
    <w:p w14:paraId="11A5FF59" w14:textId="68836A3A" w:rsidR="00E63674" w:rsidRPr="00C43412" w:rsidRDefault="00E63674" w:rsidP="00C43412">
      <w:pPr>
        <w:tabs>
          <w:tab w:val="left" w:pos="720"/>
        </w:tabs>
        <w:spacing w:before="120" w:after="120" w:line="360" w:lineRule="auto"/>
        <w:jc w:val="both"/>
        <w:rPr>
          <w:sz w:val="2"/>
          <w:szCs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432D3EAB" w14:textId="77777777" w:rsidTr="00C43412">
        <w:tc>
          <w:tcPr>
            <w:tcW w:w="990" w:type="dxa"/>
            <w:shd w:val="clear" w:color="auto" w:fill="auto"/>
          </w:tcPr>
          <w:p w14:paraId="2841B0DB"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B2A8BE2"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A456480"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56168C9A" w14:textId="77777777" w:rsidTr="00C43412">
        <w:tc>
          <w:tcPr>
            <w:tcW w:w="990" w:type="dxa"/>
            <w:shd w:val="clear" w:color="auto" w:fill="auto"/>
          </w:tcPr>
          <w:p w14:paraId="39C9FA7E"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149B7B7C"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BDCF101"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6706C732" w14:textId="77777777" w:rsidTr="00C43412">
        <w:tc>
          <w:tcPr>
            <w:tcW w:w="990" w:type="dxa"/>
            <w:shd w:val="clear" w:color="auto" w:fill="auto"/>
          </w:tcPr>
          <w:p w14:paraId="3A1CD699"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F617F93"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A681BFE"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398A43BF" w14:textId="77777777" w:rsidTr="00C43412">
        <w:tc>
          <w:tcPr>
            <w:tcW w:w="990" w:type="dxa"/>
            <w:shd w:val="clear" w:color="auto" w:fill="auto"/>
          </w:tcPr>
          <w:p w14:paraId="0A14C6E6"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A1F1116"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4DF6749"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2B0FB9DC" w14:textId="77777777" w:rsidTr="00C43412">
        <w:tc>
          <w:tcPr>
            <w:tcW w:w="990" w:type="dxa"/>
            <w:shd w:val="clear" w:color="auto" w:fill="auto"/>
          </w:tcPr>
          <w:p w14:paraId="0855C358" w14:textId="77777777" w:rsidR="00E63674" w:rsidRPr="00C81F23" w:rsidRDefault="00E6367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D33A8FC"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1E6B739"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7CB3F963" w14:textId="77777777" w:rsidTr="00C43412">
        <w:tc>
          <w:tcPr>
            <w:tcW w:w="990" w:type="dxa"/>
            <w:shd w:val="clear" w:color="auto" w:fill="auto"/>
          </w:tcPr>
          <w:p w14:paraId="1559F096"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66F5ECB"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69946357"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148F2078" w14:textId="77777777" w:rsidR="00C43412" w:rsidRPr="00AC75F0" w:rsidRDefault="00C43412" w:rsidP="00C43412">
      <w:pPr>
        <w:spacing w:line="360" w:lineRule="auto"/>
        <w:rPr>
          <w:bCs/>
          <w:sz w:val="26"/>
          <w:szCs w:val="26"/>
        </w:rPr>
      </w:pPr>
      <w:r>
        <w:rPr>
          <w:bCs/>
          <w:sz w:val="26"/>
          <w:szCs w:val="26"/>
        </w:rPr>
        <w:t>&lt;/Cau&gt;</w:t>
      </w:r>
    </w:p>
    <w:p w14:paraId="51DD5690" w14:textId="77777777" w:rsidR="00C43412" w:rsidRPr="00C309FF" w:rsidRDefault="00C43412" w:rsidP="00C43412">
      <w:pPr>
        <w:spacing w:line="360" w:lineRule="auto"/>
        <w:rPr>
          <w:bCs/>
          <w:sz w:val="26"/>
          <w:szCs w:val="26"/>
        </w:rPr>
      </w:pPr>
      <w:r>
        <w:rPr>
          <w:bCs/>
          <w:sz w:val="26"/>
          <w:szCs w:val="26"/>
        </w:rPr>
        <w:t>&lt;Cau&gt;</w:t>
      </w:r>
    </w:p>
    <w:p w14:paraId="7E6FD370" w14:textId="4EF3151E"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BF323D">
        <w:rPr>
          <w:sz w:val="26"/>
          <w:szCs w:val="26"/>
        </w:rPr>
        <w:t>Khi xây dựng một phần mềm quản lý bán hàng tại các siêu thị vừa và nhỏ, mỗi mặt hàng sẽ cần phải quản lý các thông tin sau:</w:t>
      </w:r>
      <w:r w:rsidR="00201BBD" w:rsidRPr="00D463CD">
        <w:rPr>
          <w:sz w:val="26"/>
          <w:szCs w:val="26"/>
        </w:rPr>
        <w:t xml:space="preserve"> </w:t>
      </w:r>
      <w:r w:rsidR="002632FA" w:rsidRPr="00D463CD">
        <w:rPr>
          <w:sz w:val="26"/>
          <w:szCs w:val="26"/>
        </w:rPr>
        <w:t>Mã hàng, tên hàng, nhà cung cấp</w:t>
      </w:r>
      <w:r w:rsidR="00201BBD" w:rsidRPr="00D463CD">
        <w:rPr>
          <w:sz w:val="26"/>
          <w:szCs w:val="26"/>
        </w:rPr>
        <w:t>, số lượng còn, giá bán.</w:t>
      </w:r>
    </w:p>
    <w:p w14:paraId="230F610E" w14:textId="77777777" w:rsidR="00763913" w:rsidRPr="00D463CD" w:rsidRDefault="0076391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mặt hàng chi tiết như sau:</w:t>
      </w:r>
    </w:p>
    <w:p w14:paraId="200B292F" w14:textId="6D2F9585" w:rsidR="001D0FCA" w:rsidRPr="00D463CD" w:rsidRDefault="00F21C13" w:rsidP="00F21C13">
      <w:pPr>
        <w:spacing w:line="360" w:lineRule="auto"/>
        <w:ind w:firstLine="360"/>
        <w:jc w:val="both"/>
        <w:rPr>
          <w:sz w:val="26"/>
          <w:szCs w:val="26"/>
        </w:rPr>
      </w:pPr>
      <w:r>
        <w:rPr>
          <w:sz w:val="26"/>
          <w:szCs w:val="26"/>
        </w:rPr>
        <w:t xml:space="preserve">a) </w:t>
      </w:r>
      <w:r w:rsidR="001D0FCA" w:rsidRPr="00D463CD">
        <w:rPr>
          <w:sz w:val="26"/>
          <w:szCs w:val="26"/>
        </w:rPr>
        <w:t xml:space="preserve">Sử dụng SQL Server tạo cơ sở dữ liệu để quản lý những thông tin </w:t>
      </w:r>
      <w:r w:rsidR="002632FA" w:rsidRPr="00D463CD">
        <w:rPr>
          <w:sz w:val="26"/>
          <w:szCs w:val="26"/>
        </w:rPr>
        <w:t>mặt hàng</w:t>
      </w:r>
      <w:r w:rsidR="001D0FCA" w:rsidRPr="00D463CD">
        <w:rPr>
          <w:sz w:val="26"/>
          <w:szCs w:val="26"/>
        </w:rPr>
        <w:t>.</w:t>
      </w:r>
    </w:p>
    <w:p w14:paraId="6737B468" w14:textId="4DF3006A" w:rsidR="001D0FCA" w:rsidRPr="00D463CD" w:rsidRDefault="00F21C13" w:rsidP="00F21C13">
      <w:pPr>
        <w:spacing w:line="360" w:lineRule="auto"/>
        <w:ind w:firstLine="360"/>
        <w:jc w:val="both"/>
        <w:rPr>
          <w:sz w:val="26"/>
          <w:szCs w:val="26"/>
        </w:rPr>
      </w:pPr>
      <w:r>
        <w:rPr>
          <w:sz w:val="26"/>
          <w:szCs w:val="26"/>
        </w:rPr>
        <w:lastRenderedPageBreak/>
        <w:t xml:space="preserve">b) </w:t>
      </w:r>
      <w:r w:rsidR="001D0FCA" w:rsidRPr="00D463CD">
        <w:rPr>
          <w:sz w:val="26"/>
          <w:szCs w:val="26"/>
        </w:rPr>
        <w:t>Thiết kế Form và xây dựng các thành phần giao diện phù hợp cho phép thực hiện các chức năng theo yêu cầu của đề bài.</w:t>
      </w:r>
    </w:p>
    <w:p w14:paraId="5F10ECCB" w14:textId="0970D6F9" w:rsidR="001D0FCA" w:rsidRPr="00D463CD" w:rsidRDefault="00F21C13" w:rsidP="00F21C13">
      <w:pPr>
        <w:spacing w:line="360" w:lineRule="auto"/>
        <w:ind w:firstLine="360"/>
        <w:jc w:val="both"/>
        <w:rPr>
          <w:sz w:val="26"/>
          <w:szCs w:val="26"/>
        </w:rPr>
      </w:pPr>
      <w:r>
        <w:rPr>
          <w:sz w:val="26"/>
          <w:szCs w:val="26"/>
        </w:rPr>
        <w:t xml:space="preserve">c) </w:t>
      </w:r>
      <w:r w:rsidR="001D0FCA" w:rsidRPr="00D463CD">
        <w:rPr>
          <w:sz w:val="26"/>
          <w:szCs w:val="26"/>
        </w:rPr>
        <w:t xml:space="preserve">Hãy viết mã nguồn thực hiện thao tác kết nối và hiển thị dữ liệu </w:t>
      </w:r>
      <w:r w:rsidR="002632FA" w:rsidRPr="00D463CD">
        <w:rPr>
          <w:sz w:val="26"/>
          <w:szCs w:val="26"/>
        </w:rPr>
        <w:t>mặt hàng</w:t>
      </w:r>
      <w:r w:rsidR="001D0FCA" w:rsidRPr="00D463CD">
        <w:rPr>
          <w:sz w:val="26"/>
          <w:szCs w:val="26"/>
        </w:rPr>
        <w:t xml:space="preserve"> từ CSDL lên thành phần giao diện.</w:t>
      </w:r>
    </w:p>
    <w:p w14:paraId="275920FB" w14:textId="11236F94" w:rsidR="001D0FCA" w:rsidRPr="00D463CD" w:rsidRDefault="00F21C13" w:rsidP="00F21C13">
      <w:pPr>
        <w:spacing w:line="360" w:lineRule="auto"/>
        <w:ind w:firstLine="360"/>
        <w:jc w:val="both"/>
        <w:rPr>
          <w:sz w:val="26"/>
          <w:szCs w:val="26"/>
        </w:rPr>
      </w:pPr>
      <w:r>
        <w:rPr>
          <w:sz w:val="26"/>
          <w:szCs w:val="26"/>
        </w:rPr>
        <w:t xml:space="preserve">d) </w:t>
      </w:r>
      <w:r w:rsidR="001D0FCA" w:rsidRPr="00D463CD">
        <w:rPr>
          <w:sz w:val="26"/>
          <w:szCs w:val="26"/>
        </w:rPr>
        <w:t xml:space="preserve">Xây dựng chức năng thêm mới </w:t>
      </w:r>
      <w:r w:rsidR="002632FA" w:rsidRPr="00D463CD">
        <w:rPr>
          <w:sz w:val="26"/>
          <w:szCs w:val="26"/>
        </w:rPr>
        <w:t>mặt hàng</w:t>
      </w:r>
    </w:p>
    <w:p w14:paraId="215312FB" w14:textId="0BAD11BE" w:rsidR="001D0FCA" w:rsidRPr="00D463CD" w:rsidRDefault="00F21C13" w:rsidP="00F21C13">
      <w:pPr>
        <w:spacing w:line="360" w:lineRule="auto"/>
        <w:ind w:firstLine="360"/>
        <w:jc w:val="both"/>
        <w:rPr>
          <w:sz w:val="26"/>
          <w:szCs w:val="26"/>
        </w:rPr>
      </w:pPr>
      <w:r>
        <w:rPr>
          <w:sz w:val="26"/>
          <w:szCs w:val="26"/>
        </w:rPr>
        <w:t xml:space="preserve">e) </w:t>
      </w:r>
      <w:r w:rsidR="001D0FCA" w:rsidRPr="00D463CD">
        <w:rPr>
          <w:sz w:val="26"/>
          <w:szCs w:val="26"/>
        </w:rPr>
        <w:t xml:space="preserve">Xây dựng chức năng xóa </w:t>
      </w:r>
      <w:r w:rsidR="002632FA" w:rsidRPr="00D463CD">
        <w:rPr>
          <w:sz w:val="26"/>
          <w:szCs w:val="26"/>
        </w:rPr>
        <w:t>mặt hàng</w:t>
      </w:r>
      <w:r w:rsidR="001D0FCA" w:rsidRPr="00D463CD">
        <w:rPr>
          <w:sz w:val="26"/>
          <w:szCs w:val="26"/>
        </w:rPr>
        <w:t>.</w:t>
      </w:r>
    </w:p>
    <w:p w14:paraId="0B0BD9D7" w14:textId="1E7D6A0F"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22B290B0" w14:textId="77777777" w:rsidTr="00C43412">
        <w:tc>
          <w:tcPr>
            <w:tcW w:w="990" w:type="dxa"/>
            <w:shd w:val="clear" w:color="auto" w:fill="auto"/>
          </w:tcPr>
          <w:p w14:paraId="60B0B87D"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6A273C4"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14016AB"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5761D84D" w14:textId="77777777" w:rsidTr="00C43412">
        <w:tc>
          <w:tcPr>
            <w:tcW w:w="990" w:type="dxa"/>
            <w:shd w:val="clear" w:color="auto" w:fill="auto"/>
          </w:tcPr>
          <w:p w14:paraId="37657F5D"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BD3DAF1"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9832652"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3BC5FF6B" w14:textId="77777777" w:rsidTr="00C43412">
        <w:tc>
          <w:tcPr>
            <w:tcW w:w="990" w:type="dxa"/>
            <w:shd w:val="clear" w:color="auto" w:fill="auto"/>
          </w:tcPr>
          <w:p w14:paraId="5FB3EADF"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446523E"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8CDD735"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5BD52B03" w14:textId="77777777" w:rsidTr="00C43412">
        <w:tc>
          <w:tcPr>
            <w:tcW w:w="990" w:type="dxa"/>
            <w:shd w:val="clear" w:color="auto" w:fill="auto"/>
          </w:tcPr>
          <w:p w14:paraId="35E48CAE"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BF5BCC4"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D575E9B"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10A42156" w14:textId="77777777" w:rsidTr="00C43412">
        <w:tc>
          <w:tcPr>
            <w:tcW w:w="990" w:type="dxa"/>
            <w:shd w:val="clear" w:color="auto" w:fill="auto"/>
          </w:tcPr>
          <w:p w14:paraId="1BDFEF9A" w14:textId="77777777" w:rsidR="00E63674" w:rsidRPr="00C81F23" w:rsidRDefault="00E6367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8F7B4CB"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51DFC562"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3D5EC1E6" w14:textId="77777777" w:rsidTr="00C43412">
        <w:tc>
          <w:tcPr>
            <w:tcW w:w="990" w:type="dxa"/>
            <w:shd w:val="clear" w:color="auto" w:fill="auto"/>
          </w:tcPr>
          <w:p w14:paraId="039FA6D4"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ECFCA8A"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499DA77"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4C5A8BA1" w14:textId="77777777" w:rsidR="00C43412" w:rsidRPr="00AC75F0" w:rsidRDefault="00C43412" w:rsidP="00C43412">
      <w:pPr>
        <w:spacing w:line="360" w:lineRule="auto"/>
        <w:rPr>
          <w:bCs/>
          <w:sz w:val="26"/>
          <w:szCs w:val="26"/>
        </w:rPr>
      </w:pPr>
      <w:r>
        <w:rPr>
          <w:bCs/>
          <w:sz w:val="26"/>
          <w:szCs w:val="26"/>
        </w:rPr>
        <w:t>&lt;/Cau&gt;</w:t>
      </w:r>
    </w:p>
    <w:p w14:paraId="48AB7295" w14:textId="77777777" w:rsidR="00C43412" w:rsidRPr="00C309FF" w:rsidRDefault="00C43412" w:rsidP="00C43412">
      <w:pPr>
        <w:spacing w:line="360" w:lineRule="auto"/>
        <w:rPr>
          <w:bCs/>
          <w:sz w:val="26"/>
          <w:szCs w:val="26"/>
        </w:rPr>
      </w:pPr>
      <w:r>
        <w:rPr>
          <w:bCs/>
          <w:sz w:val="26"/>
          <w:szCs w:val="26"/>
        </w:rPr>
        <w:t>&lt;Cau&gt;</w:t>
      </w:r>
    </w:p>
    <w:p w14:paraId="26B15CAD" w14:textId="673EA07D"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7D3D32C2" w14:textId="77777777" w:rsidR="00763913" w:rsidRPr="00D463CD" w:rsidRDefault="0076391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điện thoại chi tiết như sau:</w:t>
      </w:r>
    </w:p>
    <w:p w14:paraId="2FD13B7B" w14:textId="4B061608" w:rsidR="002632FA" w:rsidRPr="00D463CD" w:rsidRDefault="00F21C13" w:rsidP="00F21C13">
      <w:pPr>
        <w:spacing w:line="360" w:lineRule="auto"/>
        <w:ind w:firstLine="360"/>
        <w:jc w:val="both"/>
        <w:rPr>
          <w:sz w:val="26"/>
          <w:szCs w:val="26"/>
        </w:rPr>
      </w:pPr>
      <w:r>
        <w:rPr>
          <w:sz w:val="26"/>
          <w:szCs w:val="26"/>
        </w:rPr>
        <w:t xml:space="preserve">a) </w:t>
      </w:r>
      <w:r w:rsidR="002632FA" w:rsidRPr="00D463CD">
        <w:rPr>
          <w:sz w:val="26"/>
          <w:szCs w:val="26"/>
        </w:rPr>
        <w:t>Sử dụng SQL Server tạo cơ sở dữ liệu để quản lý những thông tin mặt hàng điện thoại.</w:t>
      </w:r>
    </w:p>
    <w:p w14:paraId="08E3B308" w14:textId="2AF89E25" w:rsidR="002632FA" w:rsidRPr="00D463CD" w:rsidRDefault="00F21C13" w:rsidP="00F21C13">
      <w:pPr>
        <w:spacing w:line="360" w:lineRule="auto"/>
        <w:ind w:firstLine="360"/>
        <w:jc w:val="both"/>
        <w:rPr>
          <w:sz w:val="26"/>
          <w:szCs w:val="26"/>
        </w:rPr>
      </w:pPr>
      <w:r>
        <w:rPr>
          <w:sz w:val="26"/>
          <w:szCs w:val="26"/>
        </w:rPr>
        <w:t xml:space="preserve">b) </w:t>
      </w:r>
      <w:r w:rsidR="002632FA" w:rsidRPr="00D463CD">
        <w:rPr>
          <w:sz w:val="26"/>
          <w:szCs w:val="26"/>
        </w:rPr>
        <w:t>Thiết kế Form và xây dựng các thành phần giao diện phù hợp cho phép thực hiện các chức năng theo yêu cầu của đề bài.</w:t>
      </w:r>
    </w:p>
    <w:p w14:paraId="2257E91D" w14:textId="6586DAEA" w:rsidR="002632FA" w:rsidRPr="00D463CD" w:rsidRDefault="00F21C13" w:rsidP="00F21C13">
      <w:pPr>
        <w:spacing w:line="360" w:lineRule="auto"/>
        <w:ind w:firstLine="360"/>
        <w:jc w:val="both"/>
        <w:rPr>
          <w:sz w:val="26"/>
          <w:szCs w:val="26"/>
        </w:rPr>
      </w:pPr>
      <w:r>
        <w:rPr>
          <w:sz w:val="26"/>
          <w:szCs w:val="26"/>
        </w:rPr>
        <w:t xml:space="preserve">c) </w:t>
      </w:r>
      <w:r w:rsidR="002632FA" w:rsidRPr="00D463CD">
        <w:rPr>
          <w:sz w:val="26"/>
          <w:szCs w:val="26"/>
        </w:rPr>
        <w:t>Hãy viết mã nguồn thực hiện thao tác kết nối và hiển thị dữ liệu mặt hàng điện thoại từ CSDL lên thành phần giao diện.</w:t>
      </w:r>
    </w:p>
    <w:p w14:paraId="2196C1A6" w14:textId="230A8FCB" w:rsidR="002632FA" w:rsidRPr="00D463CD" w:rsidRDefault="00F21C13" w:rsidP="00F21C13">
      <w:pPr>
        <w:spacing w:line="360" w:lineRule="auto"/>
        <w:ind w:firstLine="360"/>
        <w:jc w:val="both"/>
        <w:rPr>
          <w:sz w:val="26"/>
          <w:szCs w:val="26"/>
        </w:rPr>
      </w:pPr>
      <w:r>
        <w:rPr>
          <w:sz w:val="26"/>
          <w:szCs w:val="26"/>
        </w:rPr>
        <w:t xml:space="preserve">d) </w:t>
      </w:r>
      <w:r w:rsidR="002632FA" w:rsidRPr="00D463CD">
        <w:rPr>
          <w:sz w:val="26"/>
          <w:szCs w:val="26"/>
        </w:rPr>
        <w:t>Xây dựng chức năng thêm mới sản phẩm</w:t>
      </w:r>
    </w:p>
    <w:p w14:paraId="2F8FB50D" w14:textId="04D65EE6" w:rsidR="002632FA" w:rsidRPr="00D463CD" w:rsidRDefault="00F21C13" w:rsidP="00F21C13">
      <w:pPr>
        <w:spacing w:line="360" w:lineRule="auto"/>
        <w:ind w:firstLine="360"/>
        <w:jc w:val="both"/>
        <w:rPr>
          <w:sz w:val="26"/>
          <w:szCs w:val="26"/>
        </w:rPr>
      </w:pPr>
      <w:r>
        <w:rPr>
          <w:sz w:val="26"/>
          <w:szCs w:val="26"/>
        </w:rPr>
        <w:t xml:space="preserve">e) </w:t>
      </w:r>
      <w:r w:rsidR="002632FA" w:rsidRPr="00D463CD">
        <w:rPr>
          <w:sz w:val="26"/>
          <w:szCs w:val="26"/>
        </w:rPr>
        <w:t>Xây dựng chức năng xóa sản phẩm.</w:t>
      </w:r>
    </w:p>
    <w:p w14:paraId="372192F5" w14:textId="5286F7FE"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79EA63D3" w14:textId="77777777" w:rsidTr="00C43412">
        <w:tc>
          <w:tcPr>
            <w:tcW w:w="990" w:type="dxa"/>
            <w:shd w:val="clear" w:color="auto" w:fill="auto"/>
          </w:tcPr>
          <w:p w14:paraId="1E0F95AD"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lastRenderedPageBreak/>
              <w:t>ý</w:t>
            </w:r>
          </w:p>
        </w:tc>
        <w:tc>
          <w:tcPr>
            <w:tcW w:w="6834" w:type="dxa"/>
            <w:shd w:val="clear" w:color="auto" w:fill="auto"/>
          </w:tcPr>
          <w:p w14:paraId="56EDCB10"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B940E02"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5C59A786" w14:textId="77777777" w:rsidTr="00C43412">
        <w:tc>
          <w:tcPr>
            <w:tcW w:w="990" w:type="dxa"/>
            <w:shd w:val="clear" w:color="auto" w:fill="auto"/>
          </w:tcPr>
          <w:p w14:paraId="300494A8"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AC7C660"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D122672"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7F2BDE9F" w14:textId="77777777" w:rsidTr="00C43412">
        <w:tc>
          <w:tcPr>
            <w:tcW w:w="990" w:type="dxa"/>
            <w:shd w:val="clear" w:color="auto" w:fill="auto"/>
          </w:tcPr>
          <w:p w14:paraId="767C9DC9"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5BE2D9E"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BE8DB25"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0232FDBC" w14:textId="77777777" w:rsidTr="00C43412">
        <w:tc>
          <w:tcPr>
            <w:tcW w:w="990" w:type="dxa"/>
            <w:shd w:val="clear" w:color="auto" w:fill="auto"/>
          </w:tcPr>
          <w:p w14:paraId="51088534"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4EEAF714"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27159648"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217BF296" w14:textId="77777777" w:rsidTr="00C43412">
        <w:tc>
          <w:tcPr>
            <w:tcW w:w="990" w:type="dxa"/>
            <w:shd w:val="clear" w:color="auto" w:fill="auto"/>
          </w:tcPr>
          <w:p w14:paraId="793CC3E6" w14:textId="77777777" w:rsidR="00E63674" w:rsidRPr="00C81F23" w:rsidRDefault="00E6367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2B344E03"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0A19273"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6A8913EC" w14:textId="77777777" w:rsidTr="00C43412">
        <w:tc>
          <w:tcPr>
            <w:tcW w:w="990" w:type="dxa"/>
            <w:shd w:val="clear" w:color="auto" w:fill="auto"/>
          </w:tcPr>
          <w:p w14:paraId="2B162FCC"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D346DA5"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F5EFFD3"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1EE4A650" w14:textId="77777777" w:rsidR="00C43412" w:rsidRPr="00AC75F0" w:rsidRDefault="00C43412" w:rsidP="00C43412">
      <w:pPr>
        <w:spacing w:line="360" w:lineRule="auto"/>
        <w:rPr>
          <w:bCs/>
          <w:sz w:val="26"/>
          <w:szCs w:val="26"/>
        </w:rPr>
      </w:pPr>
      <w:r>
        <w:rPr>
          <w:bCs/>
          <w:sz w:val="26"/>
          <w:szCs w:val="26"/>
        </w:rPr>
        <w:t>&lt;/Cau&gt;</w:t>
      </w:r>
    </w:p>
    <w:p w14:paraId="44CD1923" w14:textId="77777777" w:rsidR="00C43412" w:rsidRPr="00C309FF" w:rsidRDefault="00C43412" w:rsidP="00C43412">
      <w:pPr>
        <w:spacing w:line="360" w:lineRule="auto"/>
        <w:rPr>
          <w:bCs/>
          <w:sz w:val="26"/>
          <w:szCs w:val="26"/>
        </w:rPr>
      </w:pPr>
      <w:r>
        <w:rPr>
          <w:bCs/>
          <w:sz w:val="26"/>
          <w:szCs w:val="26"/>
        </w:rPr>
        <w:t>&lt;Cau&gt;</w:t>
      </w:r>
    </w:p>
    <w:p w14:paraId="4C139095" w14:textId="7A300CE6" w:rsidR="00201BBD" w:rsidRPr="00D463CD" w:rsidRDefault="00C43412" w:rsidP="00C43412">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hệ thống phần mềm quản lý thông tin tài khoản của khách hàng tại các ngân hàng, mỗi khách hàng sẽ phải lưu lại các thông tin sau: Mã khách hàng, tên khách hàng, số chứng minh thư,</w:t>
      </w:r>
      <w:r w:rsidR="002632FA" w:rsidRPr="00D463CD">
        <w:rPr>
          <w:sz w:val="26"/>
          <w:szCs w:val="26"/>
        </w:rPr>
        <w:t xml:space="preserve"> </w:t>
      </w:r>
      <w:r w:rsidR="00201BBD" w:rsidRPr="00D463CD">
        <w:rPr>
          <w:sz w:val="26"/>
          <w:szCs w:val="26"/>
        </w:rPr>
        <w:t>số điện thoại,</w:t>
      </w:r>
      <w:r w:rsidR="0026082F" w:rsidRPr="00D463CD">
        <w:rPr>
          <w:sz w:val="26"/>
          <w:szCs w:val="26"/>
        </w:rPr>
        <w:t xml:space="preserve"> địa chỉ, ngày đăng ký</w:t>
      </w:r>
      <w:r w:rsidR="00201BBD" w:rsidRPr="00D463CD">
        <w:rPr>
          <w:sz w:val="26"/>
          <w:szCs w:val="26"/>
        </w:rPr>
        <w:t>.</w:t>
      </w:r>
    </w:p>
    <w:p w14:paraId="259E7A4C"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4BC68B1A" w14:textId="0B4C2FDC" w:rsidR="002632FA" w:rsidRPr="00D463CD" w:rsidRDefault="00F21C13" w:rsidP="00F21C13">
      <w:pPr>
        <w:spacing w:line="360" w:lineRule="auto"/>
        <w:ind w:firstLine="360"/>
        <w:jc w:val="both"/>
        <w:rPr>
          <w:sz w:val="26"/>
          <w:szCs w:val="26"/>
        </w:rPr>
      </w:pPr>
      <w:r>
        <w:rPr>
          <w:sz w:val="26"/>
          <w:szCs w:val="26"/>
        </w:rPr>
        <w:t xml:space="preserve">a) </w:t>
      </w:r>
      <w:r w:rsidR="002632FA" w:rsidRPr="00D463CD">
        <w:rPr>
          <w:sz w:val="26"/>
          <w:szCs w:val="26"/>
        </w:rPr>
        <w:t>Sử dụng SQL Server tạo cơ sở dữ liệu để quản lý những thông tin khách hàng.</w:t>
      </w:r>
    </w:p>
    <w:p w14:paraId="1AD347F4" w14:textId="474A077E" w:rsidR="002632FA" w:rsidRPr="00D463CD" w:rsidRDefault="00F21C13" w:rsidP="00F21C13">
      <w:pPr>
        <w:spacing w:line="360" w:lineRule="auto"/>
        <w:ind w:firstLine="360"/>
        <w:jc w:val="both"/>
        <w:rPr>
          <w:sz w:val="26"/>
          <w:szCs w:val="26"/>
        </w:rPr>
      </w:pPr>
      <w:r>
        <w:rPr>
          <w:sz w:val="26"/>
          <w:szCs w:val="26"/>
        </w:rPr>
        <w:t xml:space="preserve">b) </w:t>
      </w:r>
      <w:r w:rsidR="002632FA" w:rsidRPr="00D463CD">
        <w:rPr>
          <w:sz w:val="26"/>
          <w:szCs w:val="26"/>
        </w:rPr>
        <w:t>Thiết kế Form và xây dựng các thành phần giao diện phù hợp cho phép thực hiện các chức năng theo yêu cầu của đề bài.</w:t>
      </w:r>
    </w:p>
    <w:p w14:paraId="367C1782" w14:textId="73B69CCB" w:rsidR="002632FA" w:rsidRPr="00D463CD" w:rsidRDefault="00F21C13" w:rsidP="00F21C13">
      <w:pPr>
        <w:spacing w:line="360" w:lineRule="auto"/>
        <w:ind w:firstLine="360"/>
        <w:jc w:val="both"/>
        <w:rPr>
          <w:sz w:val="26"/>
          <w:szCs w:val="26"/>
        </w:rPr>
      </w:pPr>
      <w:r>
        <w:rPr>
          <w:sz w:val="26"/>
          <w:szCs w:val="26"/>
        </w:rPr>
        <w:t xml:space="preserve">c) </w:t>
      </w:r>
      <w:r w:rsidR="002632FA" w:rsidRPr="00D463CD">
        <w:rPr>
          <w:sz w:val="26"/>
          <w:szCs w:val="26"/>
        </w:rPr>
        <w:t>Hãy viết mã nguồn thực hiện thao tác kết nối và hiển thị dữ liệu khách hàng từ CSDL lên thành phần giao diện.</w:t>
      </w:r>
    </w:p>
    <w:p w14:paraId="519EB516" w14:textId="151C1785" w:rsidR="002632FA" w:rsidRPr="00D463CD" w:rsidRDefault="00F21C13" w:rsidP="00F21C13">
      <w:pPr>
        <w:spacing w:line="360" w:lineRule="auto"/>
        <w:ind w:firstLine="360"/>
        <w:jc w:val="both"/>
        <w:rPr>
          <w:sz w:val="26"/>
          <w:szCs w:val="26"/>
        </w:rPr>
      </w:pPr>
      <w:r>
        <w:rPr>
          <w:sz w:val="26"/>
          <w:szCs w:val="26"/>
        </w:rPr>
        <w:t xml:space="preserve">d) </w:t>
      </w:r>
      <w:r w:rsidR="002632FA" w:rsidRPr="00D463CD">
        <w:rPr>
          <w:sz w:val="26"/>
          <w:szCs w:val="26"/>
        </w:rPr>
        <w:t>Xây dựng chức năng thêm mới khách hàng</w:t>
      </w:r>
    </w:p>
    <w:p w14:paraId="5095E52F" w14:textId="52FCD4BB" w:rsidR="00936EE1" w:rsidRPr="00D463CD" w:rsidRDefault="00F21C13" w:rsidP="00F21C13">
      <w:pPr>
        <w:spacing w:line="360" w:lineRule="auto"/>
        <w:ind w:firstLine="360"/>
        <w:jc w:val="both"/>
        <w:rPr>
          <w:sz w:val="26"/>
          <w:szCs w:val="26"/>
        </w:rPr>
      </w:pPr>
      <w:r>
        <w:rPr>
          <w:sz w:val="26"/>
          <w:szCs w:val="26"/>
        </w:rPr>
        <w:t xml:space="preserve">e) </w:t>
      </w:r>
      <w:r w:rsidR="002632FA" w:rsidRPr="00D463CD">
        <w:rPr>
          <w:sz w:val="26"/>
          <w:szCs w:val="26"/>
        </w:rPr>
        <w:t>Xây dựng chức năng xóa khách hàng.</w:t>
      </w:r>
    </w:p>
    <w:p w14:paraId="21860DE6" w14:textId="1BBC36DA"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4EA35454" w14:textId="77777777" w:rsidTr="00C43412">
        <w:tc>
          <w:tcPr>
            <w:tcW w:w="990" w:type="dxa"/>
            <w:shd w:val="clear" w:color="auto" w:fill="auto"/>
          </w:tcPr>
          <w:p w14:paraId="2ECFF185"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A71414C"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5E2F379"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7205A775" w14:textId="77777777" w:rsidTr="00C43412">
        <w:tc>
          <w:tcPr>
            <w:tcW w:w="990" w:type="dxa"/>
            <w:shd w:val="clear" w:color="auto" w:fill="auto"/>
          </w:tcPr>
          <w:p w14:paraId="6AE6FF84"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AE56576"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D72391C"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0B96A037" w14:textId="77777777" w:rsidTr="00C43412">
        <w:tc>
          <w:tcPr>
            <w:tcW w:w="990" w:type="dxa"/>
            <w:shd w:val="clear" w:color="auto" w:fill="auto"/>
          </w:tcPr>
          <w:p w14:paraId="5DF62DDC"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84A4297"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3E96362"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7CE55667" w14:textId="77777777" w:rsidTr="00C43412">
        <w:tc>
          <w:tcPr>
            <w:tcW w:w="990" w:type="dxa"/>
            <w:shd w:val="clear" w:color="auto" w:fill="auto"/>
          </w:tcPr>
          <w:p w14:paraId="2C8D09E4"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39C1343D"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3FDDBC8"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40C3518D" w14:textId="77777777" w:rsidTr="00C43412">
        <w:tc>
          <w:tcPr>
            <w:tcW w:w="990" w:type="dxa"/>
            <w:shd w:val="clear" w:color="auto" w:fill="auto"/>
          </w:tcPr>
          <w:p w14:paraId="0530A9F4" w14:textId="77777777" w:rsidR="00E63674" w:rsidRPr="00C81F23" w:rsidRDefault="00E63674" w:rsidP="00BD1C88">
            <w:pPr>
              <w:tabs>
                <w:tab w:val="left" w:pos="4410"/>
              </w:tabs>
              <w:spacing w:line="312" w:lineRule="auto"/>
              <w:jc w:val="center"/>
              <w:rPr>
                <w:rFonts w:eastAsia="Calibri"/>
                <w:sz w:val="26"/>
              </w:rPr>
            </w:pPr>
            <w:r>
              <w:rPr>
                <w:rFonts w:eastAsia="Calibri"/>
                <w:sz w:val="26"/>
              </w:rPr>
              <w:lastRenderedPageBreak/>
              <w:t>d.</w:t>
            </w:r>
          </w:p>
        </w:tc>
        <w:tc>
          <w:tcPr>
            <w:tcW w:w="6834" w:type="dxa"/>
            <w:shd w:val="clear" w:color="auto" w:fill="auto"/>
          </w:tcPr>
          <w:p w14:paraId="36F4A4EC"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6267BCD0"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2B2BE3AD" w14:textId="77777777" w:rsidTr="00C43412">
        <w:tc>
          <w:tcPr>
            <w:tcW w:w="990" w:type="dxa"/>
            <w:shd w:val="clear" w:color="auto" w:fill="auto"/>
          </w:tcPr>
          <w:p w14:paraId="201C6DD5"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DAE5586"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413EB05"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1E9105AA" w14:textId="77777777" w:rsidR="00C43412" w:rsidRPr="00AC75F0" w:rsidRDefault="00C43412" w:rsidP="00C43412">
      <w:pPr>
        <w:spacing w:line="360" w:lineRule="auto"/>
        <w:rPr>
          <w:bCs/>
          <w:sz w:val="26"/>
          <w:szCs w:val="26"/>
        </w:rPr>
      </w:pPr>
      <w:r>
        <w:rPr>
          <w:bCs/>
          <w:sz w:val="26"/>
          <w:szCs w:val="26"/>
        </w:rPr>
        <w:t>&lt;/Cau&gt;</w:t>
      </w:r>
    </w:p>
    <w:p w14:paraId="3C9314A3" w14:textId="77777777" w:rsidR="00C43412" w:rsidRPr="00C309FF" w:rsidRDefault="00C43412" w:rsidP="00C43412">
      <w:pPr>
        <w:spacing w:line="360" w:lineRule="auto"/>
        <w:rPr>
          <w:bCs/>
          <w:sz w:val="26"/>
          <w:szCs w:val="26"/>
        </w:rPr>
      </w:pPr>
      <w:r>
        <w:rPr>
          <w:bCs/>
          <w:sz w:val="26"/>
          <w:szCs w:val="26"/>
        </w:rPr>
        <w:t>&lt;Cau&gt;</w:t>
      </w:r>
    </w:p>
    <w:p w14:paraId="3F4C9E1B" w14:textId="0C396AAA" w:rsidR="00201BBD" w:rsidRPr="00D463CD" w:rsidRDefault="00C43412" w:rsidP="00C43412">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Khi xây dựng một hệ thống quản lý phòng cho khách sạn, mỗi phòng đều lưu trữ các thông tin sau: Số phòng, số </w:t>
      </w:r>
      <w:r w:rsidR="002632FA" w:rsidRPr="00D463CD">
        <w:rPr>
          <w:sz w:val="26"/>
          <w:szCs w:val="26"/>
        </w:rPr>
        <w:t>giường,</w:t>
      </w:r>
      <w:r w:rsidR="00206388" w:rsidRPr="00D463CD">
        <w:rPr>
          <w:sz w:val="26"/>
          <w:szCs w:val="26"/>
        </w:rPr>
        <w:t xml:space="preserve"> loại</w:t>
      </w:r>
      <w:r w:rsidR="00D131BB" w:rsidRPr="00D463CD">
        <w:rPr>
          <w:sz w:val="26"/>
          <w:szCs w:val="26"/>
        </w:rPr>
        <w:t xml:space="preserve"> phòng,</w:t>
      </w:r>
      <w:r w:rsidR="002632FA" w:rsidRPr="00D463CD">
        <w:rPr>
          <w:sz w:val="26"/>
          <w:szCs w:val="26"/>
        </w:rPr>
        <w:t xml:space="preserve"> giá tiền, mô tả, trạng thái hiệ</w:t>
      </w:r>
      <w:r w:rsidR="00201BBD" w:rsidRPr="00D463CD">
        <w:rPr>
          <w:sz w:val="26"/>
          <w:szCs w:val="26"/>
        </w:rPr>
        <w:t>n tại.</w:t>
      </w:r>
    </w:p>
    <w:p w14:paraId="795A5888"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1A035ABC" w14:textId="22DAE61C" w:rsidR="002632FA" w:rsidRPr="00D463CD" w:rsidRDefault="00F21C13" w:rsidP="00F21C13">
      <w:pPr>
        <w:spacing w:line="360" w:lineRule="auto"/>
        <w:ind w:firstLine="360"/>
        <w:jc w:val="both"/>
        <w:rPr>
          <w:sz w:val="26"/>
          <w:szCs w:val="26"/>
        </w:rPr>
      </w:pPr>
      <w:r>
        <w:rPr>
          <w:sz w:val="26"/>
          <w:szCs w:val="26"/>
        </w:rPr>
        <w:t xml:space="preserve">a) </w:t>
      </w:r>
      <w:r w:rsidR="002632FA" w:rsidRPr="00D463CD">
        <w:rPr>
          <w:sz w:val="26"/>
          <w:szCs w:val="26"/>
        </w:rPr>
        <w:t xml:space="preserve">Sử dụng SQL Server tạo cơ sở dữ liệu để quản lý những thông tin </w:t>
      </w:r>
      <w:r w:rsidR="00757B1C" w:rsidRPr="00D463CD">
        <w:rPr>
          <w:sz w:val="26"/>
          <w:szCs w:val="26"/>
        </w:rPr>
        <w:t>phòng</w:t>
      </w:r>
      <w:r w:rsidR="002632FA" w:rsidRPr="00D463CD">
        <w:rPr>
          <w:sz w:val="26"/>
          <w:szCs w:val="26"/>
        </w:rPr>
        <w:t>.</w:t>
      </w:r>
    </w:p>
    <w:p w14:paraId="0DBCA58F" w14:textId="6DAD1FF9" w:rsidR="002632FA" w:rsidRPr="00D463CD" w:rsidRDefault="00F21C13" w:rsidP="00F21C13">
      <w:pPr>
        <w:spacing w:line="360" w:lineRule="auto"/>
        <w:ind w:firstLine="360"/>
        <w:jc w:val="both"/>
        <w:rPr>
          <w:sz w:val="26"/>
          <w:szCs w:val="26"/>
        </w:rPr>
      </w:pPr>
      <w:r>
        <w:rPr>
          <w:sz w:val="26"/>
          <w:szCs w:val="26"/>
        </w:rPr>
        <w:t xml:space="preserve">b) </w:t>
      </w:r>
      <w:r w:rsidR="002632FA" w:rsidRPr="00D463CD">
        <w:rPr>
          <w:sz w:val="26"/>
          <w:szCs w:val="26"/>
        </w:rPr>
        <w:t>Thiết kế Form và xây dựng các thành phần giao diện phù hợp cho phép thực hiện các chức năng theo yêu cầu của đề bài.</w:t>
      </w:r>
    </w:p>
    <w:p w14:paraId="19280876" w14:textId="64BB1B41" w:rsidR="002632FA" w:rsidRPr="00D463CD" w:rsidRDefault="00F21C13" w:rsidP="00F21C13">
      <w:pPr>
        <w:spacing w:line="360" w:lineRule="auto"/>
        <w:ind w:firstLine="360"/>
        <w:jc w:val="both"/>
        <w:rPr>
          <w:sz w:val="26"/>
          <w:szCs w:val="26"/>
        </w:rPr>
      </w:pPr>
      <w:r>
        <w:rPr>
          <w:sz w:val="26"/>
          <w:szCs w:val="26"/>
        </w:rPr>
        <w:t xml:space="preserve">c) </w:t>
      </w:r>
      <w:r w:rsidR="002632FA" w:rsidRPr="00D463CD">
        <w:rPr>
          <w:sz w:val="26"/>
          <w:szCs w:val="26"/>
        </w:rPr>
        <w:t xml:space="preserve">Hãy viết mã nguồn thực hiện thao tác kết nối và hiển thị dữ liệu </w:t>
      </w:r>
      <w:r w:rsidR="00757B1C" w:rsidRPr="00D463CD">
        <w:rPr>
          <w:sz w:val="26"/>
          <w:szCs w:val="26"/>
        </w:rPr>
        <w:t>phòng</w:t>
      </w:r>
      <w:r w:rsidR="002632FA" w:rsidRPr="00D463CD">
        <w:rPr>
          <w:sz w:val="26"/>
          <w:szCs w:val="26"/>
        </w:rPr>
        <w:t xml:space="preserve"> từ CSDL lên thành phần giao diện.</w:t>
      </w:r>
    </w:p>
    <w:p w14:paraId="2FD96279" w14:textId="67AEB95A" w:rsidR="002632FA" w:rsidRPr="00D463CD" w:rsidRDefault="00F21C13" w:rsidP="00F21C13">
      <w:pPr>
        <w:spacing w:line="360" w:lineRule="auto"/>
        <w:ind w:firstLine="360"/>
        <w:jc w:val="both"/>
        <w:rPr>
          <w:sz w:val="26"/>
          <w:szCs w:val="26"/>
        </w:rPr>
      </w:pPr>
      <w:r>
        <w:rPr>
          <w:sz w:val="26"/>
          <w:szCs w:val="26"/>
        </w:rPr>
        <w:t xml:space="preserve">d) </w:t>
      </w:r>
      <w:r w:rsidR="002632FA" w:rsidRPr="00D463CD">
        <w:rPr>
          <w:sz w:val="26"/>
          <w:szCs w:val="26"/>
        </w:rPr>
        <w:t xml:space="preserve">Xây dựng chức năng thêm mới </w:t>
      </w:r>
      <w:r w:rsidR="00757B1C" w:rsidRPr="00D463CD">
        <w:rPr>
          <w:sz w:val="26"/>
          <w:szCs w:val="26"/>
        </w:rPr>
        <w:t>phòng</w:t>
      </w:r>
    </w:p>
    <w:p w14:paraId="41A379FF" w14:textId="771A8750" w:rsidR="00201BBD" w:rsidRPr="00D463CD" w:rsidRDefault="00F21C13" w:rsidP="00F21C13">
      <w:pPr>
        <w:spacing w:line="360" w:lineRule="auto"/>
        <w:ind w:firstLine="360"/>
        <w:jc w:val="both"/>
        <w:rPr>
          <w:sz w:val="26"/>
          <w:szCs w:val="26"/>
        </w:rPr>
      </w:pPr>
      <w:r>
        <w:rPr>
          <w:sz w:val="26"/>
          <w:szCs w:val="26"/>
        </w:rPr>
        <w:t xml:space="preserve">e) </w:t>
      </w:r>
      <w:r w:rsidR="002632FA" w:rsidRPr="00D463CD">
        <w:rPr>
          <w:sz w:val="26"/>
          <w:szCs w:val="26"/>
        </w:rPr>
        <w:t xml:space="preserve">Xây dựng chức năng xóa </w:t>
      </w:r>
      <w:r w:rsidR="00757B1C" w:rsidRPr="00D463CD">
        <w:rPr>
          <w:sz w:val="26"/>
          <w:szCs w:val="26"/>
        </w:rPr>
        <w:t>phòng</w:t>
      </w:r>
      <w:r w:rsidR="002632FA" w:rsidRPr="00D463CD">
        <w:rPr>
          <w:sz w:val="26"/>
          <w:szCs w:val="26"/>
        </w:rPr>
        <w:t>.</w:t>
      </w:r>
    </w:p>
    <w:p w14:paraId="378C14C3" w14:textId="4B2991D6"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74447C92" w14:textId="77777777" w:rsidTr="00C43412">
        <w:tc>
          <w:tcPr>
            <w:tcW w:w="990" w:type="dxa"/>
            <w:shd w:val="clear" w:color="auto" w:fill="auto"/>
          </w:tcPr>
          <w:p w14:paraId="1405509D"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AF24D5C"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C8E9059"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75B72FAF" w14:textId="77777777" w:rsidTr="00C43412">
        <w:tc>
          <w:tcPr>
            <w:tcW w:w="990" w:type="dxa"/>
            <w:shd w:val="clear" w:color="auto" w:fill="auto"/>
          </w:tcPr>
          <w:p w14:paraId="026BEFDE"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1DDD0D3"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5A0D279"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196F3DC9" w14:textId="77777777" w:rsidTr="00C43412">
        <w:tc>
          <w:tcPr>
            <w:tcW w:w="990" w:type="dxa"/>
            <w:shd w:val="clear" w:color="auto" w:fill="auto"/>
          </w:tcPr>
          <w:p w14:paraId="0FAD4CEE"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66CFFC9"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E9D73C6"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718CFCBA" w14:textId="77777777" w:rsidTr="00C43412">
        <w:tc>
          <w:tcPr>
            <w:tcW w:w="990" w:type="dxa"/>
            <w:shd w:val="clear" w:color="auto" w:fill="auto"/>
          </w:tcPr>
          <w:p w14:paraId="5BA20D1A"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2DD8A6A"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813FAE5"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35469089" w14:textId="77777777" w:rsidTr="00C43412">
        <w:tc>
          <w:tcPr>
            <w:tcW w:w="990" w:type="dxa"/>
            <w:shd w:val="clear" w:color="auto" w:fill="auto"/>
          </w:tcPr>
          <w:p w14:paraId="48C86E18" w14:textId="77777777" w:rsidR="00E63674" w:rsidRPr="00C81F23" w:rsidRDefault="00E6367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C3478BE"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408EBB1"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51B56F71" w14:textId="77777777" w:rsidTr="00C43412">
        <w:tc>
          <w:tcPr>
            <w:tcW w:w="990" w:type="dxa"/>
            <w:shd w:val="clear" w:color="auto" w:fill="auto"/>
          </w:tcPr>
          <w:p w14:paraId="6F23AA30"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644EC26"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5D243942"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14CC9669" w14:textId="77777777" w:rsidR="00C43412" w:rsidRPr="00AC75F0" w:rsidRDefault="00C43412" w:rsidP="00C43412">
      <w:pPr>
        <w:spacing w:line="360" w:lineRule="auto"/>
        <w:rPr>
          <w:bCs/>
          <w:sz w:val="26"/>
          <w:szCs w:val="26"/>
        </w:rPr>
      </w:pPr>
      <w:r>
        <w:rPr>
          <w:bCs/>
          <w:sz w:val="26"/>
          <w:szCs w:val="26"/>
        </w:rPr>
        <w:t>&lt;/Cau&gt;</w:t>
      </w:r>
    </w:p>
    <w:p w14:paraId="07B3018E" w14:textId="77777777" w:rsidR="00C43412" w:rsidRPr="00C309FF" w:rsidRDefault="00C43412" w:rsidP="00C43412">
      <w:pPr>
        <w:spacing w:line="360" w:lineRule="auto"/>
        <w:rPr>
          <w:bCs/>
          <w:sz w:val="26"/>
          <w:szCs w:val="26"/>
        </w:rPr>
      </w:pPr>
      <w:r>
        <w:rPr>
          <w:bCs/>
          <w:sz w:val="26"/>
          <w:szCs w:val="26"/>
        </w:rPr>
        <w:t>&lt;Cau&gt;</w:t>
      </w:r>
    </w:p>
    <w:p w14:paraId="0A44A890" w14:textId="10A44B83" w:rsidR="00201BBD" w:rsidRPr="00D463CD" w:rsidRDefault="00C43412" w:rsidP="00C43412">
      <w:pPr>
        <w:spacing w:before="6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201BBD" w:rsidRPr="00D463CD">
        <w:rPr>
          <w:sz w:val="26"/>
          <w:szCs w:val="26"/>
        </w:rPr>
        <w:t>Quầy bán vé xe khách tại một bến xe có nhu cầu xây dựng một phần mềm quản lý có khả năng in trực tiếp vé xe. Thông tin về mỗi vé xe cần lưu như sau: Mã số vé,</w:t>
      </w:r>
      <w:r w:rsidR="002D72B9" w:rsidRPr="00D463CD">
        <w:rPr>
          <w:sz w:val="26"/>
          <w:szCs w:val="26"/>
        </w:rPr>
        <w:t xml:space="preserve"> vị trí ghế ngồi</w:t>
      </w:r>
      <w:r w:rsidR="00E01C8B" w:rsidRPr="00D463CD">
        <w:rPr>
          <w:sz w:val="26"/>
          <w:szCs w:val="26"/>
        </w:rPr>
        <w:t>,</w:t>
      </w:r>
      <w:r w:rsidR="00201BBD" w:rsidRPr="00D463CD">
        <w:rPr>
          <w:sz w:val="26"/>
          <w:szCs w:val="26"/>
        </w:rPr>
        <w:t xml:space="preserve"> điểm xuất phát, điểm đến, giờ xuất phát, giá tiền.</w:t>
      </w:r>
    </w:p>
    <w:p w14:paraId="070346BA"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23BCF9B5" w14:textId="3DFE1885" w:rsidR="00757B1C" w:rsidRPr="00D463CD" w:rsidRDefault="00F21C13" w:rsidP="00F21C13">
      <w:pPr>
        <w:spacing w:line="360" w:lineRule="auto"/>
        <w:ind w:firstLine="360"/>
        <w:jc w:val="both"/>
        <w:rPr>
          <w:sz w:val="26"/>
          <w:szCs w:val="26"/>
        </w:rPr>
      </w:pPr>
      <w:r>
        <w:rPr>
          <w:sz w:val="26"/>
          <w:szCs w:val="26"/>
        </w:rPr>
        <w:t xml:space="preserve">a) </w:t>
      </w:r>
      <w:r w:rsidR="00757B1C" w:rsidRPr="00D463CD">
        <w:rPr>
          <w:sz w:val="26"/>
          <w:szCs w:val="26"/>
        </w:rPr>
        <w:t>Sử dụng SQL Server tạo cơ sở dữ liệu để quản lý những thông tin vé xe.</w:t>
      </w:r>
    </w:p>
    <w:p w14:paraId="23C447B5" w14:textId="6EB493A9" w:rsidR="00757B1C" w:rsidRPr="00D463CD" w:rsidRDefault="00F21C13" w:rsidP="00F21C13">
      <w:pPr>
        <w:spacing w:line="360" w:lineRule="auto"/>
        <w:ind w:firstLine="360"/>
        <w:jc w:val="both"/>
        <w:rPr>
          <w:sz w:val="26"/>
          <w:szCs w:val="26"/>
        </w:rPr>
      </w:pPr>
      <w:r>
        <w:rPr>
          <w:sz w:val="26"/>
          <w:szCs w:val="26"/>
        </w:rPr>
        <w:t xml:space="preserve">b) </w:t>
      </w:r>
      <w:r w:rsidR="00757B1C" w:rsidRPr="00D463CD">
        <w:rPr>
          <w:sz w:val="26"/>
          <w:szCs w:val="26"/>
        </w:rPr>
        <w:t>Thiết kế Form và xây dựng các thành phần giao diện phù hợp cho phép thực hiện các chức năng theo yêu cầu của đề bài.</w:t>
      </w:r>
    </w:p>
    <w:p w14:paraId="3BFFB203" w14:textId="38A55FE6" w:rsidR="00757B1C" w:rsidRPr="00D463CD" w:rsidRDefault="00F21C13" w:rsidP="00F21C13">
      <w:pPr>
        <w:spacing w:line="360" w:lineRule="auto"/>
        <w:ind w:firstLine="360"/>
        <w:jc w:val="both"/>
        <w:rPr>
          <w:sz w:val="26"/>
          <w:szCs w:val="26"/>
        </w:rPr>
      </w:pPr>
      <w:r>
        <w:rPr>
          <w:sz w:val="26"/>
          <w:szCs w:val="26"/>
        </w:rPr>
        <w:t xml:space="preserve">c) </w:t>
      </w:r>
      <w:r w:rsidR="00757B1C" w:rsidRPr="00D463CD">
        <w:rPr>
          <w:sz w:val="26"/>
          <w:szCs w:val="26"/>
        </w:rPr>
        <w:t>Hãy viết mã nguồn thực hiện thao tác kết nối và hiển thị dữ liệu vé xe từ CSDL lên thành phần giao diện.</w:t>
      </w:r>
    </w:p>
    <w:p w14:paraId="5B5CECF6" w14:textId="33AE1DAD" w:rsidR="00757B1C" w:rsidRPr="00D463CD" w:rsidRDefault="00F21C13" w:rsidP="00F21C13">
      <w:pPr>
        <w:spacing w:line="360" w:lineRule="auto"/>
        <w:ind w:firstLine="360"/>
        <w:jc w:val="both"/>
        <w:rPr>
          <w:sz w:val="26"/>
          <w:szCs w:val="26"/>
        </w:rPr>
      </w:pPr>
      <w:r>
        <w:rPr>
          <w:sz w:val="26"/>
          <w:szCs w:val="26"/>
        </w:rPr>
        <w:t xml:space="preserve">d) </w:t>
      </w:r>
      <w:r w:rsidR="00757B1C" w:rsidRPr="00D463CD">
        <w:rPr>
          <w:sz w:val="26"/>
          <w:szCs w:val="26"/>
        </w:rPr>
        <w:t>Xây dựng chức năng thêm mới vé xe</w:t>
      </w:r>
    </w:p>
    <w:p w14:paraId="16FB8B56" w14:textId="7AFB8967" w:rsidR="00201BBD" w:rsidRPr="00E63674" w:rsidRDefault="00F21C13" w:rsidP="00F21C13">
      <w:pPr>
        <w:spacing w:line="360" w:lineRule="auto"/>
        <w:ind w:firstLine="360"/>
        <w:jc w:val="both"/>
        <w:rPr>
          <w:sz w:val="26"/>
          <w:szCs w:val="26"/>
        </w:rPr>
      </w:pPr>
      <w:r>
        <w:rPr>
          <w:sz w:val="26"/>
          <w:szCs w:val="26"/>
        </w:rPr>
        <w:t xml:space="preserve">e) </w:t>
      </w:r>
      <w:r w:rsidR="00757B1C" w:rsidRPr="00D463CD">
        <w:rPr>
          <w:sz w:val="26"/>
          <w:szCs w:val="26"/>
        </w:rPr>
        <w:t>Xây dựng chức năng xóa vé xe.</w:t>
      </w:r>
    </w:p>
    <w:p w14:paraId="4B1D2048" w14:textId="61E99C5A"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2066B0F2" w14:textId="77777777" w:rsidTr="00C43412">
        <w:tc>
          <w:tcPr>
            <w:tcW w:w="990" w:type="dxa"/>
            <w:shd w:val="clear" w:color="auto" w:fill="auto"/>
          </w:tcPr>
          <w:p w14:paraId="376C5348"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1C3C4ED"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E6694C8"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75CB3EA2" w14:textId="77777777" w:rsidTr="00C43412">
        <w:tc>
          <w:tcPr>
            <w:tcW w:w="990" w:type="dxa"/>
            <w:shd w:val="clear" w:color="auto" w:fill="auto"/>
          </w:tcPr>
          <w:p w14:paraId="1E9F0A29"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6557CFE"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8A8FBA9"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1710DAD3" w14:textId="77777777" w:rsidTr="00C43412">
        <w:tc>
          <w:tcPr>
            <w:tcW w:w="990" w:type="dxa"/>
            <w:shd w:val="clear" w:color="auto" w:fill="auto"/>
          </w:tcPr>
          <w:p w14:paraId="112ECE8E"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BB6E13F"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1EC088D"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515F740A" w14:textId="77777777" w:rsidTr="00C43412">
        <w:tc>
          <w:tcPr>
            <w:tcW w:w="990" w:type="dxa"/>
            <w:shd w:val="clear" w:color="auto" w:fill="auto"/>
          </w:tcPr>
          <w:p w14:paraId="7CA77CB5"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40682477"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64BB4AE"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66E3371C" w14:textId="77777777" w:rsidTr="00C43412">
        <w:tc>
          <w:tcPr>
            <w:tcW w:w="990" w:type="dxa"/>
            <w:shd w:val="clear" w:color="auto" w:fill="auto"/>
          </w:tcPr>
          <w:p w14:paraId="55F39526" w14:textId="77777777" w:rsidR="00E63674" w:rsidRPr="00C81F23" w:rsidRDefault="00E6367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CADB3C2"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ED61B54"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561C1A66" w14:textId="77777777" w:rsidTr="00C43412">
        <w:tc>
          <w:tcPr>
            <w:tcW w:w="990" w:type="dxa"/>
            <w:shd w:val="clear" w:color="auto" w:fill="auto"/>
          </w:tcPr>
          <w:p w14:paraId="35C625F5"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DAAFA5A"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73531A12"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5A200382" w14:textId="77777777" w:rsidR="00C43412" w:rsidRPr="00AC75F0" w:rsidRDefault="00C43412" w:rsidP="00C43412">
      <w:pPr>
        <w:spacing w:line="360" w:lineRule="auto"/>
        <w:rPr>
          <w:bCs/>
          <w:sz w:val="26"/>
          <w:szCs w:val="26"/>
        </w:rPr>
      </w:pPr>
      <w:r>
        <w:rPr>
          <w:bCs/>
          <w:sz w:val="26"/>
          <w:szCs w:val="26"/>
        </w:rPr>
        <w:t>&lt;/Cau&gt;</w:t>
      </w:r>
    </w:p>
    <w:p w14:paraId="193371C3" w14:textId="77777777" w:rsidR="00C43412" w:rsidRPr="00C309FF" w:rsidRDefault="00C43412" w:rsidP="00C43412">
      <w:pPr>
        <w:spacing w:line="360" w:lineRule="auto"/>
        <w:rPr>
          <w:bCs/>
          <w:sz w:val="26"/>
          <w:szCs w:val="26"/>
        </w:rPr>
      </w:pPr>
      <w:r>
        <w:rPr>
          <w:bCs/>
          <w:sz w:val="26"/>
          <w:szCs w:val="26"/>
        </w:rPr>
        <w:t>&lt;Cau&gt;</w:t>
      </w:r>
    </w:p>
    <w:p w14:paraId="592B9138" w14:textId="2FDBC468"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quầy bán thuốc cần xây dựng hệ thống quản lý bán thuốc cho quầy hàng, những thông tin yêu cầu khi quản lý mỗi loại thuốc như sau: Mã thuốc, tên thuốc,</w:t>
      </w:r>
      <w:r w:rsidR="00311B0E" w:rsidRPr="00D463CD">
        <w:rPr>
          <w:sz w:val="26"/>
          <w:szCs w:val="26"/>
        </w:rPr>
        <w:t xml:space="preserve"> nhà cung cấp,</w:t>
      </w:r>
      <w:r w:rsidR="00201BBD" w:rsidRPr="00D463CD">
        <w:rPr>
          <w:sz w:val="26"/>
          <w:szCs w:val="26"/>
        </w:rPr>
        <w:t xml:space="preserve"> ngày sản xuất, hạn sử dụng, giá tiền.</w:t>
      </w:r>
    </w:p>
    <w:p w14:paraId="776EF718" w14:textId="77777777" w:rsidR="00B25075" w:rsidRPr="00D463CD" w:rsidRDefault="00B25075"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770A472E" w14:textId="5DB23C07" w:rsidR="00BF255C" w:rsidRPr="00D463CD" w:rsidRDefault="00F21C13" w:rsidP="00F21C13">
      <w:pPr>
        <w:spacing w:line="360" w:lineRule="auto"/>
        <w:ind w:firstLine="360"/>
        <w:jc w:val="both"/>
        <w:rPr>
          <w:sz w:val="26"/>
          <w:szCs w:val="26"/>
        </w:rPr>
      </w:pPr>
      <w:r>
        <w:rPr>
          <w:sz w:val="26"/>
          <w:szCs w:val="26"/>
        </w:rPr>
        <w:t xml:space="preserve">a) </w:t>
      </w:r>
      <w:r w:rsidR="00BF255C" w:rsidRPr="00D463CD">
        <w:rPr>
          <w:sz w:val="26"/>
          <w:szCs w:val="26"/>
        </w:rPr>
        <w:t>Sử dụng SQL Server tạo cơ sở dữ liệu để quản lý những thông tin thuốc.</w:t>
      </w:r>
    </w:p>
    <w:p w14:paraId="6059AC77" w14:textId="77C9DD57" w:rsidR="00BF255C" w:rsidRPr="00D463CD" w:rsidRDefault="00F21C13" w:rsidP="00F21C13">
      <w:pPr>
        <w:spacing w:line="360" w:lineRule="auto"/>
        <w:ind w:firstLine="360"/>
        <w:jc w:val="both"/>
        <w:rPr>
          <w:sz w:val="26"/>
          <w:szCs w:val="26"/>
        </w:rPr>
      </w:pPr>
      <w:r>
        <w:rPr>
          <w:sz w:val="26"/>
          <w:szCs w:val="26"/>
        </w:rPr>
        <w:t xml:space="preserve">b) </w:t>
      </w:r>
      <w:r w:rsidR="00BF255C" w:rsidRPr="00D463CD">
        <w:rPr>
          <w:sz w:val="26"/>
          <w:szCs w:val="26"/>
        </w:rPr>
        <w:t>Thiết kế Form và xây dựng các thành phần giao diện phù hợp cho phép thực hiện các chức năng theo yêu cầu của đề bài.</w:t>
      </w:r>
    </w:p>
    <w:p w14:paraId="6B3A3BB4" w14:textId="623FF092" w:rsidR="00BF255C" w:rsidRPr="00D463CD" w:rsidRDefault="00F21C13" w:rsidP="00F21C13">
      <w:pPr>
        <w:spacing w:line="360" w:lineRule="auto"/>
        <w:ind w:firstLine="360"/>
        <w:jc w:val="both"/>
        <w:rPr>
          <w:sz w:val="26"/>
          <w:szCs w:val="26"/>
        </w:rPr>
      </w:pPr>
      <w:r>
        <w:rPr>
          <w:sz w:val="26"/>
          <w:szCs w:val="26"/>
        </w:rPr>
        <w:lastRenderedPageBreak/>
        <w:t xml:space="preserve">c) </w:t>
      </w:r>
      <w:r w:rsidR="00BF255C" w:rsidRPr="00D463CD">
        <w:rPr>
          <w:sz w:val="26"/>
          <w:szCs w:val="26"/>
        </w:rPr>
        <w:t>Hãy viết mã nguồn thực hiện thao tác kết nối và hiển thị dữ liệu thuốc từ CSDL lên thành phần giao diện.</w:t>
      </w:r>
    </w:p>
    <w:p w14:paraId="34114680" w14:textId="76A5B512" w:rsidR="00BF255C" w:rsidRPr="00D463CD" w:rsidRDefault="00F21C13" w:rsidP="00F21C13">
      <w:pPr>
        <w:spacing w:line="360" w:lineRule="auto"/>
        <w:ind w:firstLine="360"/>
        <w:jc w:val="both"/>
        <w:rPr>
          <w:sz w:val="26"/>
          <w:szCs w:val="26"/>
        </w:rPr>
      </w:pPr>
      <w:r>
        <w:rPr>
          <w:sz w:val="26"/>
          <w:szCs w:val="26"/>
        </w:rPr>
        <w:t xml:space="preserve">d) </w:t>
      </w:r>
      <w:r w:rsidR="00BF255C" w:rsidRPr="00D463CD">
        <w:rPr>
          <w:sz w:val="26"/>
          <w:szCs w:val="26"/>
        </w:rPr>
        <w:t>Xây dựng chức năng thêm mới thuốc</w:t>
      </w:r>
    </w:p>
    <w:p w14:paraId="15CA7BBD" w14:textId="360CE865" w:rsidR="00BF255C" w:rsidRPr="00D463CD" w:rsidRDefault="00F21C13" w:rsidP="00F21C13">
      <w:pPr>
        <w:spacing w:line="360" w:lineRule="auto"/>
        <w:ind w:firstLine="360"/>
        <w:jc w:val="both"/>
        <w:rPr>
          <w:sz w:val="26"/>
          <w:szCs w:val="26"/>
        </w:rPr>
      </w:pPr>
      <w:r>
        <w:rPr>
          <w:sz w:val="26"/>
          <w:szCs w:val="26"/>
        </w:rPr>
        <w:t xml:space="preserve">e) </w:t>
      </w:r>
      <w:r w:rsidR="00BF255C" w:rsidRPr="00D463CD">
        <w:rPr>
          <w:sz w:val="26"/>
          <w:szCs w:val="26"/>
        </w:rPr>
        <w:t>Xây dựng chức năng xóa thuốc.</w:t>
      </w:r>
    </w:p>
    <w:p w14:paraId="13F9AFF8" w14:textId="5C147DD9"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1B9838E4" w14:textId="77777777" w:rsidTr="00C43412">
        <w:tc>
          <w:tcPr>
            <w:tcW w:w="990" w:type="dxa"/>
            <w:shd w:val="clear" w:color="auto" w:fill="auto"/>
          </w:tcPr>
          <w:p w14:paraId="6CE07A4F"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AC111E5"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BD87F4B"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5AAD1EC1" w14:textId="77777777" w:rsidTr="00C43412">
        <w:tc>
          <w:tcPr>
            <w:tcW w:w="990" w:type="dxa"/>
            <w:shd w:val="clear" w:color="auto" w:fill="auto"/>
          </w:tcPr>
          <w:p w14:paraId="39CB31BC"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33FC7E6"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0E48ACA"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77B6C8C3" w14:textId="77777777" w:rsidTr="00C43412">
        <w:tc>
          <w:tcPr>
            <w:tcW w:w="990" w:type="dxa"/>
            <w:shd w:val="clear" w:color="auto" w:fill="auto"/>
          </w:tcPr>
          <w:p w14:paraId="3E81B4DF"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1049D64"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916B8A7"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6E9A37CA" w14:textId="77777777" w:rsidTr="00C43412">
        <w:tc>
          <w:tcPr>
            <w:tcW w:w="990" w:type="dxa"/>
            <w:shd w:val="clear" w:color="auto" w:fill="auto"/>
          </w:tcPr>
          <w:p w14:paraId="3A40E8D6"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731274A"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3BD4202"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68A80877" w14:textId="77777777" w:rsidTr="00C43412">
        <w:tc>
          <w:tcPr>
            <w:tcW w:w="990" w:type="dxa"/>
            <w:shd w:val="clear" w:color="auto" w:fill="auto"/>
          </w:tcPr>
          <w:p w14:paraId="2D5B4442" w14:textId="77777777" w:rsidR="00E63674" w:rsidRPr="00C81F23" w:rsidRDefault="00E6367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215665D4"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A8D454B"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6A5ADCF1" w14:textId="77777777" w:rsidTr="00C43412">
        <w:tc>
          <w:tcPr>
            <w:tcW w:w="990" w:type="dxa"/>
            <w:shd w:val="clear" w:color="auto" w:fill="auto"/>
          </w:tcPr>
          <w:p w14:paraId="11599C3E"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5CBB64A"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631CFE76"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192CDF34" w14:textId="77777777" w:rsidR="00C43412" w:rsidRPr="00AC75F0" w:rsidRDefault="00C43412" w:rsidP="00C43412">
      <w:pPr>
        <w:spacing w:line="360" w:lineRule="auto"/>
        <w:rPr>
          <w:bCs/>
          <w:sz w:val="26"/>
          <w:szCs w:val="26"/>
        </w:rPr>
      </w:pPr>
      <w:r>
        <w:rPr>
          <w:bCs/>
          <w:sz w:val="26"/>
          <w:szCs w:val="26"/>
        </w:rPr>
        <w:t>&lt;/Cau&gt;</w:t>
      </w:r>
    </w:p>
    <w:p w14:paraId="697B7A8C" w14:textId="77777777" w:rsidR="00C43412" w:rsidRPr="00C309FF" w:rsidRDefault="00C43412" w:rsidP="00C43412">
      <w:pPr>
        <w:spacing w:line="360" w:lineRule="auto"/>
        <w:rPr>
          <w:bCs/>
          <w:sz w:val="26"/>
          <w:szCs w:val="26"/>
        </w:rPr>
      </w:pPr>
      <w:r>
        <w:rPr>
          <w:bCs/>
          <w:sz w:val="26"/>
          <w:szCs w:val="26"/>
        </w:rPr>
        <w:t>&lt;Cau&gt;</w:t>
      </w:r>
    </w:p>
    <w:p w14:paraId="294333AA" w14:textId="4658F033" w:rsidR="00201BBD" w:rsidRPr="00D463CD" w:rsidRDefault="00C43412" w:rsidP="00C43412">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bệnh viện cần xây dựng chương trình quản lý các bệnh nhân, những thông tin yêu cầu khi quản lý mỗi bệnh nhân như sau: Mã bệnh án, họ tên, địa chỉ, giới tính, ngày nhập viện, Số ngày điều trị, số tiền phải trả</w:t>
      </w:r>
    </w:p>
    <w:p w14:paraId="1221BBBB"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ệnh án chi tiết như sau:</w:t>
      </w:r>
    </w:p>
    <w:p w14:paraId="332BA68A" w14:textId="4CC89786" w:rsidR="00311B0E" w:rsidRPr="00D463CD" w:rsidRDefault="00F21C13" w:rsidP="00F21C13">
      <w:pPr>
        <w:spacing w:line="360" w:lineRule="auto"/>
        <w:ind w:firstLine="360"/>
        <w:jc w:val="both"/>
        <w:rPr>
          <w:sz w:val="26"/>
          <w:szCs w:val="26"/>
        </w:rPr>
      </w:pPr>
      <w:r>
        <w:rPr>
          <w:sz w:val="26"/>
          <w:szCs w:val="26"/>
        </w:rPr>
        <w:t xml:space="preserve">a) </w:t>
      </w:r>
      <w:r w:rsidR="00311B0E" w:rsidRPr="00D463CD">
        <w:rPr>
          <w:sz w:val="26"/>
          <w:szCs w:val="26"/>
        </w:rPr>
        <w:t xml:space="preserve">Sử dụng SQL Server tạo cơ sở dữ liệu để quản lý những thông tin </w:t>
      </w:r>
      <w:r w:rsidR="00BB471B" w:rsidRPr="00D463CD">
        <w:rPr>
          <w:sz w:val="26"/>
          <w:szCs w:val="26"/>
        </w:rPr>
        <w:t>bệnh án</w:t>
      </w:r>
      <w:r w:rsidR="00311B0E" w:rsidRPr="00D463CD">
        <w:rPr>
          <w:sz w:val="26"/>
          <w:szCs w:val="26"/>
        </w:rPr>
        <w:t>.</w:t>
      </w:r>
    </w:p>
    <w:p w14:paraId="2CA0B90D" w14:textId="47603BF1" w:rsidR="00311B0E" w:rsidRPr="00D463CD" w:rsidRDefault="00F21C13" w:rsidP="00F21C13">
      <w:pPr>
        <w:spacing w:line="360" w:lineRule="auto"/>
        <w:ind w:firstLine="360"/>
        <w:jc w:val="both"/>
        <w:rPr>
          <w:sz w:val="26"/>
          <w:szCs w:val="26"/>
        </w:rPr>
      </w:pPr>
      <w:r>
        <w:rPr>
          <w:sz w:val="26"/>
          <w:szCs w:val="26"/>
        </w:rPr>
        <w:t xml:space="preserve">b) </w:t>
      </w:r>
      <w:r w:rsidR="00311B0E" w:rsidRPr="00D463CD">
        <w:rPr>
          <w:sz w:val="26"/>
          <w:szCs w:val="26"/>
        </w:rPr>
        <w:t>Thiết kế Form và xây dựng các thành phần giao diện phù hợp cho phép thực hiện các chức năng theo yêu cầu của đề bài.</w:t>
      </w:r>
    </w:p>
    <w:p w14:paraId="2CE7F50D" w14:textId="5641FF8C" w:rsidR="00311B0E" w:rsidRPr="00D463CD" w:rsidRDefault="00F21C13" w:rsidP="00F21C13">
      <w:pPr>
        <w:spacing w:line="360" w:lineRule="auto"/>
        <w:ind w:firstLine="360"/>
        <w:jc w:val="both"/>
        <w:rPr>
          <w:sz w:val="26"/>
          <w:szCs w:val="26"/>
        </w:rPr>
      </w:pPr>
      <w:r>
        <w:rPr>
          <w:sz w:val="26"/>
          <w:szCs w:val="26"/>
        </w:rPr>
        <w:t xml:space="preserve">c) </w:t>
      </w:r>
      <w:r w:rsidR="00311B0E" w:rsidRPr="00D463CD">
        <w:rPr>
          <w:sz w:val="26"/>
          <w:szCs w:val="26"/>
        </w:rPr>
        <w:t xml:space="preserve">Hãy viết mã nguồn thực hiện thao tác kết nối và hiển thị dữ liệu </w:t>
      </w:r>
      <w:r w:rsidR="00BB471B" w:rsidRPr="00D463CD">
        <w:rPr>
          <w:sz w:val="26"/>
          <w:szCs w:val="26"/>
        </w:rPr>
        <w:t>bệnh án</w:t>
      </w:r>
      <w:r w:rsidR="00311B0E" w:rsidRPr="00D463CD">
        <w:rPr>
          <w:sz w:val="26"/>
          <w:szCs w:val="26"/>
        </w:rPr>
        <w:t xml:space="preserve"> từ CSDL lên thành phần giao diện.</w:t>
      </w:r>
    </w:p>
    <w:p w14:paraId="59B0B895" w14:textId="4C9FB529" w:rsidR="00311B0E" w:rsidRPr="00D463CD" w:rsidRDefault="00F21C13" w:rsidP="00F21C13">
      <w:pPr>
        <w:spacing w:line="360" w:lineRule="auto"/>
        <w:ind w:firstLine="360"/>
        <w:jc w:val="both"/>
        <w:rPr>
          <w:sz w:val="26"/>
          <w:szCs w:val="26"/>
        </w:rPr>
      </w:pPr>
      <w:r>
        <w:rPr>
          <w:sz w:val="26"/>
          <w:szCs w:val="26"/>
        </w:rPr>
        <w:t xml:space="preserve">d) </w:t>
      </w:r>
      <w:r w:rsidR="00311B0E" w:rsidRPr="00D463CD">
        <w:rPr>
          <w:sz w:val="26"/>
          <w:szCs w:val="26"/>
        </w:rPr>
        <w:t xml:space="preserve">Xây dựng chức năng thêm mới </w:t>
      </w:r>
      <w:r w:rsidR="00BB471B" w:rsidRPr="00D463CD">
        <w:rPr>
          <w:sz w:val="26"/>
          <w:szCs w:val="26"/>
        </w:rPr>
        <w:t>bệnh án</w:t>
      </w:r>
    </w:p>
    <w:p w14:paraId="6BA60331" w14:textId="4D04531E" w:rsidR="00410074" w:rsidRPr="00D463CD" w:rsidRDefault="00F21C13" w:rsidP="00F21C13">
      <w:pPr>
        <w:spacing w:line="360" w:lineRule="auto"/>
        <w:ind w:firstLine="360"/>
        <w:jc w:val="both"/>
        <w:rPr>
          <w:sz w:val="26"/>
          <w:szCs w:val="26"/>
        </w:rPr>
      </w:pPr>
      <w:r>
        <w:rPr>
          <w:sz w:val="26"/>
          <w:szCs w:val="26"/>
        </w:rPr>
        <w:t xml:space="preserve">e) </w:t>
      </w:r>
      <w:r w:rsidR="00311B0E" w:rsidRPr="00D463CD">
        <w:rPr>
          <w:sz w:val="26"/>
          <w:szCs w:val="26"/>
        </w:rPr>
        <w:t xml:space="preserve">Xây dựng chức năng xóa </w:t>
      </w:r>
      <w:r w:rsidR="00BB471B" w:rsidRPr="00D463CD">
        <w:rPr>
          <w:sz w:val="26"/>
          <w:szCs w:val="26"/>
        </w:rPr>
        <w:t>bệnh án</w:t>
      </w:r>
      <w:r w:rsidR="00311B0E" w:rsidRPr="00D463CD">
        <w:rPr>
          <w:sz w:val="26"/>
          <w:szCs w:val="26"/>
        </w:rPr>
        <w:t>.</w:t>
      </w:r>
    </w:p>
    <w:p w14:paraId="5AD5718D" w14:textId="3CAF823E"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05864044" w14:textId="77777777" w:rsidTr="00C43412">
        <w:tc>
          <w:tcPr>
            <w:tcW w:w="990" w:type="dxa"/>
            <w:shd w:val="clear" w:color="auto" w:fill="auto"/>
          </w:tcPr>
          <w:p w14:paraId="497206B6"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67861D0"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34D3F68"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61AD9E1A" w14:textId="77777777" w:rsidTr="00C43412">
        <w:tc>
          <w:tcPr>
            <w:tcW w:w="990" w:type="dxa"/>
            <w:shd w:val="clear" w:color="auto" w:fill="auto"/>
          </w:tcPr>
          <w:p w14:paraId="0A5C2F1F"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D887781"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475D4F07"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6699F5F3" w14:textId="77777777" w:rsidTr="00C43412">
        <w:tc>
          <w:tcPr>
            <w:tcW w:w="990" w:type="dxa"/>
            <w:shd w:val="clear" w:color="auto" w:fill="auto"/>
          </w:tcPr>
          <w:p w14:paraId="5C972E20"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lastRenderedPageBreak/>
              <w:t>b.</w:t>
            </w:r>
          </w:p>
        </w:tc>
        <w:tc>
          <w:tcPr>
            <w:tcW w:w="6834" w:type="dxa"/>
            <w:shd w:val="clear" w:color="auto" w:fill="auto"/>
          </w:tcPr>
          <w:p w14:paraId="2ED163EF"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1F3874A"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05917853" w14:textId="77777777" w:rsidTr="00C43412">
        <w:tc>
          <w:tcPr>
            <w:tcW w:w="990" w:type="dxa"/>
            <w:shd w:val="clear" w:color="auto" w:fill="auto"/>
          </w:tcPr>
          <w:p w14:paraId="3B7D63D6"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46BEC8C"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B5E8E9A"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77A60D69" w14:textId="77777777" w:rsidTr="00C43412">
        <w:tc>
          <w:tcPr>
            <w:tcW w:w="990" w:type="dxa"/>
            <w:shd w:val="clear" w:color="auto" w:fill="auto"/>
          </w:tcPr>
          <w:p w14:paraId="38C1BB7B" w14:textId="77777777" w:rsidR="00E63674" w:rsidRPr="00C81F23" w:rsidRDefault="00E6367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B42216A"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3308E781"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31499211" w14:textId="77777777" w:rsidTr="00C43412">
        <w:tc>
          <w:tcPr>
            <w:tcW w:w="990" w:type="dxa"/>
            <w:shd w:val="clear" w:color="auto" w:fill="auto"/>
          </w:tcPr>
          <w:p w14:paraId="385D7546" w14:textId="77777777" w:rsidR="00E63674" w:rsidRPr="00C81F23" w:rsidRDefault="00E6367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468C948"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72FEBA9A"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34245453" w14:textId="77777777" w:rsidR="00C43412" w:rsidRPr="00AC75F0" w:rsidRDefault="00C43412" w:rsidP="00C43412">
      <w:pPr>
        <w:spacing w:line="360" w:lineRule="auto"/>
        <w:rPr>
          <w:bCs/>
          <w:sz w:val="26"/>
          <w:szCs w:val="26"/>
        </w:rPr>
      </w:pPr>
      <w:r>
        <w:rPr>
          <w:bCs/>
          <w:sz w:val="26"/>
          <w:szCs w:val="26"/>
        </w:rPr>
        <w:t>&lt;/Cau&gt;</w:t>
      </w:r>
    </w:p>
    <w:p w14:paraId="70C3B8C9" w14:textId="77777777" w:rsidR="00C43412" w:rsidRPr="00C309FF" w:rsidRDefault="00C43412" w:rsidP="00C43412">
      <w:pPr>
        <w:spacing w:line="360" w:lineRule="auto"/>
        <w:rPr>
          <w:bCs/>
          <w:sz w:val="26"/>
          <w:szCs w:val="26"/>
        </w:rPr>
      </w:pPr>
      <w:r>
        <w:rPr>
          <w:bCs/>
          <w:sz w:val="26"/>
          <w:szCs w:val="26"/>
        </w:rPr>
        <w:t>&lt;Cau&gt;</w:t>
      </w:r>
    </w:p>
    <w:p w14:paraId="0A1F9E0C" w14:textId="3A266120" w:rsidR="00201BBD" w:rsidRPr="00D463CD" w:rsidRDefault="00C43412" w:rsidP="00C43412">
      <w:pPr>
        <w:spacing w:before="120" w:after="120" w:line="312"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công ty xây dựng cần quản lý các công trình mà công ty đang thi công bao gồm các thông tin: Mã công trình, tên công trình, địa điểm, ngày công trình được cấp giấy phép, ngày khởi công, ngày hoàn thành.</w:t>
      </w:r>
    </w:p>
    <w:p w14:paraId="79FED6C5"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công trình chi tiết như sau:</w:t>
      </w:r>
    </w:p>
    <w:p w14:paraId="40824E69" w14:textId="1163DD12" w:rsidR="00BB471B" w:rsidRPr="00D463CD" w:rsidRDefault="00F21C13" w:rsidP="00F21C13">
      <w:pPr>
        <w:spacing w:line="360" w:lineRule="auto"/>
        <w:ind w:firstLine="360"/>
        <w:jc w:val="both"/>
        <w:rPr>
          <w:sz w:val="26"/>
          <w:szCs w:val="26"/>
        </w:rPr>
      </w:pPr>
      <w:r>
        <w:rPr>
          <w:sz w:val="26"/>
          <w:szCs w:val="26"/>
        </w:rPr>
        <w:t xml:space="preserve">a) </w:t>
      </w:r>
      <w:r w:rsidR="00BB471B" w:rsidRPr="00D463CD">
        <w:rPr>
          <w:sz w:val="26"/>
          <w:szCs w:val="26"/>
        </w:rPr>
        <w:t>Sử dụng SQL Server tạo cơ sở dữ liệu để quản lý những thông tin công trình.</w:t>
      </w:r>
    </w:p>
    <w:p w14:paraId="6206DBF2" w14:textId="426D4CC4" w:rsidR="00BB471B" w:rsidRPr="00D463CD" w:rsidRDefault="00F21C13" w:rsidP="00F21C13">
      <w:pPr>
        <w:spacing w:line="360" w:lineRule="auto"/>
        <w:ind w:firstLine="360"/>
        <w:jc w:val="both"/>
        <w:rPr>
          <w:sz w:val="26"/>
          <w:szCs w:val="26"/>
        </w:rPr>
      </w:pPr>
      <w:r>
        <w:rPr>
          <w:sz w:val="26"/>
          <w:szCs w:val="26"/>
        </w:rPr>
        <w:t xml:space="preserve">b) </w:t>
      </w:r>
      <w:r w:rsidR="00BB471B" w:rsidRPr="00D463CD">
        <w:rPr>
          <w:sz w:val="26"/>
          <w:szCs w:val="26"/>
        </w:rPr>
        <w:t>Thiết kế Form và xây dựng các thành phần giao diện phù hợp cho phép thực hiện các chức năng theo yêu cầu của đề bài.</w:t>
      </w:r>
    </w:p>
    <w:p w14:paraId="3C30CFE5" w14:textId="23732719" w:rsidR="00BB471B" w:rsidRPr="00D463CD" w:rsidRDefault="00F21C13" w:rsidP="00F21C13">
      <w:pPr>
        <w:spacing w:line="360" w:lineRule="auto"/>
        <w:ind w:firstLine="360"/>
        <w:jc w:val="both"/>
        <w:rPr>
          <w:sz w:val="26"/>
          <w:szCs w:val="26"/>
        </w:rPr>
      </w:pPr>
      <w:r>
        <w:rPr>
          <w:sz w:val="26"/>
          <w:szCs w:val="26"/>
        </w:rPr>
        <w:t xml:space="preserve">c) </w:t>
      </w:r>
      <w:r w:rsidR="00BB471B" w:rsidRPr="00D463CD">
        <w:rPr>
          <w:sz w:val="26"/>
          <w:szCs w:val="26"/>
        </w:rPr>
        <w:t>Hãy viết mã nguồn thực hiện thao tác kết nối và hiển thị dữ liệu công trình từ CSDL lên thành phần giao diện.</w:t>
      </w:r>
    </w:p>
    <w:p w14:paraId="37A45D22" w14:textId="2EC41C15" w:rsidR="00BB471B" w:rsidRPr="00D463CD" w:rsidRDefault="00F21C13" w:rsidP="00F21C13">
      <w:pPr>
        <w:spacing w:line="360" w:lineRule="auto"/>
        <w:ind w:firstLine="360"/>
        <w:jc w:val="both"/>
        <w:rPr>
          <w:sz w:val="26"/>
          <w:szCs w:val="26"/>
        </w:rPr>
      </w:pPr>
      <w:r>
        <w:rPr>
          <w:sz w:val="26"/>
          <w:szCs w:val="26"/>
        </w:rPr>
        <w:t xml:space="preserve">d) </w:t>
      </w:r>
      <w:r w:rsidR="00BB471B" w:rsidRPr="00D463CD">
        <w:rPr>
          <w:sz w:val="26"/>
          <w:szCs w:val="26"/>
        </w:rPr>
        <w:t>Xây dựng chức năng thêm mới công trình</w:t>
      </w:r>
    </w:p>
    <w:p w14:paraId="3795AC21" w14:textId="2120FBA7" w:rsidR="00201BBD" w:rsidRPr="00D463CD" w:rsidRDefault="00F21C13" w:rsidP="00F21C13">
      <w:pPr>
        <w:spacing w:line="360" w:lineRule="auto"/>
        <w:ind w:firstLine="360"/>
        <w:jc w:val="both"/>
        <w:rPr>
          <w:sz w:val="26"/>
          <w:szCs w:val="26"/>
        </w:rPr>
      </w:pPr>
      <w:r>
        <w:rPr>
          <w:sz w:val="26"/>
          <w:szCs w:val="26"/>
        </w:rPr>
        <w:t xml:space="preserve">e) </w:t>
      </w:r>
      <w:r w:rsidR="00BB471B" w:rsidRPr="00D463CD">
        <w:rPr>
          <w:sz w:val="26"/>
          <w:szCs w:val="26"/>
        </w:rPr>
        <w:t>Xây dựng chức năng xóa công trình.</w:t>
      </w:r>
    </w:p>
    <w:p w14:paraId="03F95279" w14:textId="19DA9DE4" w:rsidR="00E63674" w:rsidRDefault="00E63674" w:rsidP="00E6367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E63674" w:rsidRPr="00C81F23" w14:paraId="1C75B52D" w14:textId="77777777" w:rsidTr="00C43412">
        <w:tc>
          <w:tcPr>
            <w:tcW w:w="990" w:type="dxa"/>
            <w:shd w:val="clear" w:color="auto" w:fill="auto"/>
          </w:tcPr>
          <w:p w14:paraId="0EDD8F54"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4D032CD" w14:textId="77777777" w:rsidR="00E63674" w:rsidRPr="00C81F23" w:rsidRDefault="00E6367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239BF89" w14:textId="77777777" w:rsidR="00E63674" w:rsidRPr="00C81F23" w:rsidRDefault="00E63674" w:rsidP="00BD1C88">
            <w:pPr>
              <w:tabs>
                <w:tab w:val="left" w:pos="4410"/>
              </w:tabs>
              <w:spacing w:line="312" w:lineRule="auto"/>
              <w:jc w:val="both"/>
              <w:rPr>
                <w:rFonts w:eastAsia="Calibri"/>
                <w:b/>
                <w:sz w:val="26"/>
              </w:rPr>
            </w:pPr>
            <w:r w:rsidRPr="00C81F23">
              <w:rPr>
                <w:rFonts w:eastAsia="Calibri"/>
                <w:b/>
                <w:sz w:val="26"/>
              </w:rPr>
              <w:t>Điểm</w:t>
            </w:r>
          </w:p>
        </w:tc>
      </w:tr>
      <w:tr w:rsidR="00E63674" w:rsidRPr="00C81F23" w14:paraId="6AA7480B" w14:textId="77777777" w:rsidTr="00C43412">
        <w:tc>
          <w:tcPr>
            <w:tcW w:w="990" w:type="dxa"/>
            <w:shd w:val="clear" w:color="auto" w:fill="auto"/>
          </w:tcPr>
          <w:p w14:paraId="6AB440FC"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202DE1E2" w14:textId="77777777" w:rsidR="00E63674" w:rsidRPr="003906D6" w:rsidRDefault="00E6367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B3F68E1"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557A202E" w14:textId="77777777" w:rsidTr="00C43412">
        <w:tc>
          <w:tcPr>
            <w:tcW w:w="990" w:type="dxa"/>
            <w:shd w:val="clear" w:color="auto" w:fill="auto"/>
          </w:tcPr>
          <w:p w14:paraId="2E83B2B3"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D6B5BAA" w14:textId="77777777" w:rsidR="00E63674" w:rsidRPr="008929BC" w:rsidRDefault="00E6367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AA84C0B"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0068EDD1" w14:textId="77777777" w:rsidTr="00C43412">
        <w:tc>
          <w:tcPr>
            <w:tcW w:w="990" w:type="dxa"/>
            <w:shd w:val="clear" w:color="auto" w:fill="auto"/>
          </w:tcPr>
          <w:p w14:paraId="49316AEA" w14:textId="77777777" w:rsidR="00E63674" w:rsidRPr="00C81F23" w:rsidRDefault="00E6367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7DF638F" w14:textId="77777777" w:rsidR="00E63674" w:rsidRPr="003906D6" w:rsidRDefault="00E6367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FFB228B"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55ECCD74" w14:textId="77777777" w:rsidTr="00C43412">
        <w:tc>
          <w:tcPr>
            <w:tcW w:w="990" w:type="dxa"/>
            <w:shd w:val="clear" w:color="auto" w:fill="auto"/>
          </w:tcPr>
          <w:p w14:paraId="54780AB2" w14:textId="77777777" w:rsidR="00E63674" w:rsidRPr="00C81F23" w:rsidRDefault="00E6367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C3F291B" w14:textId="77777777" w:rsidR="00E63674"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3E18BBE3"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r w:rsidR="00E63674" w:rsidRPr="00C81F23" w14:paraId="3B46DBFD" w14:textId="77777777" w:rsidTr="00C43412">
        <w:tc>
          <w:tcPr>
            <w:tcW w:w="990" w:type="dxa"/>
            <w:shd w:val="clear" w:color="auto" w:fill="auto"/>
          </w:tcPr>
          <w:p w14:paraId="7892BABF" w14:textId="77777777" w:rsidR="00E63674" w:rsidRPr="00C81F23" w:rsidRDefault="00E63674" w:rsidP="00BD1C88">
            <w:pPr>
              <w:tabs>
                <w:tab w:val="left" w:pos="4410"/>
              </w:tabs>
              <w:spacing w:line="312" w:lineRule="auto"/>
              <w:jc w:val="center"/>
              <w:rPr>
                <w:rFonts w:eastAsia="Calibri"/>
                <w:sz w:val="26"/>
              </w:rPr>
            </w:pPr>
            <w:r>
              <w:rPr>
                <w:rFonts w:eastAsia="Calibri"/>
                <w:sz w:val="26"/>
              </w:rPr>
              <w:lastRenderedPageBreak/>
              <w:t>e.</w:t>
            </w:r>
          </w:p>
        </w:tc>
        <w:tc>
          <w:tcPr>
            <w:tcW w:w="6834" w:type="dxa"/>
            <w:shd w:val="clear" w:color="auto" w:fill="auto"/>
          </w:tcPr>
          <w:p w14:paraId="301328E6" w14:textId="77777777" w:rsidR="00E63674" w:rsidRPr="00D463CD" w:rsidRDefault="00E6367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6A14CE9A" w14:textId="77777777" w:rsidR="00E63674" w:rsidRPr="00C81F23" w:rsidRDefault="00E63674" w:rsidP="00BD1C88">
            <w:pPr>
              <w:tabs>
                <w:tab w:val="left" w:pos="4410"/>
              </w:tabs>
              <w:spacing w:line="312" w:lineRule="auto"/>
              <w:jc w:val="both"/>
              <w:rPr>
                <w:rFonts w:eastAsia="Calibri"/>
                <w:sz w:val="26"/>
              </w:rPr>
            </w:pPr>
            <w:r w:rsidRPr="00C81F23">
              <w:rPr>
                <w:rFonts w:eastAsia="Calibri"/>
                <w:sz w:val="26"/>
              </w:rPr>
              <w:t>1.0 điểm</w:t>
            </w:r>
          </w:p>
        </w:tc>
      </w:tr>
    </w:tbl>
    <w:p w14:paraId="72E804E6" w14:textId="77777777" w:rsidR="00C43412" w:rsidRPr="00AC75F0" w:rsidRDefault="00C43412" w:rsidP="00C43412">
      <w:pPr>
        <w:spacing w:line="360" w:lineRule="auto"/>
        <w:rPr>
          <w:bCs/>
          <w:sz w:val="26"/>
          <w:szCs w:val="26"/>
        </w:rPr>
      </w:pPr>
      <w:r>
        <w:rPr>
          <w:bCs/>
          <w:sz w:val="26"/>
          <w:szCs w:val="26"/>
        </w:rPr>
        <w:t>&lt;/Cau&gt;</w:t>
      </w:r>
    </w:p>
    <w:p w14:paraId="4A10D9EC" w14:textId="77777777" w:rsidR="00C43412" w:rsidRPr="00C309FF" w:rsidRDefault="00C43412" w:rsidP="00C43412">
      <w:pPr>
        <w:spacing w:line="360" w:lineRule="auto"/>
        <w:rPr>
          <w:bCs/>
          <w:sz w:val="26"/>
          <w:szCs w:val="26"/>
        </w:rPr>
      </w:pPr>
      <w:r>
        <w:rPr>
          <w:bCs/>
          <w:sz w:val="26"/>
          <w:szCs w:val="26"/>
        </w:rPr>
        <w:t>&lt;Cau&gt;</w:t>
      </w:r>
    </w:p>
    <w:p w14:paraId="3B784805" w14:textId="03852202" w:rsidR="00201BBD" w:rsidRPr="00D463CD" w:rsidRDefault="00C43412" w:rsidP="003A7322">
      <w:pPr>
        <w:spacing w:before="120" w:after="120" w:line="312"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01BBD" w:rsidRPr="003A7322">
        <w:rPr>
          <w:sz w:val="26"/>
          <w:szCs w:val="26"/>
        </w:rPr>
        <w:t>Để quản lý thông tin  nhân viên trong công ty, công ty X tổ chức quản lý nhân vi</w:t>
      </w:r>
      <w:r w:rsidR="00BB471B" w:rsidRPr="003A7322">
        <w:rPr>
          <w:sz w:val="26"/>
          <w:szCs w:val="26"/>
        </w:rPr>
        <w:t>ên  bao gồm các thông tin sau: M</w:t>
      </w:r>
      <w:r w:rsidR="00201BBD" w:rsidRPr="003A7322">
        <w:rPr>
          <w:sz w:val="26"/>
          <w:szCs w:val="26"/>
        </w:rPr>
        <w:t>ã nhân viên, họ tên, ngày sinh, giới tính, địa chỉ,</w:t>
      </w:r>
      <w:r w:rsidR="00BE162A" w:rsidRPr="003A7322">
        <w:rPr>
          <w:sz w:val="26"/>
          <w:szCs w:val="26"/>
        </w:rPr>
        <w:t xml:space="preserve"> bậc lương,</w:t>
      </w:r>
      <w:r w:rsidR="00201BBD" w:rsidRPr="003A7322">
        <w:rPr>
          <w:sz w:val="26"/>
          <w:szCs w:val="26"/>
        </w:rPr>
        <w:t xml:space="preserve"> ghi chú.</w:t>
      </w:r>
    </w:p>
    <w:p w14:paraId="106FC0FC"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ân viên chi tiết như sau:</w:t>
      </w:r>
    </w:p>
    <w:p w14:paraId="2A4B3CDE" w14:textId="377403C9" w:rsidR="00BB471B" w:rsidRPr="00D463CD" w:rsidRDefault="00F21C13" w:rsidP="00F21C13">
      <w:pPr>
        <w:spacing w:line="360" w:lineRule="auto"/>
        <w:ind w:firstLine="360"/>
        <w:jc w:val="both"/>
        <w:rPr>
          <w:sz w:val="26"/>
          <w:szCs w:val="26"/>
        </w:rPr>
      </w:pPr>
      <w:r>
        <w:rPr>
          <w:sz w:val="26"/>
          <w:szCs w:val="26"/>
        </w:rPr>
        <w:t xml:space="preserve">a) </w:t>
      </w:r>
      <w:r w:rsidR="00BB471B" w:rsidRPr="00D463CD">
        <w:rPr>
          <w:sz w:val="26"/>
          <w:szCs w:val="26"/>
        </w:rPr>
        <w:t xml:space="preserve">Sử dụng SQL Server tạo cơ sở dữ liệu để quản lý những thông tin </w:t>
      </w:r>
      <w:r w:rsidR="00BE162A" w:rsidRPr="00D463CD">
        <w:rPr>
          <w:sz w:val="26"/>
          <w:szCs w:val="26"/>
        </w:rPr>
        <w:t>nhân viên</w:t>
      </w:r>
      <w:r w:rsidR="00BB471B" w:rsidRPr="00D463CD">
        <w:rPr>
          <w:sz w:val="26"/>
          <w:szCs w:val="26"/>
        </w:rPr>
        <w:t>.</w:t>
      </w:r>
    </w:p>
    <w:p w14:paraId="236AE8C4" w14:textId="26BEEA72" w:rsidR="00BB471B" w:rsidRPr="00D463CD" w:rsidRDefault="00F21C13" w:rsidP="00F21C13">
      <w:pPr>
        <w:spacing w:line="360" w:lineRule="auto"/>
        <w:ind w:firstLine="360"/>
        <w:jc w:val="both"/>
        <w:rPr>
          <w:sz w:val="26"/>
          <w:szCs w:val="26"/>
        </w:rPr>
      </w:pPr>
      <w:r>
        <w:rPr>
          <w:sz w:val="26"/>
          <w:szCs w:val="26"/>
        </w:rPr>
        <w:t xml:space="preserve">b) </w:t>
      </w:r>
      <w:r w:rsidR="00BB471B" w:rsidRPr="00D463CD">
        <w:rPr>
          <w:sz w:val="26"/>
          <w:szCs w:val="26"/>
        </w:rPr>
        <w:t>Thiết kế Form và xây dựng các thành phần giao diện phù hợp cho phép thực hiện các chức năng theo yêu cầu của đề bài.</w:t>
      </w:r>
    </w:p>
    <w:p w14:paraId="5770720E" w14:textId="22053CF3" w:rsidR="00BB471B" w:rsidRPr="00D463CD" w:rsidRDefault="00F21C13" w:rsidP="00F21C13">
      <w:pPr>
        <w:spacing w:line="360" w:lineRule="auto"/>
        <w:ind w:firstLine="360"/>
        <w:jc w:val="both"/>
        <w:rPr>
          <w:sz w:val="26"/>
          <w:szCs w:val="26"/>
        </w:rPr>
      </w:pPr>
      <w:r>
        <w:rPr>
          <w:sz w:val="26"/>
          <w:szCs w:val="26"/>
        </w:rPr>
        <w:t xml:space="preserve">c) </w:t>
      </w:r>
      <w:r w:rsidR="00BB471B" w:rsidRPr="00D463CD">
        <w:rPr>
          <w:sz w:val="26"/>
          <w:szCs w:val="26"/>
        </w:rPr>
        <w:t xml:space="preserve">Hãy viết mã nguồn thực hiện thao tác kết nối và hiển thị dữ liệu </w:t>
      </w:r>
      <w:r w:rsidR="00BE162A" w:rsidRPr="00D463CD">
        <w:rPr>
          <w:sz w:val="26"/>
          <w:szCs w:val="26"/>
        </w:rPr>
        <w:t>nhân viên</w:t>
      </w:r>
      <w:r w:rsidR="00BB471B" w:rsidRPr="00D463CD">
        <w:rPr>
          <w:sz w:val="26"/>
          <w:szCs w:val="26"/>
        </w:rPr>
        <w:t xml:space="preserve"> từ CSDL lên thành phần giao diện.</w:t>
      </w:r>
    </w:p>
    <w:p w14:paraId="0FD46E89" w14:textId="483F309B" w:rsidR="00BB471B" w:rsidRPr="00D463CD" w:rsidRDefault="00F21C13" w:rsidP="00F21C13">
      <w:pPr>
        <w:spacing w:line="360" w:lineRule="auto"/>
        <w:ind w:firstLine="360"/>
        <w:jc w:val="both"/>
        <w:rPr>
          <w:sz w:val="26"/>
          <w:szCs w:val="26"/>
        </w:rPr>
      </w:pPr>
      <w:r>
        <w:rPr>
          <w:sz w:val="26"/>
          <w:szCs w:val="26"/>
        </w:rPr>
        <w:t xml:space="preserve">d) </w:t>
      </w:r>
      <w:r w:rsidR="00BB471B" w:rsidRPr="00D463CD">
        <w:rPr>
          <w:sz w:val="26"/>
          <w:szCs w:val="26"/>
        </w:rPr>
        <w:t xml:space="preserve">Xây dựng chức năng thêm mới </w:t>
      </w:r>
      <w:r w:rsidR="00BE162A" w:rsidRPr="00D463CD">
        <w:rPr>
          <w:sz w:val="26"/>
          <w:szCs w:val="26"/>
        </w:rPr>
        <w:t>nhân viên</w:t>
      </w:r>
    </w:p>
    <w:p w14:paraId="63A14360" w14:textId="5364C699" w:rsidR="00BB471B" w:rsidRPr="00D463CD" w:rsidRDefault="00F21C13" w:rsidP="00F21C13">
      <w:pPr>
        <w:spacing w:line="360" w:lineRule="auto"/>
        <w:ind w:firstLine="360"/>
        <w:jc w:val="both"/>
        <w:rPr>
          <w:sz w:val="26"/>
          <w:szCs w:val="26"/>
        </w:rPr>
      </w:pPr>
      <w:r>
        <w:rPr>
          <w:sz w:val="26"/>
          <w:szCs w:val="26"/>
        </w:rPr>
        <w:t xml:space="preserve">e) </w:t>
      </w:r>
      <w:r w:rsidR="00BB471B" w:rsidRPr="00D463CD">
        <w:rPr>
          <w:sz w:val="26"/>
          <w:szCs w:val="26"/>
        </w:rPr>
        <w:t xml:space="preserve">Xây dựng chức năng xóa </w:t>
      </w:r>
      <w:r w:rsidR="00BE162A" w:rsidRPr="00D463CD">
        <w:rPr>
          <w:sz w:val="26"/>
          <w:szCs w:val="26"/>
        </w:rPr>
        <w:t>nhân viên</w:t>
      </w:r>
      <w:r w:rsidR="00BB471B" w:rsidRPr="00D463CD">
        <w:rPr>
          <w:sz w:val="26"/>
          <w:szCs w:val="26"/>
        </w:rPr>
        <w:t>.</w:t>
      </w:r>
    </w:p>
    <w:p w14:paraId="3CA2B043" w14:textId="0B3CBA80" w:rsidR="006A6344" w:rsidRDefault="006A6344" w:rsidP="006A634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6A6344" w:rsidRPr="00C81F23" w14:paraId="623E0FB0" w14:textId="77777777" w:rsidTr="003B205A">
        <w:tc>
          <w:tcPr>
            <w:tcW w:w="990" w:type="dxa"/>
            <w:shd w:val="clear" w:color="auto" w:fill="auto"/>
          </w:tcPr>
          <w:p w14:paraId="4850D3E1" w14:textId="77777777" w:rsidR="006A6344" w:rsidRPr="00C81F23" w:rsidRDefault="006A634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FDD3AE6" w14:textId="77777777" w:rsidR="006A6344" w:rsidRPr="00C81F23" w:rsidRDefault="006A634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529736E" w14:textId="77777777" w:rsidR="006A6344" w:rsidRPr="00C81F23" w:rsidRDefault="006A6344" w:rsidP="00BD1C88">
            <w:pPr>
              <w:tabs>
                <w:tab w:val="left" w:pos="4410"/>
              </w:tabs>
              <w:spacing w:line="312" w:lineRule="auto"/>
              <w:jc w:val="both"/>
              <w:rPr>
                <w:rFonts w:eastAsia="Calibri"/>
                <w:b/>
                <w:sz w:val="26"/>
              </w:rPr>
            </w:pPr>
            <w:r w:rsidRPr="00C81F23">
              <w:rPr>
                <w:rFonts w:eastAsia="Calibri"/>
                <w:b/>
                <w:sz w:val="26"/>
              </w:rPr>
              <w:t>Điểm</w:t>
            </w:r>
          </w:p>
        </w:tc>
      </w:tr>
      <w:tr w:rsidR="006A6344" w:rsidRPr="00C81F23" w14:paraId="02CD2A7E" w14:textId="77777777" w:rsidTr="003B205A">
        <w:tc>
          <w:tcPr>
            <w:tcW w:w="990" w:type="dxa"/>
            <w:shd w:val="clear" w:color="auto" w:fill="auto"/>
          </w:tcPr>
          <w:p w14:paraId="01ECACC8" w14:textId="77777777" w:rsidR="006A6344" w:rsidRPr="00C81F23" w:rsidRDefault="006A634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FAD1FF6" w14:textId="77777777" w:rsidR="006A6344" w:rsidRPr="003906D6" w:rsidRDefault="006A634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5FB0201F" w14:textId="77777777" w:rsidR="006A6344" w:rsidRPr="00C81F23" w:rsidRDefault="006A6344" w:rsidP="00BD1C88">
            <w:pPr>
              <w:tabs>
                <w:tab w:val="left" w:pos="4410"/>
              </w:tabs>
              <w:spacing w:line="312" w:lineRule="auto"/>
              <w:jc w:val="both"/>
              <w:rPr>
                <w:rFonts w:eastAsia="Calibri"/>
                <w:sz w:val="26"/>
              </w:rPr>
            </w:pPr>
            <w:r w:rsidRPr="00C81F23">
              <w:rPr>
                <w:rFonts w:eastAsia="Calibri"/>
                <w:sz w:val="26"/>
              </w:rPr>
              <w:t>1.0 điểm</w:t>
            </w:r>
          </w:p>
        </w:tc>
      </w:tr>
      <w:tr w:rsidR="006A6344" w:rsidRPr="00C81F23" w14:paraId="4480814F" w14:textId="77777777" w:rsidTr="003B205A">
        <w:tc>
          <w:tcPr>
            <w:tcW w:w="990" w:type="dxa"/>
            <w:shd w:val="clear" w:color="auto" w:fill="auto"/>
          </w:tcPr>
          <w:p w14:paraId="13E3E676" w14:textId="77777777" w:rsidR="006A6344" w:rsidRPr="00C81F23" w:rsidRDefault="006A634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90D09AC" w14:textId="77777777" w:rsidR="006A6344" w:rsidRPr="008929BC" w:rsidRDefault="006A634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438DCEE" w14:textId="77777777" w:rsidR="006A6344" w:rsidRPr="00C81F23" w:rsidRDefault="006A6344" w:rsidP="00BD1C88">
            <w:pPr>
              <w:tabs>
                <w:tab w:val="left" w:pos="4410"/>
              </w:tabs>
              <w:spacing w:line="312" w:lineRule="auto"/>
              <w:jc w:val="both"/>
              <w:rPr>
                <w:rFonts w:eastAsia="Calibri"/>
                <w:sz w:val="26"/>
              </w:rPr>
            </w:pPr>
            <w:r w:rsidRPr="00C81F23">
              <w:rPr>
                <w:rFonts w:eastAsia="Calibri"/>
                <w:sz w:val="26"/>
              </w:rPr>
              <w:t>1.0 điểm</w:t>
            </w:r>
          </w:p>
        </w:tc>
      </w:tr>
      <w:tr w:rsidR="006A6344" w:rsidRPr="00C81F23" w14:paraId="09B691BB" w14:textId="77777777" w:rsidTr="003B205A">
        <w:tc>
          <w:tcPr>
            <w:tcW w:w="990" w:type="dxa"/>
            <w:shd w:val="clear" w:color="auto" w:fill="auto"/>
          </w:tcPr>
          <w:p w14:paraId="10ED8E71" w14:textId="77777777" w:rsidR="006A6344" w:rsidRPr="00C81F23" w:rsidRDefault="006A634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47E3742" w14:textId="77777777" w:rsidR="006A6344" w:rsidRPr="003906D6" w:rsidRDefault="006A634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91A86E9" w14:textId="77777777" w:rsidR="006A6344" w:rsidRPr="00C81F23" w:rsidRDefault="006A6344" w:rsidP="00BD1C88">
            <w:pPr>
              <w:tabs>
                <w:tab w:val="left" w:pos="4410"/>
              </w:tabs>
              <w:spacing w:line="312" w:lineRule="auto"/>
              <w:jc w:val="both"/>
              <w:rPr>
                <w:rFonts w:eastAsia="Calibri"/>
                <w:sz w:val="26"/>
              </w:rPr>
            </w:pPr>
            <w:r w:rsidRPr="00C81F23">
              <w:rPr>
                <w:rFonts w:eastAsia="Calibri"/>
                <w:sz w:val="26"/>
              </w:rPr>
              <w:t>1.0 điểm</w:t>
            </w:r>
          </w:p>
        </w:tc>
      </w:tr>
      <w:tr w:rsidR="006A6344" w:rsidRPr="00C81F23" w14:paraId="6FD67ACD" w14:textId="77777777" w:rsidTr="003B205A">
        <w:tc>
          <w:tcPr>
            <w:tcW w:w="990" w:type="dxa"/>
            <w:shd w:val="clear" w:color="auto" w:fill="auto"/>
          </w:tcPr>
          <w:p w14:paraId="3C017ACA" w14:textId="77777777" w:rsidR="006A6344" w:rsidRPr="00C81F23" w:rsidRDefault="006A634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FD078A4" w14:textId="77777777" w:rsidR="006A6344" w:rsidRDefault="006A634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BB0FC94" w14:textId="77777777" w:rsidR="006A6344" w:rsidRPr="00C81F23" w:rsidRDefault="006A6344" w:rsidP="00BD1C88">
            <w:pPr>
              <w:tabs>
                <w:tab w:val="left" w:pos="4410"/>
              </w:tabs>
              <w:spacing w:line="312" w:lineRule="auto"/>
              <w:jc w:val="both"/>
              <w:rPr>
                <w:rFonts w:eastAsia="Calibri"/>
                <w:sz w:val="26"/>
              </w:rPr>
            </w:pPr>
            <w:r w:rsidRPr="00C81F23">
              <w:rPr>
                <w:rFonts w:eastAsia="Calibri"/>
                <w:sz w:val="26"/>
              </w:rPr>
              <w:t>1.0 điểm</w:t>
            </w:r>
          </w:p>
        </w:tc>
      </w:tr>
      <w:tr w:rsidR="006A6344" w:rsidRPr="00C81F23" w14:paraId="69161FFE" w14:textId="77777777" w:rsidTr="003B205A">
        <w:tc>
          <w:tcPr>
            <w:tcW w:w="990" w:type="dxa"/>
            <w:shd w:val="clear" w:color="auto" w:fill="auto"/>
          </w:tcPr>
          <w:p w14:paraId="1231FDCA" w14:textId="77777777" w:rsidR="006A6344" w:rsidRPr="00C81F23" w:rsidRDefault="006A634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2E1F6D7" w14:textId="77777777" w:rsidR="006A6344" w:rsidRPr="00D463CD" w:rsidRDefault="006A634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51C76262" w14:textId="77777777" w:rsidR="006A6344" w:rsidRPr="00C81F23" w:rsidRDefault="006A6344" w:rsidP="00BD1C88">
            <w:pPr>
              <w:tabs>
                <w:tab w:val="left" w:pos="4410"/>
              </w:tabs>
              <w:spacing w:line="312" w:lineRule="auto"/>
              <w:jc w:val="both"/>
              <w:rPr>
                <w:rFonts w:eastAsia="Calibri"/>
                <w:sz w:val="26"/>
              </w:rPr>
            </w:pPr>
            <w:r w:rsidRPr="00C81F23">
              <w:rPr>
                <w:rFonts w:eastAsia="Calibri"/>
                <w:sz w:val="26"/>
              </w:rPr>
              <w:t>1.0 điểm</w:t>
            </w:r>
          </w:p>
        </w:tc>
      </w:tr>
    </w:tbl>
    <w:p w14:paraId="33CB64FE" w14:textId="77777777" w:rsidR="003B205A" w:rsidRPr="00AC75F0" w:rsidRDefault="003B205A" w:rsidP="003B205A">
      <w:pPr>
        <w:spacing w:line="360" w:lineRule="auto"/>
        <w:rPr>
          <w:bCs/>
          <w:sz w:val="26"/>
          <w:szCs w:val="26"/>
        </w:rPr>
      </w:pPr>
      <w:r>
        <w:rPr>
          <w:bCs/>
          <w:sz w:val="26"/>
          <w:szCs w:val="26"/>
        </w:rPr>
        <w:t>&lt;/Cau&gt;</w:t>
      </w:r>
    </w:p>
    <w:p w14:paraId="1CEE295C" w14:textId="77777777" w:rsidR="003B205A" w:rsidRPr="00C309FF" w:rsidRDefault="003B205A" w:rsidP="003B205A">
      <w:pPr>
        <w:spacing w:line="360" w:lineRule="auto"/>
        <w:rPr>
          <w:bCs/>
          <w:sz w:val="26"/>
          <w:szCs w:val="26"/>
        </w:rPr>
      </w:pPr>
      <w:r>
        <w:rPr>
          <w:bCs/>
          <w:sz w:val="26"/>
          <w:szCs w:val="26"/>
        </w:rPr>
        <w:t>&lt;Cau&gt;</w:t>
      </w:r>
    </w:p>
    <w:p w14:paraId="19B8CB7C" w14:textId="77B57407" w:rsidR="00201BBD"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01BBD" w:rsidRPr="003A7322">
        <w:rPr>
          <w:sz w:val="26"/>
          <w:szCs w:val="26"/>
        </w:rPr>
        <w:t>Một siêu thị sách cần xây dựng một chương trình quản lý bán sách, mỗi cuốn sách cần quan tâm tới các thông tin sau đây: Mã số sách, tên sách, tác giả, năm xuất bản, nhà xuất bản</w:t>
      </w:r>
      <w:r w:rsidR="005A4598" w:rsidRPr="003A7322">
        <w:rPr>
          <w:sz w:val="26"/>
          <w:szCs w:val="26"/>
        </w:rPr>
        <w:t>, giá tiền</w:t>
      </w:r>
      <w:r w:rsidR="00201BBD" w:rsidRPr="003A7322">
        <w:rPr>
          <w:sz w:val="26"/>
          <w:szCs w:val="26"/>
        </w:rPr>
        <w:t>.</w:t>
      </w:r>
      <w:r w:rsidR="00013106" w:rsidRPr="00D463CD">
        <w:rPr>
          <w:sz w:val="26"/>
          <w:szCs w:val="26"/>
          <w:lang w:val="nb-NO"/>
        </w:rPr>
        <w:t xml:space="preserve"> </w:t>
      </w:r>
    </w:p>
    <w:p w14:paraId="616301FA" w14:textId="77777777" w:rsidR="00410074" w:rsidRPr="00D463CD" w:rsidRDefault="00410074" w:rsidP="00F21C13">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quyển sách chi tiết như sau:</w:t>
      </w:r>
    </w:p>
    <w:p w14:paraId="2E4FBAEC" w14:textId="0EEE99C6" w:rsidR="00BE162A" w:rsidRPr="00D463CD" w:rsidRDefault="00F21C13" w:rsidP="00F21C13">
      <w:pPr>
        <w:spacing w:line="360" w:lineRule="auto"/>
        <w:ind w:firstLine="360"/>
        <w:jc w:val="both"/>
        <w:rPr>
          <w:sz w:val="26"/>
          <w:szCs w:val="26"/>
        </w:rPr>
      </w:pPr>
      <w:r>
        <w:rPr>
          <w:sz w:val="26"/>
          <w:szCs w:val="26"/>
        </w:rPr>
        <w:t xml:space="preserve">a) </w:t>
      </w:r>
      <w:r w:rsidR="00BE162A" w:rsidRPr="00D463CD">
        <w:rPr>
          <w:sz w:val="26"/>
          <w:szCs w:val="26"/>
        </w:rPr>
        <w:t>Sử dụng SQL Server tạo cơ sở dữ liệu để quản lý những thông tin sách.</w:t>
      </w:r>
    </w:p>
    <w:p w14:paraId="43C2C72D" w14:textId="3133A920" w:rsidR="00BE162A" w:rsidRPr="00D463CD" w:rsidRDefault="00F21C13" w:rsidP="00F21C13">
      <w:pPr>
        <w:spacing w:line="360" w:lineRule="auto"/>
        <w:ind w:firstLine="360"/>
        <w:jc w:val="both"/>
        <w:rPr>
          <w:sz w:val="26"/>
          <w:szCs w:val="26"/>
        </w:rPr>
      </w:pPr>
      <w:r>
        <w:rPr>
          <w:sz w:val="26"/>
          <w:szCs w:val="26"/>
        </w:rPr>
        <w:t xml:space="preserve">b) </w:t>
      </w:r>
      <w:r w:rsidR="00BE162A" w:rsidRPr="00D463CD">
        <w:rPr>
          <w:sz w:val="26"/>
          <w:szCs w:val="26"/>
        </w:rPr>
        <w:t>Thiết kế Form và xây dựng các thành phần giao diện phù hợp cho phép thực hiện các chức năng theo yêu cầu của đề bài.</w:t>
      </w:r>
    </w:p>
    <w:p w14:paraId="225FE237" w14:textId="66315AAA" w:rsidR="00BE162A" w:rsidRPr="00D463CD" w:rsidRDefault="00F21C13" w:rsidP="00F21C13">
      <w:pPr>
        <w:spacing w:line="360" w:lineRule="auto"/>
        <w:ind w:firstLine="360"/>
        <w:jc w:val="both"/>
        <w:rPr>
          <w:sz w:val="26"/>
          <w:szCs w:val="26"/>
        </w:rPr>
      </w:pPr>
      <w:r>
        <w:rPr>
          <w:sz w:val="26"/>
          <w:szCs w:val="26"/>
        </w:rPr>
        <w:t xml:space="preserve">c) </w:t>
      </w:r>
      <w:r w:rsidR="00BE162A" w:rsidRPr="00D463CD">
        <w:rPr>
          <w:sz w:val="26"/>
          <w:szCs w:val="26"/>
        </w:rPr>
        <w:t>Hãy viết mã nguồn thực hiện thao tác kết nối và hiển thị dữ liệu sách từ CSDL lên thành phần giao diện.</w:t>
      </w:r>
    </w:p>
    <w:p w14:paraId="53761BCA" w14:textId="48E03AC2" w:rsidR="00BE162A" w:rsidRPr="00D463CD" w:rsidRDefault="00F21C13" w:rsidP="00F21C13">
      <w:pPr>
        <w:spacing w:line="360" w:lineRule="auto"/>
        <w:ind w:firstLine="360"/>
        <w:jc w:val="both"/>
        <w:rPr>
          <w:sz w:val="26"/>
          <w:szCs w:val="26"/>
        </w:rPr>
      </w:pPr>
      <w:r>
        <w:rPr>
          <w:sz w:val="26"/>
          <w:szCs w:val="26"/>
        </w:rPr>
        <w:t xml:space="preserve">d) </w:t>
      </w:r>
      <w:r w:rsidR="00BE162A" w:rsidRPr="00D463CD">
        <w:rPr>
          <w:sz w:val="26"/>
          <w:szCs w:val="26"/>
        </w:rPr>
        <w:t>Xây dựng chức năng thêm mới sách</w:t>
      </w:r>
    </w:p>
    <w:p w14:paraId="7514FCFB" w14:textId="412F2F10" w:rsidR="000029DB" w:rsidRPr="00D463CD" w:rsidRDefault="00F21C13" w:rsidP="00F21C13">
      <w:pPr>
        <w:spacing w:line="360" w:lineRule="auto"/>
        <w:ind w:firstLine="360"/>
        <w:jc w:val="both"/>
        <w:rPr>
          <w:sz w:val="26"/>
          <w:szCs w:val="26"/>
        </w:rPr>
      </w:pPr>
      <w:r>
        <w:rPr>
          <w:sz w:val="26"/>
          <w:szCs w:val="26"/>
        </w:rPr>
        <w:t xml:space="preserve">e) </w:t>
      </w:r>
      <w:r w:rsidR="00BE162A" w:rsidRPr="00D463CD">
        <w:rPr>
          <w:sz w:val="26"/>
          <w:szCs w:val="26"/>
        </w:rPr>
        <w:t>Xây dựng chức năng xóa sách.</w:t>
      </w:r>
    </w:p>
    <w:p w14:paraId="413A18E7" w14:textId="0BCC5AE0" w:rsidR="00851034" w:rsidRDefault="00851034" w:rsidP="0085103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51034" w:rsidRPr="00C81F23" w14:paraId="3E6FE84A" w14:textId="77777777" w:rsidTr="003B205A">
        <w:tc>
          <w:tcPr>
            <w:tcW w:w="990" w:type="dxa"/>
            <w:shd w:val="clear" w:color="auto" w:fill="auto"/>
          </w:tcPr>
          <w:p w14:paraId="6CDA2929"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86A0288"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5EFDFF7" w14:textId="77777777" w:rsidR="00851034" w:rsidRPr="00C81F23" w:rsidRDefault="00851034" w:rsidP="00BD1C88">
            <w:pPr>
              <w:tabs>
                <w:tab w:val="left" w:pos="4410"/>
              </w:tabs>
              <w:spacing w:line="312" w:lineRule="auto"/>
              <w:jc w:val="both"/>
              <w:rPr>
                <w:rFonts w:eastAsia="Calibri"/>
                <w:b/>
                <w:sz w:val="26"/>
              </w:rPr>
            </w:pPr>
            <w:r w:rsidRPr="00C81F23">
              <w:rPr>
                <w:rFonts w:eastAsia="Calibri"/>
                <w:b/>
                <w:sz w:val="26"/>
              </w:rPr>
              <w:t>Điểm</w:t>
            </w:r>
          </w:p>
        </w:tc>
      </w:tr>
      <w:tr w:rsidR="00851034" w:rsidRPr="00C81F23" w14:paraId="52FC0AE6" w14:textId="77777777" w:rsidTr="003B205A">
        <w:tc>
          <w:tcPr>
            <w:tcW w:w="990" w:type="dxa"/>
            <w:shd w:val="clear" w:color="auto" w:fill="auto"/>
          </w:tcPr>
          <w:p w14:paraId="662F2563"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9BA443F" w14:textId="77777777" w:rsidR="00851034" w:rsidRPr="003906D6" w:rsidRDefault="0085103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9D8F356"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2604A56C" w14:textId="77777777" w:rsidTr="003B205A">
        <w:tc>
          <w:tcPr>
            <w:tcW w:w="990" w:type="dxa"/>
            <w:shd w:val="clear" w:color="auto" w:fill="auto"/>
          </w:tcPr>
          <w:p w14:paraId="2A3AFF89"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3469E66A" w14:textId="77777777" w:rsidR="00851034" w:rsidRPr="008929BC" w:rsidRDefault="0085103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DB93A76"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614DBD3B" w14:textId="77777777" w:rsidTr="003B205A">
        <w:tc>
          <w:tcPr>
            <w:tcW w:w="990" w:type="dxa"/>
            <w:shd w:val="clear" w:color="auto" w:fill="auto"/>
          </w:tcPr>
          <w:p w14:paraId="1B4AF0EF"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2509CC5B" w14:textId="77777777" w:rsidR="00851034" w:rsidRPr="003906D6" w:rsidRDefault="0085103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3F17623"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094A256D" w14:textId="77777777" w:rsidTr="003B205A">
        <w:tc>
          <w:tcPr>
            <w:tcW w:w="990" w:type="dxa"/>
            <w:shd w:val="clear" w:color="auto" w:fill="auto"/>
          </w:tcPr>
          <w:p w14:paraId="7E617A30" w14:textId="77777777" w:rsidR="00851034" w:rsidRPr="00C81F23" w:rsidRDefault="0085103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C998A01" w14:textId="77777777" w:rsidR="00851034"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9505142"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0A81A7A2" w14:textId="77777777" w:rsidTr="003B205A">
        <w:tc>
          <w:tcPr>
            <w:tcW w:w="990" w:type="dxa"/>
            <w:shd w:val="clear" w:color="auto" w:fill="auto"/>
          </w:tcPr>
          <w:p w14:paraId="7C8A6EE8" w14:textId="77777777" w:rsidR="00851034" w:rsidRPr="00C81F23" w:rsidRDefault="0085103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65CDAFD7" w14:textId="77777777" w:rsidR="00851034" w:rsidRPr="00D463CD"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1EDFCB29"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bl>
    <w:p w14:paraId="39C6F56E" w14:textId="77777777" w:rsidR="003B205A" w:rsidRPr="00AC75F0" w:rsidRDefault="003B205A" w:rsidP="003B205A">
      <w:pPr>
        <w:spacing w:line="360" w:lineRule="auto"/>
        <w:rPr>
          <w:bCs/>
          <w:sz w:val="26"/>
          <w:szCs w:val="26"/>
        </w:rPr>
      </w:pPr>
      <w:r>
        <w:rPr>
          <w:bCs/>
          <w:sz w:val="26"/>
          <w:szCs w:val="26"/>
        </w:rPr>
        <w:t>&lt;/Cau&gt;</w:t>
      </w:r>
    </w:p>
    <w:p w14:paraId="20C23D54" w14:textId="77777777" w:rsidR="003B205A" w:rsidRPr="00C309FF" w:rsidRDefault="003B205A" w:rsidP="003B205A">
      <w:pPr>
        <w:spacing w:line="360" w:lineRule="auto"/>
        <w:rPr>
          <w:bCs/>
          <w:sz w:val="26"/>
          <w:szCs w:val="26"/>
        </w:rPr>
      </w:pPr>
      <w:r>
        <w:rPr>
          <w:bCs/>
          <w:sz w:val="26"/>
          <w:szCs w:val="26"/>
        </w:rPr>
        <w:t>&lt;Cau&gt;</w:t>
      </w:r>
    </w:p>
    <w:p w14:paraId="4BF46475" w14:textId="6453CBA2" w:rsidR="00201BBD"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Một cửa hàng bán vé máy bay có nhu cầu xây dựng một phần mềm </w:t>
      </w:r>
      <w:r w:rsidR="00D846A9" w:rsidRPr="00D463CD">
        <w:rPr>
          <w:sz w:val="26"/>
          <w:szCs w:val="26"/>
        </w:rPr>
        <w:t>quản lý</w:t>
      </w:r>
      <w:r w:rsidR="00201BBD" w:rsidRPr="00D463CD">
        <w:rPr>
          <w:sz w:val="26"/>
          <w:szCs w:val="26"/>
        </w:rPr>
        <w:t xml:space="preserve"> vé</w:t>
      </w:r>
      <w:r w:rsidR="00D846A9" w:rsidRPr="00D463CD">
        <w:rPr>
          <w:sz w:val="26"/>
          <w:szCs w:val="26"/>
        </w:rPr>
        <w:t xml:space="preserve"> máy bay. Thông tin về mỗi vé cần quản lý</w:t>
      </w:r>
      <w:r w:rsidR="00201BBD" w:rsidRPr="00D463CD">
        <w:rPr>
          <w:sz w:val="26"/>
          <w:szCs w:val="26"/>
        </w:rPr>
        <w:t xml:space="preserve"> như sau: Mã số vé, hãng máy bay,</w:t>
      </w:r>
      <w:r w:rsidR="00CF16AF" w:rsidRPr="00D463CD">
        <w:rPr>
          <w:sz w:val="26"/>
          <w:szCs w:val="26"/>
        </w:rPr>
        <w:t xml:space="preserve"> hạng vé, </w:t>
      </w:r>
      <w:r w:rsidR="00201BBD" w:rsidRPr="00D463CD">
        <w:rPr>
          <w:sz w:val="26"/>
          <w:szCs w:val="26"/>
        </w:rPr>
        <w:t>điểm xuất phát, điểm đến, giờ xuất phát, giá tiền.</w:t>
      </w:r>
    </w:p>
    <w:p w14:paraId="79BEAB53" w14:textId="77777777" w:rsidR="00410074" w:rsidRPr="00D463CD" w:rsidRDefault="00410074"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vé máy bay chi tiết như sau:</w:t>
      </w:r>
    </w:p>
    <w:p w14:paraId="22BF92A7" w14:textId="41446F47" w:rsidR="00CF16AF" w:rsidRPr="00D463CD" w:rsidRDefault="00F21C13" w:rsidP="00F21C13">
      <w:pPr>
        <w:spacing w:line="360" w:lineRule="auto"/>
        <w:ind w:firstLine="360"/>
        <w:jc w:val="both"/>
        <w:rPr>
          <w:sz w:val="26"/>
          <w:szCs w:val="26"/>
        </w:rPr>
      </w:pPr>
      <w:r>
        <w:rPr>
          <w:sz w:val="26"/>
          <w:szCs w:val="26"/>
        </w:rPr>
        <w:t xml:space="preserve">a) </w:t>
      </w:r>
      <w:r w:rsidR="00CF16AF" w:rsidRPr="00D463CD">
        <w:rPr>
          <w:sz w:val="26"/>
          <w:szCs w:val="26"/>
        </w:rPr>
        <w:t>Sử dụng SQL Server tạo cơ sở dữ liệu để quản lý những thông tin vé máy bay.</w:t>
      </w:r>
    </w:p>
    <w:p w14:paraId="2A69E21E" w14:textId="485DF2B0" w:rsidR="00CF16AF" w:rsidRPr="00D463CD" w:rsidRDefault="00F21C13" w:rsidP="00F21C13">
      <w:pPr>
        <w:spacing w:line="360" w:lineRule="auto"/>
        <w:ind w:firstLine="360"/>
        <w:jc w:val="both"/>
        <w:rPr>
          <w:sz w:val="26"/>
          <w:szCs w:val="26"/>
        </w:rPr>
      </w:pPr>
      <w:r>
        <w:rPr>
          <w:sz w:val="26"/>
          <w:szCs w:val="26"/>
        </w:rPr>
        <w:t xml:space="preserve">b) </w:t>
      </w:r>
      <w:r w:rsidR="00CF16AF" w:rsidRPr="00D463CD">
        <w:rPr>
          <w:sz w:val="26"/>
          <w:szCs w:val="26"/>
        </w:rPr>
        <w:t>Thiết kế Form và xây dựng các thành phần giao diện phù hợp cho phép thực hiện các chức năng theo yêu cầu của đề bài.</w:t>
      </w:r>
    </w:p>
    <w:p w14:paraId="3B145D62" w14:textId="4384A0A1" w:rsidR="00CF16AF" w:rsidRPr="00D463CD" w:rsidRDefault="00F21C13" w:rsidP="00F21C13">
      <w:pPr>
        <w:spacing w:line="360" w:lineRule="auto"/>
        <w:ind w:firstLine="360"/>
        <w:jc w:val="both"/>
        <w:rPr>
          <w:sz w:val="26"/>
          <w:szCs w:val="26"/>
        </w:rPr>
      </w:pPr>
      <w:r>
        <w:rPr>
          <w:sz w:val="26"/>
          <w:szCs w:val="26"/>
        </w:rPr>
        <w:t xml:space="preserve">c) </w:t>
      </w:r>
      <w:r w:rsidR="00CF16AF" w:rsidRPr="00D463CD">
        <w:rPr>
          <w:sz w:val="26"/>
          <w:szCs w:val="26"/>
        </w:rPr>
        <w:t>Hãy viết mã nguồn thực hiện thao tác kết nối và hiển thị dữ liệu vé máy bay từ CSDL lên thành phần giao diện.</w:t>
      </w:r>
    </w:p>
    <w:p w14:paraId="174F5331" w14:textId="6D470759" w:rsidR="00CF16AF" w:rsidRPr="00D463CD" w:rsidRDefault="00F21C13" w:rsidP="00F21C13">
      <w:pPr>
        <w:spacing w:line="360" w:lineRule="auto"/>
        <w:ind w:firstLine="360"/>
        <w:jc w:val="both"/>
        <w:rPr>
          <w:sz w:val="26"/>
          <w:szCs w:val="26"/>
        </w:rPr>
      </w:pPr>
      <w:r>
        <w:rPr>
          <w:sz w:val="26"/>
          <w:szCs w:val="26"/>
        </w:rPr>
        <w:t xml:space="preserve">d) </w:t>
      </w:r>
      <w:r w:rsidR="00CF16AF" w:rsidRPr="00D463CD">
        <w:rPr>
          <w:sz w:val="26"/>
          <w:szCs w:val="26"/>
        </w:rPr>
        <w:t>Xây dựng chức năng thêm mới vé máy bay</w:t>
      </w:r>
    </w:p>
    <w:p w14:paraId="5937496E" w14:textId="5734EDC9" w:rsidR="00201BBD" w:rsidRPr="00D463CD" w:rsidRDefault="00F21C13" w:rsidP="00F21C13">
      <w:pPr>
        <w:spacing w:line="360" w:lineRule="auto"/>
        <w:ind w:firstLine="360"/>
        <w:jc w:val="both"/>
        <w:rPr>
          <w:sz w:val="26"/>
          <w:szCs w:val="26"/>
        </w:rPr>
      </w:pPr>
      <w:r>
        <w:rPr>
          <w:sz w:val="26"/>
          <w:szCs w:val="26"/>
        </w:rPr>
        <w:lastRenderedPageBreak/>
        <w:t xml:space="preserve">e) </w:t>
      </w:r>
      <w:r w:rsidR="00CF16AF" w:rsidRPr="00D463CD">
        <w:rPr>
          <w:sz w:val="26"/>
          <w:szCs w:val="26"/>
        </w:rPr>
        <w:t>Xây dựng chức năng xóa vé máy bay.</w:t>
      </w:r>
    </w:p>
    <w:p w14:paraId="3908D781" w14:textId="48205993" w:rsidR="00851034" w:rsidRDefault="00851034" w:rsidP="0085103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51034" w:rsidRPr="00C81F23" w14:paraId="151266D4" w14:textId="77777777" w:rsidTr="003B205A">
        <w:tc>
          <w:tcPr>
            <w:tcW w:w="990" w:type="dxa"/>
            <w:shd w:val="clear" w:color="auto" w:fill="auto"/>
          </w:tcPr>
          <w:p w14:paraId="234041D6"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32A7DA4"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022E0AF" w14:textId="77777777" w:rsidR="00851034" w:rsidRPr="00C81F23" w:rsidRDefault="00851034" w:rsidP="00BD1C88">
            <w:pPr>
              <w:tabs>
                <w:tab w:val="left" w:pos="4410"/>
              </w:tabs>
              <w:spacing w:line="312" w:lineRule="auto"/>
              <w:jc w:val="both"/>
              <w:rPr>
                <w:rFonts w:eastAsia="Calibri"/>
                <w:b/>
                <w:sz w:val="26"/>
              </w:rPr>
            </w:pPr>
            <w:r w:rsidRPr="00C81F23">
              <w:rPr>
                <w:rFonts w:eastAsia="Calibri"/>
                <w:b/>
                <w:sz w:val="26"/>
              </w:rPr>
              <w:t>Điểm</w:t>
            </w:r>
          </w:p>
        </w:tc>
      </w:tr>
      <w:tr w:rsidR="00851034" w:rsidRPr="00C81F23" w14:paraId="7989B81D" w14:textId="77777777" w:rsidTr="003B205A">
        <w:tc>
          <w:tcPr>
            <w:tcW w:w="990" w:type="dxa"/>
            <w:shd w:val="clear" w:color="auto" w:fill="auto"/>
          </w:tcPr>
          <w:p w14:paraId="7DFF90E7"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066EF78" w14:textId="77777777" w:rsidR="00851034" w:rsidRPr="003906D6" w:rsidRDefault="0085103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7FDAAAF"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6F96A8D9" w14:textId="77777777" w:rsidTr="003B205A">
        <w:tc>
          <w:tcPr>
            <w:tcW w:w="990" w:type="dxa"/>
            <w:shd w:val="clear" w:color="auto" w:fill="auto"/>
          </w:tcPr>
          <w:p w14:paraId="336927BF"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6426A3ED" w14:textId="77777777" w:rsidR="00851034" w:rsidRPr="008929BC" w:rsidRDefault="0085103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96B9743"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76D7484B" w14:textId="77777777" w:rsidTr="003B205A">
        <w:tc>
          <w:tcPr>
            <w:tcW w:w="990" w:type="dxa"/>
            <w:shd w:val="clear" w:color="auto" w:fill="auto"/>
          </w:tcPr>
          <w:p w14:paraId="01D87FED"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9B05A92" w14:textId="77777777" w:rsidR="00851034" w:rsidRPr="003906D6" w:rsidRDefault="0085103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2D8F8B14"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5B2B00C6" w14:textId="77777777" w:rsidTr="003B205A">
        <w:tc>
          <w:tcPr>
            <w:tcW w:w="990" w:type="dxa"/>
            <w:shd w:val="clear" w:color="auto" w:fill="auto"/>
          </w:tcPr>
          <w:p w14:paraId="3BFD50C5" w14:textId="77777777" w:rsidR="00851034" w:rsidRPr="00C81F23" w:rsidRDefault="0085103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00106239" w14:textId="77777777" w:rsidR="00851034"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F94D138"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0838CCB4" w14:textId="77777777" w:rsidTr="003B205A">
        <w:tc>
          <w:tcPr>
            <w:tcW w:w="990" w:type="dxa"/>
            <w:shd w:val="clear" w:color="auto" w:fill="auto"/>
          </w:tcPr>
          <w:p w14:paraId="1BC9929A" w14:textId="77777777" w:rsidR="00851034" w:rsidRPr="00C81F23" w:rsidRDefault="0085103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F09EA13" w14:textId="77777777" w:rsidR="00851034" w:rsidRPr="00D463CD"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5A65A35B"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bl>
    <w:p w14:paraId="1C193079" w14:textId="77777777" w:rsidR="003B205A" w:rsidRPr="00AC75F0" w:rsidRDefault="003B205A" w:rsidP="003B205A">
      <w:pPr>
        <w:spacing w:line="360" w:lineRule="auto"/>
        <w:rPr>
          <w:bCs/>
          <w:sz w:val="26"/>
          <w:szCs w:val="26"/>
        </w:rPr>
      </w:pPr>
      <w:r>
        <w:rPr>
          <w:bCs/>
          <w:sz w:val="26"/>
          <w:szCs w:val="26"/>
        </w:rPr>
        <w:t>&lt;/Cau&gt;</w:t>
      </w:r>
    </w:p>
    <w:p w14:paraId="0D656428" w14:textId="77777777" w:rsidR="003B205A" w:rsidRPr="00C309FF" w:rsidRDefault="003B205A" w:rsidP="003B205A">
      <w:pPr>
        <w:spacing w:line="360" w:lineRule="auto"/>
        <w:rPr>
          <w:bCs/>
          <w:sz w:val="26"/>
          <w:szCs w:val="26"/>
        </w:rPr>
      </w:pPr>
      <w:r>
        <w:rPr>
          <w:bCs/>
          <w:sz w:val="26"/>
          <w:szCs w:val="26"/>
        </w:rPr>
        <w:t>&lt;Cau&gt;</w:t>
      </w:r>
    </w:p>
    <w:p w14:paraId="1E122236" w14:textId="05C00FFA" w:rsidR="00201BBD"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201BBD" w:rsidRPr="003A7322">
        <w:rPr>
          <w:sz w:val="26"/>
          <w:szCs w:val="26"/>
        </w:rPr>
        <w:t>Một cửa hàng bán thuốc cần xây dựng một chương trình quản lý nhà cung cấp thuốc, mỗi nhà cung cấp cần quan tâm tới các thông tin sau đây: mã nhà cung cấp, tên nhà cung cấp, địa chỉ, số điện thoại, số fax</w:t>
      </w:r>
    </w:p>
    <w:p w14:paraId="38B72EAF"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cung cấp chi tiết như sau:</w:t>
      </w:r>
    </w:p>
    <w:p w14:paraId="6686CAD6" w14:textId="4A482DEF" w:rsidR="00D846A9" w:rsidRPr="00D463CD" w:rsidRDefault="00F21C13" w:rsidP="00F21C13">
      <w:pPr>
        <w:spacing w:line="360" w:lineRule="auto"/>
        <w:ind w:firstLine="360"/>
        <w:jc w:val="both"/>
        <w:rPr>
          <w:sz w:val="26"/>
          <w:szCs w:val="26"/>
        </w:rPr>
      </w:pPr>
      <w:r>
        <w:rPr>
          <w:sz w:val="26"/>
          <w:szCs w:val="26"/>
        </w:rPr>
        <w:t xml:space="preserve">a) </w:t>
      </w:r>
      <w:r w:rsidR="00D846A9" w:rsidRPr="00D463CD">
        <w:rPr>
          <w:sz w:val="26"/>
          <w:szCs w:val="26"/>
        </w:rPr>
        <w:t>Sử dụng SQL Server tạo cơ sở dữ liệu để quản lý những thông tin nhà cung cấp.</w:t>
      </w:r>
    </w:p>
    <w:p w14:paraId="5C2056B9" w14:textId="495BA614" w:rsidR="00D846A9" w:rsidRPr="00D463CD" w:rsidRDefault="00F21C13" w:rsidP="00F21C13">
      <w:pPr>
        <w:spacing w:line="360" w:lineRule="auto"/>
        <w:ind w:firstLine="360"/>
        <w:jc w:val="both"/>
        <w:rPr>
          <w:sz w:val="26"/>
          <w:szCs w:val="26"/>
        </w:rPr>
      </w:pPr>
      <w:r>
        <w:rPr>
          <w:sz w:val="26"/>
          <w:szCs w:val="26"/>
        </w:rPr>
        <w:t xml:space="preserve">b) </w:t>
      </w:r>
      <w:r w:rsidR="00D846A9" w:rsidRPr="00D463CD">
        <w:rPr>
          <w:sz w:val="26"/>
          <w:szCs w:val="26"/>
        </w:rPr>
        <w:t>Thiết kế Form và xây dựng các thành phần giao diện phù hợp cho phép thực hiện các chức năng theo yêu cầu của đề bài.</w:t>
      </w:r>
    </w:p>
    <w:p w14:paraId="5FABCF05" w14:textId="71C934B3" w:rsidR="00D846A9" w:rsidRPr="00D463CD" w:rsidRDefault="00F21C13" w:rsidP="00F21C13">
      <w:pPr>
        <w:spacing w:line="360" w:lineRule="auto"/>
        <w:ind w:firstLine="360"/>
        <w:jc w:val="both"/>
        <w:rPr>
          <w:sz w:val="26"/>
          <w:szCs w:val="26"/>
        </w:rPr>
      </w:pPr>
      <w:r>
        <w:rPr>
          <w:sz w:val="26"/>
          <w:szCs w:val="26"/>
        </w:rPr>
        <w:t xml:space="preserve">c) </w:t>
      </w:r>
      <w:r w:rsidR="00D846A9" w:rsidRPr="00D463CD">
        <w:rPr>
          <w:sz w:val="26"/>
          <w:szCs w:val="26"/>
        </w:rPr>
        <w:t>Hãy viết mã nguồn thực hiện thao tác kết nối và hiển thị dữ liệu nhà cung cấp từ CSDL lên thành phần giao diện.</w:t>
      </w:r>
    </w:p>
    <w:p w14:paraId="5D31EE86" w14:textId="42302B45" w:rsidR="00D846A9" w:rsidRPr="00D463CD" w:rsidRDefault="00F21C13" w:rsidP="00F21C13">
      <w:pPr>
        <w:spacing w:line="360" w:lineRule="auto"/>
        <w:ind w:firstLine="360"/>
        <w:jc w:val="both"/>
        <w:rPr>
          <w:sz w:val="26"/>
          <w:szCs w:val="26"/>
        </w:rPr>
      </w:pPr>
      <w:r>
        <w:rPr>
          <w:sz w:val="26"/>
          <w:szCs w:val="26"/>
        </w:rPr>
        <w:t xml:space="preserve">d) </w:t>
      </w:r>
      <w:r w:rsidR="00D846A9" w:rsidRPr="00D463CD">
        <w:rPr>
          <w:sz w:val="26"/>
          <w:szCs w:val="26"/>
        </w:rPr>
        <w:t>Xây dựng chức năng thêm mới nhà cung cấp</w:t>
      </w:r>
    </w:p>
    <w:p w14:paraId="5F98603F" w14:textId="55A17F61" w:rsidR="003B7701" w:rsidRPr="00D463CD" w:rsidRDefault="00F21C13" w:rsidP="00F21C13">
      <w:pPr>
        <w:spacing w:line="360" w:lineRule="auto"/>
        <w:ind w:firstLine="360"/>
        <w:jc w:val="both"/>
        <w:rPr>
          <w:sz w:val="26"/>
          <w:szCs w:val="26"/>
        </w:rPr>
      </w:pPr>
      <w:r>
        <w:rPr>
          <w:sz w:val="26"/>
          <w:szCs w:val="26"/>
        </w:rPr>
        <w:t xml:space="preserve">e) </w:t>
      </w:r>
      <w:r w:rsidR="00D846A9" w:rsidRPr="00D463CD">
        <w:rPr>
          <w:sz w:val="26"/>
          <w:szCs w:val="26"/>
        </w:rPr>
        <w:t>Xây dựng chức năng xóa nhà cung cấp.</w:t>
      </w:r>
    </w:p>
    <w:p w14:paraId="73B13B5B" w14:textId="003B8FE5" w:rsidR="00851034" w:rsidRDefault="00851034" w:rsidP="0085103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51034" w:rsidRPr="00C81F23" w14:paraId="3FE6AA56" w14:textId="77777777" w:rsidTr="003B205A">
        <w:tc>
          <w:tcPr>
            <w:tcW w:w="990" w:type="dxa"/>
            <w:shd w:val="clear" w:color="auto" w:fill="auto"/>
          </w:tcPr>
          <w:p w14:paraId="713F1687"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1C503EA5"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D7FEE52" w14:textId="77777777" w:rsidR="00851034" w:rsidRPr="00C81F23" w:rsidRDefault="00851034" w:rsidP="00BD1C88">
            <w:pPr>
              <w:tabs>
                <w:tab w:val="left" w:pos="4410"/>
              </w:tabs>
              <w:spacing w:line="312" w:lineRule="auto"/>
              <w:jc w:val="both"/>
              <w:rPr>
                <w:rFonts w:eastAsia="Calibri"/>
                <w:b/>
                <w:sz w:val="26"/>
              </w:rPr>
            </w:pPr>
            <w:r w:rsidRPr="00C81F23">
              <w:rPr>
                <w:rFonts w:eastAsia="Calibri"/>
                <w:b/>
                <w:sz w:val="26"/>
              </w:rPr>
              <w:t>Điểm</w:t>
            </w:r>
          </w:p>
        </w:tc>
      </w:tr>
      <w:tr w:rsidR="00851034" w:rsidRPr="00C81F23" w14:paraId="76231D6C" w14:textId="77777777" w:rsidTr="003B205A">
        <w:tc>
          <w:tcPr>
            <w:tcW w:w="990" w:type="dxa"/>
            <w:shd w:val="clear" w:color="auto" w:fill="auto"/>
          </w:tcPr>
          <w:p w14:paraId="0F218A53"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14C446E8" w14:textId="77777777" w:rsidR="00851034" w:rsidRPr="003906D6" w:rsidRDefault="0085103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48E0E0F6"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3EDCD17C" w14:textId="77777777" w:rsidTr="003B205A">
        <w:tc>
          <w:tcPr>
            <w:tcW w:w="990" w:type="dxa"/>
            <w:shd w:val="clear" w:color="auto" w:fill="auto"/>
          </w:tcPr>
          <w:p w14:paraId="3C2CB331"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9E33B7D" w14:textId="77777777" w:rsidR="00851034" w:rsidRPr="008929BC" w:rsidRDefault="0085103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D6DF856"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33515622" w14:textId="77777777" w:rsidTr="003B205A">
        <w:tc>
          <w:tcPr>
            <w:tcW w:w="990" w:type="dxa"/>
            <w:shd w:val="clear" w:color="auto" w:fill="auto"/>
          </w:tcPr>
          <w:p w14:paraId="385D5E82"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lastRenderedPageBreak/>
              <w:t>c.</w:t>
            </w:r>
          </w:p>
        </w:tc>
        <w:tc>
          <w:tcPr>
            <w:tcW w:w="6834" w:type="dxa"/>
            <w:shd w:val="clear" w:color="auto" w:fill="auto"/>
          </w:tcPr>
          <w:p w14:paraId="70FF809C" w14:textId="77777777" w:rsidR="00851034" w:rsidRPr="003906D6" w:rsidRDefault="0085103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4F5C348"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58986856" w14:textId="77777777" w:rsidTr="003B205A">
        <w:tc>
          <w:tcPr>
            <w:tcW w:w="990" w:type="dxa"/>
            <w:shd w:val="clear" w:color="auto" w:fill="auto"/>
          </w:tcPr>
          <w:p w14:paraId="526219F0" w14:textId="77777777" w:rsidR="00851034" w:rsidRPr="00C81F23" w:rsidRDefault="0085103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889DFE3" w14:textId="77777777" w:rsidR="00851034"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7C5EB6D1"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4879F28B" w14:textId="77777777" w:rsidTr="003B205A">
        <w:tc>
          <w:tcPr>
            <w:tcW w:w="990" w:type="dxa"/>
            <w:shd w:val="clear" w:color="auto" w:fill="auto"/>
          </w:tcPr>
          <w:p w14:paraId="69E7812F" w14:textId="77777777" w:rsidR="00851034" w:rsidRPr="00C81F23" w:rsidRDefault="0085103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153CF06" w14:textId="77777777" w:rsidR="00851034" w:rsidRPr="00D463CD"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373A090C"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bl>
    <w:p w14:paraId="080BED2E" w14:textId="77777777" w:rsidR="003B205A" w:rsidRPr="00AC75F0" w:rsidRDefault="003B205A" w:rsidP="003B205A">
      <w:pPr>
        <w:spacing w:line="360" w:lineRule="auto"/>
        <w:rPr>
          <w:bCs/>
          <w:sz w:val="26"/>
          <w:szCs w:val="26"/>
        </w:rPr>
      </w:pPr>
      <w:r>
        <w:rPr>
          <w:bCs/>
          <w:sz w:val="26"/>
          <w:szCs w:val="26"/>
        </w:rPr>
        <w:t>&lt;/Cau&gt;</w:t>
      </w:r>
    </w:p>
    <w:p w14:paraId="4C96BEE6" w14:textId="77777777" w:rsidR="003B205A" w:rsidRPr="00C309FF" w:rsidRDefault="003B205A" w:rsidP="003B205A">
      <w:pPr>
        <w:spacing w:line="360" w:lineRule="auto"/>
        <w:rPr>
          <w:bCs/>
          <w:sz w:val="26"/>
          <w:szCs w:val="26"/>
        </w:rPr>
      </w:pPr>
      <w:r>
        <w:rPr>
          <w:bCs/>
          <w:sz w:val="26"/>
          <w:szCs w:val="26"/>
        </w:rPr>
        <w:t>&lt;Cau&gt;</w:t>
      </w:r>
    </w:p>
    <w:p w14:paraId="028E5F79" w14:textId="4D7225AD"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ứng dụng nghe nhạc, để quản lý danh sách các nhạc sỹ người ta cần lưu trữ các thông tin: Mã nh</w:t>
      </w:r>
      <w:r w:rsidR="00CD2397" w:rsidRPr="00D463CD">
        <w:rPr>
          <w:sz w:val="26"/>
          <w:szCs w:val="26"/>
        </w:rPr>
        <w:t xml:space="preserve">ạc sĩ, tên nhạc sĩ, </w:t>
      </w:r>
      <w:r w:rsidR="00201BBD" w:rsidRPr="00D463CD">
        <w:rPr>
          <w:sz w:val="26"/>
          <w:szCs w:val="26"/>
        </w:rPr>
        <w:t>năm sinh,</w:t>
      </w:r>
      <w:r w:rsidR="00CD2397" w:rsidRPr="00D463CD">
        <w:rPr>
          <w:sz w:val="26"/>
          <w:szCs w:val="26"/>
        </w:rPr>
        <w:t xml:space="preserve"> số tác phẩm,</w:t>
      </w:r>
      <w:r w:rsidR="00201BBD" w:rsidRPr="00D463CD">
        <w:rPr>
          <w:sz w:val="26"/>
          <w:szCs w:val="26"/>
        </w:rPr>
        <w:t xml:space="preserve"> dòng nhạc.</w:t>
      </w:r>
    </w:p>
    <w:p w14:paraId="2AF14AA6"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ạc sỹ chi tiết như sau:</w:t>
      </w:r>
    </w:p>
    <w:p w14:paraId="05C983CC" w14:textId="4D3A8588" w:rsidR="00CD2397" w:rsidRPr="00D463CD" w:rsidRDefault="00F21C13" w:rsidP="00F21C13">
      <w:pPr>
        <w:spacing w:line="360" w:lineRule="auto"/>
        <w:ind w:firstLine="360"/>
        <w:jc w:val="both"/>
        <w:rPr>
          <w:sz w:val="26"/>
          <w:szCs w:val="26"/>
        </w:rPr>
      </w:pPr>
      <w:r>
        <w:rPr>
          <w:sz w:val="26"/>
          <w:szCs w:val="26"/>
        </w:rPr>
        <w:t xml:space="preserve">a) </w:t>
      </w:r>
      <w:r w:rsidR="00CD2397" w:rsidRPr="00D463CD">
        <w:rPr>
          <w:sz w:val="26"/>
          <w:szCs w:val="26"/>
        </w:rPr>
        <w:t>Sử dụng SQL Server tạo cơ sở dữ liệu để quản lý những thông tin nhạc s</w:t>
      </w:r>
      <w:r w:rsidR="003767CE" w:rsidRPr="00D463CD">
        <w:rPr>
          <w:sz w:val="26"/>
          <w:szCs w:val="26"/>
        </w:rPr>
        <w:t>ĩ</w:t>
      </w:r>
      <w:r w:rsidR="00CD2397" w:rsidRPr="00D463CD">
        <w:rPr>
          <w:sz w:val="26"/>
          <w:szCs w:val="26"/>
        </w:rPr>
        <w:t>.</w:t>
      </w:r>
    </w:p>
    <w:p w14:paraId="1ED1EA26" w14:textId="0B256FA5" w:rsidR="00CD2397" w:rsidRPr="00D463CD" w:rsidRDefault="00F21C13" w:rsidP="00F21C13">
      <w:pPr>
        <w:spacing w:line="360" w:lineRule="auto"/>
        <w:ind w:firstLine="360"/>
        <w:jc w:val="both"/>
        <w:rPr>
          <w:sz w:val="26"/>
          <w:szCs w:val="26"/>
        </w:rPr>
      </w:pPr>
      <w:r>
        <w:rPr>
          <w:sz w:val="26"/>
          <w:szCs w:val="26"/>
        </w:rPr>
        <w:t xml:space="preserve">b) </w:t>
      </w:r>
      <w:r w:rsidR="00CD2397" w:rsidRPr="00D463CD">
        <w:rPr>
          <w:sz w:val="26"/>
          <w:szCs w:val="26"/>
        </w:rPr>
        <w:t>Thiết kế Form và xây dựng các thành phần giao diện phù hợp cho phép thực hiện các chức năng theo yêu cầu của đề bài.</w:t>
      </w:r>
    </w:p>
    <w:p w14:paraId="761080C1" w14:textId="18F90652" w:rsidR="00CD2397" w:rsidRPr="00D463CD" w:rsidRDefault="00F21C13" w:rsidP="00F21C13">
      <w:pPr>
        <w:spacing w:line="360" w:lineRule="auto"/>
        <w:ind w:firstLine="360"/>
        <w:jc w:val="both"/>
        <w:rPr>
          <w:sz w:val="26"/>
          <w:szCs w:val="26"/>
        </w:rPr>
      </w:pPr>
      <w:r>
        <w:rPr>
          <w:sz w:val="26"/>
          <w:szCs w:val="26"/>
        </w:rPr>
        <w:t xml:space="preserve">c) </w:t>
      </w:r>
      <w:r w:rsidR="00CD2397" w:rsidRPr="00D463CD">
        <w:rPr>
          <w:sz w:val="26"/>
          <w:szCs w:val="26"/>
        </w:rPr>
        <w:t xml:space="preserve">Hãy viết mã nguồn thực hiện thao tác kết nối và hiển thị dữ liệu </w:t>
      </w:r>
      <w:r w:rsidR="003767CE" w:rsidRPr="00D463CD">
        <w:rPr>
          <w:sz w:val="26"/>
          <w:szCs w:val="26"/>
        </w:rPr>
        <w:t>nhạc sĩ</w:t>
      </w:r>
      <w:r w:rsidR="00CD2397" w:rsidRPr="00D463CD">
        <w:rPr>
          <w:sz w:val="26"/>
          <w:szCs w:val="26"/>
        </w:rPr>
        <w:t xml:space="preserve"> từ CSDL lên thành phần giao diện.</w:t>
      </w:r>
    </w:p>
    <w:p w14:paraId="72285ADB" w14:textId="5C342C69" w:rsidR="00CD2397" w:rsidRPr="00D463CD" w:rsidRDefault="00F21C13" w:rsidP="00F21C13">
      <w:pPr>
        <w:spacing w:line="360" w:lineRule="auto"/>
        <w:ind w:firstLine="360"/>
        <w:jc w:val="both"/>
        <w:rPr>
          <w:sz w:val="26"/>
          <w:szCs w:val="26"/>
        </w:rPr>
      </w:pPr>
      <w:r>
        <w:rPr>
          <w:sz w:val="26"/>
          <w:szCs w:val="26"/>
        </w:rPr>
        <w:t xml:space="preserve">d) </w:t>
      </w:r>
      <w:r w:rsidR="00CD2397" w:rsidRPr="00D463CD">
        <w:rPr>
          <w:sz w:val="26"/>
          <w:szCs w:val="26"/>
        </w:rPr>
        <w:t xml:space="preserve">Xây dựng chức năng thêm mới </w:t>
      </w:r>
      <w:r w:rsidR="003767CE" w:rsidRPr="00D463CD">
        <w:rPr>
          <w:sz w:val="26"/>
          <w:szCs w:val="26"/>
        </w:rPr>
        <w:t>nhạc sĩ</w:t>
      </w:r>
    </w:p>
    <w:p w14:paraId="11326F62" w14:textId="34629268" w:rsidR="00CD2397" w:rsidRPr="00D463CD" w:rsidRDefault="00F21C13" w:rsidP="00F21C13">
      <w:pPr>
        <w:spacing w:line="360" w:lineRule="auto"/>
        <w:ind w:firstLine="360"/>
        <w:jc w:val="both"/>
        <w:rPr>
          <w:sz w:val="26"/>
          <w:szCs w:val="26"/>
        </w:rPr>
      </w:pPr>
      <w:r>
        <w:rPr>
          <w:sz w:val="26"/>
          <w:szCs w:val="26"/>
        </w:rPr>
        <w:t xml:space="preserve">e) </w:t>
      </w:r>
      <w:r w:rsidR="00CD2397" w:rsidRPr="00D463CD">
        <w:rPr>
          <w:sz w:val="26"/>
          <w:szCs w:val="26"/>
        </w:rPr>
        <w:t xml:space="preserve">Xây dựng chức năng xóa </w:t>
      </w:r>
      <w:r w:rsidR="003767CE" w:rsidRPr="00D463CD">
        <w:rPr>
          <w:sz w:val="26"/>
          <w:szCs w:val="26"/>
        </w:rPr>
        <w:t>nhạc sĩ</w:t>
      </w:r>
      <w:r w:rsidR="00CD2397" w:rsidRPr="00D463CD">
        <w:rPr>
          <w:sz w:val="26"/>
          <w:szCs w:val="26"/>
        </w:rPr>
        <w:t>.</w:t>
      </w:r>
    </w:p>
    <w:p w14:paraId="56E7C4C3" w14:textId="242AFBD9" w:rsidR="00851034" w:rsidRDefault="00851034" w:rsidP="0085103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51034" w:rsidRPr="00C81F23" w14:paraId="0D66E55A" w14:textId="77777777" w:rsidTr="003B205A">
        <w:tc>
          <w:tcPr>
            <w:tcW w:w="990" w:type="dxa"/>
            <w:shd w:val="clear" w:color="auto" w:fill="auto"/>
          </w:tcPr>
          <w:p w14:paraId="14745598"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E045925"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7DCD1BC" w14:textId="77777777" w:rsidR="00851034" w:rsidRPr="00C81F23" w:rsidRDefault="00851034" w:rsidP="00BD1C88">
            <w:pPr>
              <w:tabs>
                <w:tab w:val="left" w:pos="4410"/>
              </w:tabs>
              <w:spacing w:line="312" w:lineRule="auto"/>
              <w:jc w:val="both"/>
              <w:rPr>
                <w:rFonts w:eastAsia="Calibri"/>
                <w:b/>
                <w:sz w:val="26"/>
              </w:rPr>
            </w:pPr>
            <w:r w:rsidRPr="00C81F23">
              <w:rPr>
                <w:rFonts w:eastAsia="Calibri"/>
                <w:b/>
                <w:sz w:val="26"/>
              </w:rPr>
              <w:t>Điểm</w:t>
            </w:r>
          </w:p>
        </w:tc>
      </w:tr>
      <w:tr w:rsidR="00851034" w:rsidRPr="00C81F23" w14:paraId="77791760" w14:textId="77777777" w:rsidTr="003B205A">
        <w:tc>
          <w:tcPr>
            <w:tcW w:w="990" w:type="dxa"/>
            <w:shd w:val="clear" w:color="auto" w:fill="auto"/>
          </w:tcPr>
          <w:p w14:paraId="3F796F2F"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0AB2E79" w14:textId="77777777" w:rsidR="00851034" w:rsidRPr="003906D6" w:rsidRDefault="0085103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222ADFA"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56E4BE49" w14:textId="77777777" w:rsidTr="003B205A">
        <w:tc>
          <w:tcPr>
            <w:tcW w:w="990" w:type="dxa"/>
            <w:shd w:val="clear" w:color="auto" w:fill="auto"/>
          </w:tcPr>
          <w:p w14:paraId="7B82A99E"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EB21A64" w14:textId="77777777" w:rsidR="00851034" w:rsidRPr="008929BC" w:rsidRDefault="0085103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1AB623D"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4BC2ECA9" w14:textId="77777777" w:rsidTr="003B205A">
        <w:tc>
          <w:tcPr>
            <w:tcW w:w="990" w:type="dxa"/>
            <w:shd w:val="clear" w:color="auto" w:fill="auto"/>
          </w:tcPr>
          <w:p w14:paraId="2064E7BD"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A1B02BE" w14:textId="77777777" w:rsidR="00851034" w:rsidRPr="003906D6" w:rsidRDefault="0085103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9451EFE"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039C68F7" w14:textId="77777777" w:rsidTr="003B205A">
        <w:tc>
          <w:tcPr>
            <w:tcW w:w="990" w:type="dxa"/>
            <w:shd w:val="clear" w:color="auto" w:fill="auto"/>
          </w:tcPr>
          <w:p w14:paraId="0FFDE8F0" w14:textId="77777777" w:rsidR="00851034" w:rsidRPr="00C81F23" w:rsidRDefault="0085103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ADDF4FD" w14:textId="77777777" w:rsidR="00851034"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500C516B"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127F1FA3" w14:textId="77777777" w:rsidTr="003B205A">
        <w:tc>
          <w:tcPr>
            <w:tcW w:w="990" w:type="dxa"/>
            <w:shd w:val="clear" w:color="auto" w:fill="auto"/>
          </w:tcPr>
          <w:p w14:paraId="22737F35" w14:textId="77777777" w:rsidR="00851034" w:rsidRPr="00C81F23" w:rsidRDefault="0085103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3E3E5ED" w14:textId="77777777" w:rsidR="00851034" w:rsidRPr="00D463CD"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18F88E7D"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bl>
    <w:p w14:paraId="200C8C66" w14:textId="77777777" w:rsidR="003B205A" w:rsidRPr="00AC75F0" w:rsidRDefault="003B205A" w:rsidP="003B205A">
      <w:pPr>
        <w:spacing w:line="360" w:lineRule="auto"/>
        <w:rPr>
          <w:bCs/>
          <w:sz w:val="26"/>
          <w:szCs w:val="26"/>
        </w:rPr>
      </w:pPr>
      <w:r>
        <w:rPr>
          <w:bCs/>
          <w:sz w:val="26"/>
          <w:szCs w:val="26"/>
        </w:rPr>
        <w:t>&lt;/Cau&gt;</w:t>
      </w:r>
    </w:p>
    <w:p w14:paraId="1C72F35B" w14:textId="77777777" w:rsidR="003B205A" w:rsidRPr="00C309FF" w:rsidRDefault="003B205A" w:rsidP="003B205A">
      <w:pPr>
        <w:spacing w:line="360" w:lineRule="auto"/>
        <w:rPr>
          <w:bCs/>
          <w:sz w:val="26"/>
          <w:szCs w:val="26"/>
        </w:rPr>
      </w:pPr>
      <w:r>
        <w:rPr>
          <w:bCs/>
          <w:sz w:val="26"/>
          <w:szCs w:val="26"/>
        </w:rPr>
        <w:lastRenderedPageBreak/>
        <w:t>&lt;Cau&gt;</w:t>
      </w:r>
    </w:p>
    <w:p w14:paraId="30725CA1" w14:textId="0DB421C0"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Khi xây dựng một ứng dụng tin tức, để quản lý danh sách các tin tức người ta cần lưu trữ các thông tin: Mã tin tức, loại tin tức, </w:t>
      </w:r>
      <w:r w:rsidR="003767CE" w:rsidRPr="00D463CD">
        <w:rPr>
          <w:sz w:val="26"/>
          <w:szCs w:val="26"/>
        </w:rPr>
        <w:t>tiêu đề tin, nội dung tin, ngày đăng.</w:t>
      </w:r>
    </w:p>
    <w:p w14:paraId="2E585372"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dữ liệu Tin tức chi tiết như sau:</w:t>
      </w:r>
    </w:p>
    <w:p w14:paraId="0D8616C8" w14:textId="6949F753" w:rsidR="003767CE" w:rsidRPr="00D463CD" w:rsidRDefault="00F21C13" w:rsidP="00F21C13">
      <w:pPr>
        <w:spacing w:line="360" w:lineRule="auto"/>
        <w:ind w:firstLine="360"/>
        <w:jc w:val="both"/>
        <w:rPr>
          <w:sz w:val="26"/>
          <w:szCs w:val="26"/>
        </w:rPr>
      </w:pPr>
      <w:r>
        <w:rPr>
          <w:sz w:val="26"/>
          <w:szCs w:val="26"/>
        </w:rPr>
        <w:t xml:space="preserve">a) </w:t>
      </w:r>
      <w:r w:rsidR="003767CE" w:rsidRPr="00D463CD">
        <w:rPr>
          <w:sz w:val="26"/>
          <w:szCs w:val="26"/>
        </w:rPr>
        <w:t>Sử dụng SQL Server tạo cơ sở dữ liệu để quản lý những thông tin tin tức.</w:t>
      </w:r>
    </w:p>
    <w:p w14:paraId="6C24AC61" w14:textId="0E37A004" w:rsidR="003767CE" w:rsidRPr="00D463CD" w:rsidRDefault="00F21C13" w:rsidP="00F21C13">
      <w:pPr>
        <w:spacing w:line="360" w:lineRule="auto"/>
        <w:ind w:firstLine="360"/>
        <w:jc w:val="both"/>
        <w:rPr>
          <w:sz w:val="26"/>
          <w:szCs w:val="26"/>
        </w:rPr>
      </w:pPr>
      <w:r>
        <w:rPr>
          <w:sz w:val="26"/>
          <w:szCs w:val="26"/>
        </w:rPr>
        <w:t xml:space="preserve">b) </w:t>
      </w:r>
      <w:r w:rsidR="003767CE" w:rsidRPr="00D463CD">
        <w:rPr>
          <w:sz w:val="26"/>
          <w:szCs w:val="26"/>
        </w:rPr>
        <w:t>Thiết kế Form và xây dựng các thành phần giao diện phù hợp cho phép thực hiện các chức năng theo yêu cầu của đề bài.</w:t>
      </w:r>
    </w:p>
    <w:p w14:paraId="55F5E825" w14:textId="262E0D37" w:rsidR="003767CE" w:rsidRPr="00D463CD" w:rsidRDefault="00F21C13" w:rsidP="00F21C13">
      <w:pPr>
        <w:spacing w:line="360" w:lineRule="auto"/>
        <w:ind w:firstLine="360"/>
        <w:jc w:val="both"/>
        <w:rPr>
          <w:sz w:val="26"/>
          <w:szCs w:val="26"/>
        </w:rPr>
      </w:pPr>
      <w:r>
        <w:rPr>
          <w:sz w:val="26"/>
          <w:szCs w:val="26"/>
        </w:rPr>
        <w:t xml:space="preserve">c) </w:t>
      </w:r>
      <w:r w:rsidR="003767CE" w:rsidRPr="00D463CD">
        <w:rPr>
          <w:sz w:val="26"/>
          <w:szCs w:val="26"/>
        </w:rPr>
        <w:t>Hãy viết mã nguồn thực hiện thao tác kết nối và hiển thị dữ liệu tin tức từ CSDL lên thành phần giao diện.</w:t>
      </w:r>
    </w:p>
    <w:p w14:paraId="55D7A44A" w14:textId="2985F80B" w:rsidR="003767CE" w:rsidRPr="00D463CD" w:rsidRDefault="00F21C13" w:rsidP="00F21C13">
      <w:pPr>
        <w:spacing w:line="360" w:lineRule="auto"/>
        <w:ind w:firstLine="360"/>
        <w:jc w:val="both"/>
        <w:rPr>
          <w:sz w:val="26"/>
          <w:szCs w:val="26"/>
        </w:rPr>
      </w:pPr>
      <w:r>
        <w:rPr>
          <w:sz w:val="26"/>
          <w:szCs w:val="26"/>
        </w:rPr>
        <w:t xml:space="preserve">d) </w:t>
      </w:r>
      <w:r w:rsidR="003767CE" w:rsidRPr="00D463CD">
        <w:rPr>
          <w:sz w:val="26"/>
          <w:szCs w:val="26"/>
        </w:rPr>
        <w:t>Xây dựng chức năng thêm mới tin tức</w:t>
      </w:r>
    </w:p>
    <w:p w14:paraId="4CC68459" w14:textId="7F861A55" w:rsidR="003767CE" w:rsidRPr="00D463CD" w:rsidRDefault="00F21C13" w:rsidP="00F21C13">
      <w:pPr>
        <w:spacing w:line="360" w:lineRule="auto"/>
        <w:ind w:firstLine="360"/>
        <w:jc w:val="both"/>
        <w:rPr>
          <w:sz w:val="26"/>
          <w:szCs w:val="26"/>
        </w:rPr>
      </w:pPr>
      <w:r>
        <w:rPr>
          <w:sz w:val="26"/>
          <w:szCs w:val="26"/>
        </w:rPr>
        <w:t xml:space="preserve">e) </w:t>
      </w:r>
      <w:r w:rsidR="003767CE" w:rsidRPr="00D463CD">
        <w:rPr>
          <w:sz w:val="26"/>
          <w:szCs w:val="26"/>
        </w:rPr>
        <w:t>Xây dựng chức năng xóa tin tức.</w:t>
      </w:r>
    </w:p>
    <w:p w14:paraId="76D01F86" w14:textId="59B4DFB8" w:rsidR="00851034" w:rsidRDefault="00851034" w:rsidP="00851034">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51034" w:rsidRPr="00C81F23" w14:paraId="7F5B61E3" w14:textId="77777777" w:rsidTr="003B205A">
        <w:tc>
          <w:tcPr>
            <w:tcW w:w="990" w:type="dxa"/>
            <w:shd w:val="clear" w:color="auto" w:fill="auto"/>
          </w:tcPr>
          <w:p w14:paraId="295645AD"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DBBCA32" w14:textId="77777777" w:rsidR="00851034" w:rsidRPr="00C81F23" w:rsidRDefault="00851034"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848E3E3" w14:textId="77777777" w:rsidR="00851034" w:rsidRPr="00C81F23" w:rsidRDefault="00851034" w:rsidP="00BD1C88">
            <w:pPr>
              <w:tabs>
                <w:tab w:val="left" w:pos="4410"/>
              </w:tabs>
              <w:spacing w:line="312" w:lineRule="auto"/>
              <w:jc w:val="both"/>
              <w:rPr>
                <w:rFonts w:eastAsia="Calibri"/>
                <w:b/>
                <w:sz w:val="26"/>
              </w:rPr>
            </w:pPr>
            <w:r w:rsidRPr="00C81F23">
              <w:rPr>
                <w:rFonts w:eastAsia="Calibri"/>
                <w:b/>
                <w:sz w:val="26"/>
              </w:rPr>
              <w:t>Điểm</w:t>
            </w:r>
          </w:p>
        </w:tc>
      </w:tr>
      <w:tr w:rsidR="00851034" w:rsidRPr="00C81F23" w14:paraId="30145F06" w14:textId="77777777" w:rsidTr="003B205A">
        <w:tc>
          <w:tcPr>
            <w:tcW w:w="990" w:type="dxa"/>
            <w:shd w:val="clear" w:color="auto" w:fill="auto"/>
          </w:tcPr>
          <w:p w14:paraId="6FC74D47"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BEC9AE6" w14:textId="77777777" w:rsidR="00851034" w:rsidRPr="003906D6" w:rsidRDefault="00851034"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4EFF3801"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6C19CBBA" w14:textId="77777777" w:rsidTr="003B205A">
        <w:tc>
          <w:tcPr>
            <w:tcW w:w="990" w:type="dxa"/>
            <w:shd w:val="clear" w:color="auto" w:fill="auto"/>
          </w:tcPr>
          <w:p w14:paraId="188E28CC"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0BFD5C1" w14:textId="77777777" w:rsidR="00851034" w:rsidRPr="008929BC" w:rsidRDefault="00851034"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A781710"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693AD706" w14:textId="77777777" w:rsidTr="003B205A">
        <w:tc>
          <w:tcPr>
            <w:tcW w:w="990" w:type="dxa"/>
            <w:shd w:val="clear" w:color="auto" w:fill="auto"/>
          </w:tcPr>
          <w:p w14:paraId="34A995C8" w14:textId="77777777" w:rsidR="00851034" w:rsidRPr="00C81F23" w:rsidRDefault="00851034"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8E3F332" w14:textId="77777777" w:rsidR="00851034" w:rsidRPr="003906D6" w:rsidRDefault="00851034"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BF5A154"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6894FF2E" w14:textId="77777777" w:rsidTr="003B205A">
        <w:tc>
          <w:tcPr>
            <w:tcW w:w="990" w:type="dxa"/>
            <w:shd w:val="clear" w:color="auto" w:fill="auto"/>
          </w:tcPr>
          <w:p w14:paraId="1157F446" w14:textId="77777777" w:rsidR="00851034" w:rsidRPr="00C81F23" w:rsidRDefault="00851034"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642D4E7" w14:textId="77777777" w:rsidR="00851034"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7CEE99F3"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r w:rsidR="00851034" w:rsidRPr="00C81F23" w14:paraId="126C51D8" w14:textId="77777777" w:rsidTr="003B205A">
        <w:tc>
          <w:tcPr>
            <w:tcW w:w="990" w:type="dxa"/>
            <w:shd w:val="clear" w:color="auto" w:fill="auto"/>
          </w:tcPr>
          <w:p w14:paraId="370E63F3" w14:textId="77777777" w:rsidR="00851034" w:rsidRPr="00C81F23" w:rsidRDefault="00851034"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E1D2BC2" w14:textId="77777777" w:rsidR="00851034" w:rsidRPr="00D463CD" w:rsidRDefault="00851034"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00247A16" w14:textId="77777777" w:rsidR="00851034" w:rsidRPr="00C81F23" w:rsidRDefault="00851034" w:rsidP="00BD1C88">
            <w:pPr>
              <w:tabs>
                <w:tab w:val="left" w:pos="4410"/>
              </w:tabs>
              <w:spacing w:line="312" w:lineRule="auto"/>
              <w:jc w:val="both"/>
              <w:rPr>
                <w:rFonts w:eastAsia="Calibri"/>
                <w:sz w:val="26"/>
              </w:rPr>
            </w:pPr>
            <w:r w:rsidRPr="00C81F23">
              <w:rPr>
                <w:rFonts w:eastAsia="Calibri"/>
                <w:sz w:val="26"/>
              </w:rPr>
              <w:t>1.0 điểm</w:t>
            </w:r>
          </w:p>
        </w:tc>
      </w:tr>
    </w:tbl>
    <w:p w14:paraId="0AF7875E" w14:textId="77777777" w:rsidR="003B205A" w:rsidRPr="00AC75F0" w:rsidRDefault="003B205A" w:rsidP="003B205A">
      <w:pPr>
        <w:spacing w:line="360" w:lineRule="auto"/>
        <w:rPr>
          <w:bCs/>
          <w:sz w:val="26"/>
          <w:szCs w:val="26"/>
        </w:rPr>
      </w:pPr>
      <w:r>
        <w:rPr>
          <w:bCs/>
          <w:sz w:val="26"/>
          <w:szCs w:val="26"/>
        </w:rPr>
        <w:t>&lt;/Cau&gt;</w:t>
      </w:r>
    </w:p>
    <w:p w14:paraId="5510CC62" w14:textId="77777777" w:rsidR="003B205A" w:rsidRPr="00C309FF" w:rsidRDefault="003B205A" w:rsidP="003B205A">
      <w:pPr>
        <w:spacing w:line="360" w:lineRule="auto"/>
        <w:rPr>
          <w:bCs/>
          <w:sz w:val="26"/>
          <w:szCs w:val="26"/>
        </w:rPr>
      </w:pPr>
      <w:r>
        <w:rPr>
          <w:bCs/>
          <w:sz w:val="26"/>
          <w:szCs w:val="26"/>
        </w:rPr>
        <w:t>&lt;Cau&gt;</w:t>
      </w:r>
    </w:p>
    <w:p w14:paraId="2A7D532E" w14:textId="59F9585F"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Khi xây dựng một phần mềm quản lý phòng ở tại kí túc xá sinh viên, mỗi phòng ở người quản lý cần quản lý các thông tin sau: Mã phòng, số phòng, dãy nhà, số lượng người ở, giá phòng.</w:t>
      </w:r>
    </w:p>
    <w:p w14:paraId="24ECD704"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2D017CFC" w14:textId="6ED5F844" w:rsidR="003767CE" w:rsidRPr="00D463CD" w:rsidRDefault="00F21C13" w:rsidP="00F21C13">
      <w:pPr>
        <w:spacing w:line="360" w:lineRule="auto"/>
        <w:ind w:firstLine="360"/>
        <w:jc w:val="both"/>
        <w:rPr>
          <w:sz w:val="26"/>
          <w:szCs w:val="26"/>
        </w:rPr>
      </w:pPr>
      <w:r>
        <w:rPr>
          <w:sz w:val="26"/>
          <w:szCs w:val="26"/>
        </w:rPr>
        <w:t xml:space="preserve">a) </w:t>
      </w:r>
      <w:r w:rsidR="003767CE" w:rsidRPr="00D463CD">
        <w:rPr>
          <w:sz w:val="26"/>
          <w:szCs w:val="26"/>
        </w:rPr>
        <w:t>Sử dụng SQL Server tạo cơ sở dữ liệu để quản lý những thông tin phòng.</w:t>
      </w:r>
    </w:p>
    <w:p w14:paraId="2D24A2CB" w14:textId="7F782F74" w:rsidR="003767CE" w:rsidRPr="00D463CD" w:rsidRDefault="00F21C13" w:rsidP="00F21C13">
      <w:pPr>
        <w:spacing w:line="360" w:lineRule="auto"/>
        <w:ind w:firstLine="360"/>
        <w:jc w:val="both"/>
        <w:rPr>
          <w:sz w:val="26"/>
          <w:szCs w:val="26"/>
        </w:rPr>
      </w:pPr>
      <w:r>
        <w:rPr>
          <w:sz w:val="26"/>
          <w:szCs w:val="26"/>
        </w:rPr>
        <w:lastRenderedPageBreak/>
        <w:t xml:space="preserve">b) </w:t>
      </w:r>
      <w:r w:rsidR="003767CE" w:rsidRPr="00D463CD">
        <w:rPr>
          <w:sz w:val="26"/>
          <w:szCs w:val="26"/>
        </w:rPr>
        <w:t>Thiết kế Form và xây dựng các thành phần giao diện phù hợp cho phép thực hiện các chức năng theo yêu cầu của đề bài.</w:t>
      </w:r>
    </w:p>
    <w:p w14:paraId="71861804" w14:textId="7F5E689C" w:rsidR="003767CE" w:rsidRPr="00D463CD" w:rsidRDefault="00F21C13" w:rsidP="00F21C13">
      <w:pPr>
        <w:spacing w:line="360" w:lineRule="auto"/>
        <w:ind w:firstLine="360"/>
        <w:jc w:val="both"/>
        <w:rPr>
          <w:sz w:val="26"/>
          <w:szCs w:val="26"/>
        </w:rPr>
      </w:pPr>
      <w:r>
        <w:rPr>
          <w:sz w:val="26"/>
          <w:szCs w:val="26"/>
        </w:rPr>
        <w:t xml:space="preserve">c) </w:t>
      </w:r>
      <w:r w:rsidR="003767CE" w:rsidRPr="00D463CD">
        <w:rPr>
          <w:sz w:val="26"/>
          <w:szCs w:val="26"/>
        </w:rPr>
        <w:t>Hãy viết mã nguồn thực hiện thao tác kết nối và hiển thị dữ liệu phòng từ CSDL lên thành phần giao diện.</w:t>
      </w:r>
    </w:p>
    <w:p w14:paraId="40543C3A" w14:textId="60C10080" w:rsidR="003767CE" w:rsidRPr="00D463CD" w:rsidRDefault="00F21C13" w:rsidP="00F21C13">
      <w:pPr>
        <w:spacing w:line="360" w:lineRule="auto"/>
        <w:ind w:firstLine="360"/>
        <w:jc w:val="both"/>
        <w:rPr>
          <w:sz w:val="26"/>
          <w:szCs w:val="26"/>
        </w:rPr>
      </w:pPr>
      <w:r>
        <w:rPr>
          <w:sz w:val="26"/>
          <w:szCs w:val="26"/>
        </w:rPr>
        <w:t xml:space="preserve">d) </w:t>
      </w:r>
      <w:r w:rsidR="003767CE" w:rsidRPr="00D463CD">
        <w:rPr>
          <w:sz w:val="26"/>
          <w:szCs w:val="26"/>
        </w:rPr>
        <w:t>Xây dựng chức năng thêm mới phòng</w:t>
      </w:r>
    </w:p>
    <w:p w14:paraId="7A9750C3" w14:textId="2A473A89" w:rsidR="003767CE" w:rsidRPr="00D463CD" w:rsidRDefault="00F21C13" w:rsidP="00F21C13">
      <w:pPr>
        <w:spacing w:line="360" w:lineRule="auto"/>
        <w:ind w:firstLine="360"/>
        <w:jc w:val="both"/>
        <w:rPr>
          <w:sz w:val="26"/>
          <w:szCs w:val="26"/>
        </w:rPr>
      </w:pPr>
      <w:r>
        <w:rPr>
          <w:sz w:val="26"/>
          <w:szCs w:val="26"/>
        </w:rPr>
        <w:t xml:space="preserve">e) </w:t>
      </w:r>
      <w:r w:rsidR="003767CE" w:rsidRPr="00D463CD">
        <w:rPr>
          <w:sz w:val="26"/>
          <w:szCs w:val="26"/>
        </w:rPr>
        <w:t>Xây dựng chức năng xóa phòng.</w:t>
      </w:r>
    </w:p>
    <w:p w14:paraId="1A0244EC" w14:textId="0F60720C" w:rsidR="0083713D" w:rsidRDefault="0083713D" w:rsidP="0083713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3713D" w:rsidRPr="00C81F23" w14:paraId="09E71876" w14:textId="77777777" w:rsidTr="003B205A">
        <w:tc>
          <w:tcPr>
            <w:tcW w:w="990" w:type="dxa"/>
            <w:shd w:val="clear" w:color="auto" w:fill="auto"/>
          </w:tcPr>
          <w:p w14:paraId="641AE3C7"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6A14585"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3F505AA" w14:textId="77777777" w:rsidR="0083713D" w:rsidRPr="00C81F23" w:rsidRDefault="0083713D" w:rsidP="00BD1C88">
            <w:pPr>
              <w:tabs>
                <w:tab w:val="left" w:pos="4410"/>
              </w:tabs>
              <w:spacing w:line="312" w:lineRule="auto"/>
              <w:jc w:val="both"/>
              <w:rPr>
                <w:rFonts w:eastAsia="Calibri"/>
                <w:b/>
                <w:sz w:val="26"/>
              </w:rPr>
            </w:pPr>
            <w:r w:rsidRPr="00C81F23">
              <w:rPr>
                <w:rFonts w:eastAsia="Calibri"/>
                <w:b/>
                <w:sz w:val="26"/>
              </w:rPr>
              <w:t>Điểm</w:t>
            </w:r>
          </w:p>
        </w:tc>
      </w:tr>
      <w:tr w:rsidR="0083713D" w:rsidRPr="00C81F23" w14:paraId="3B9A804C" w14:textId="77777777" w:rsidTr="003B205A">
        <w:tc>
          <w:tcPr>
            <w:tcW w:w="990" w:type="dxa"/>
            <w:shd w:val="clear" w:color="auto" w:fill="auto"/>
          </w:tcPr>
          <w:p w14:paraId="01A22835"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4ED3BB7" w14:textId="77777777" w:rsidR="0083713D" w:rsidRPr="003906D6" w:rsidRDefault="0083713D"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5C18B9BD"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7AD22CDA" w14:textId="77777777" w:rsidTr="003B205A">
        <w:tc>
          <w:tcPr>
            <w:tcW w:w="990" w:type="dxa"/>
            <w:shd w:val="clear" w:color="auto" w:fill="auto"/>
          </w:tcPr>
          <w:p w14:paraId="3138A805"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65929B6F" w14:textId="77777777" w:rsidR="0083713D" w:rsidRPr="008929BC" w:rsidRDefault="0083713D"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461E670"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1D544E98" w14:textId="77777777" w:rsidTr="003B205A">
        <w:tc>
          <w:tcPr>
            <w:tcW w:w="990" w:type="dxa"/>
            <w:shd w:val="clear" w:color="auto" w:fill="auto"/>
          </w:tcPr>
          <w:p w14:paraId="6C0FA30D"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2EEF0D4E" w14:textId="77777777" w:rsidR="0083713D" w:rsidRPr="003906D6" w:rsidRDefault="0083713D"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23DE2C40"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56CF384B" w14:textId="77777777" w:rsidTr="003B205A">
        <w:tc>
          <w:tcPr>
            <w:tcW w:w="990" w:type="dxa"/>
            <w:shd w:val="clear" w:color="auto" w:fill="auto"/>
          </w:tcPr>
          <w:p w14:paraId="4657F1AA" w14:textId="77777777" w:rsidR="0083713D" w:rsidRPr="00C81F23" w:rsidRDefault="0083713D"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36DED56F" w14:textId="77777777" w:rsidR="0083713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DAED287"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167C7040" w14:textId="77777777" w:rsidTr="003B205A">
        <w:tc>
          <w:tcPr>
            <w:tcW w:w="990" w:type="dxa"/>
            <w:shd w:val="clear" w:color="auto" w:fill="auto"/>
          </w:tcPr>
          <w:p w14:paraId="66AF7860" w14:textId="77777777" w:rsidR="0083713D" w:rsidRPr="00C81F23" w:rsidRDefault="0083713D"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4A9E0A0" w14:textId="77777777" w:rsidR="0083713D" w:rsidRPr="00D463C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341B4D97"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bl>
    <w:p w14:paraId="0203F3CE" w14:textId="77777777" w:rsidR="003B205A" w:rsidRPr="00AC75F0" w:rsidRDefault="003B205A" w:rsidP="003B205A">
      <w:pPr>
        <w:spacing w:line="360" w:lineRule="auto"/>
        <w:rPr>
          <w:bCs/>
          <w:sz w:val="26"/>
          <w:szCs w:val="26"/>
        </w:rPr>
      </w:pPr>
      <w:r>
        <w:rPr>
          <w:bCs/>
          <w:sz w:val="26"/>
          <w:szCs w:val="26"/>
        </w:rPr>
        <w:t>&lt;/Cau&gt;</w:t>
      </w:r>
    </w:p>
    <w:p w14:paraId="6CACD736" w14:textId="77777777" w:rsidR="003B205A" w:rsidRPr="00C309FF" w:rsidRDefault="003B205A" w:rsidP="003B205A">
      <w:pPr>
        <w:spacing w:line="360" w:lineRule="auto"/>
        <w:rPr>
          <w:bCs/>
          <w:sz w:val="26"/>
          <w:szCs w:val="26"/>
        </w:rPr>
      </w:pPr>
      <w:r>
        <w:rPr>
          <w:bCs/>
          <w:sz w:val="26"/>
          <w:szCs w:val="26"/>
        </w:rPr>
        <w:t>&lt;Cau&gt;</w:t>
      </w:r>
    </w:p>
    <w:p w14:paraId="1CFE24C0" w14:textId="7F2BC801"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công ty du lịch cần quản lý các điểm du lịch, mỗi điểm du lịch cần quản lý các thông tin sau: Mã điểm d</w:t>
      </w:r>
      <w:r w:rsidR="009D7453" w:rsidRPr="00D463CD">
        <w:rPr>
          <w:sz w:val="26"/>
          <w:szCs w:val="26"/>
        </w:rPr>
        <w:t>u lịch, tên điểm du lịch</w:t>
      </w:r>
      <w:r w:rsidR="00EF74DD" w:rsidRPr="00D463CD">
        <w:rPr>
          <w:sz w:val="26"/>
          <w:szCs w:val="26"/>
        </w:rPr>
        <w:t>, mô tả, số lượt khách</w:t>
      </w:r>
      <w:r w:rsidR="003047DF" w:rsidRPr="00D463CD">
        <w:rPr>
          <w:sz w:val="26"/>
          <w:szCs w:val="26"/>
        </w:rPr>
        <w:t xml:space="preserve"> đã</w:t>
      </w:r>
      <w:r w:rsidR="00EF74DD" w:rsidRPr="00D463CD">
        <w:rPr>
          <w:sz w:val="26"/>
          <w:szCs w:val="26"/>
        </w:rPr>
        <w:t xml:space="preserve"> ghé thăm, thời gian</w:t>
      </w:r>
      <w:r w:rsidR="00C8700D" w:rsidRPr="00D463CD">
        <w:rPr>
          <w:sz w:val="26"/>
          <w:szCs w:val="26"/>
        </w:rPr>
        <w:t xml:space="preserve"> bắt đầu</w:t>
      </w:r>
      <w:r w:rsidR="00EF74DD" w:rsidRPr="00D463CD">
        <w:rPr>
          <w:sz w:val="26"/>
          <w:szCs w:val="26"/>
        </w:rPr>
        <w:t xml:space="preserve"> mở cửa đón khách.</w:t>
      </w:r>
    </w:p>
    <w:p w14:paraId="5CD4AE0B"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ịa điểm du lịch chi tiết như sau:</w:t>
      </w:r>
    </w:p>
    <w:p w14:paraId="6625C318" w14:textId="50247451" w:rsidR="00206388" w:rsidRPr="00D463CD" w:rsidRDefault="00F21C13" w:rsidP="00F21C13">
      <w:pPr>
        <w:spacing w:line="360" w:lineRule="auto"/>
        <w:ind w:firstLine="360"/>
        <w:jc w:val="both"/>
        <w:rPr>
          <w:sz w:val="26"/>
          <w:szCs w:val="26"/>
        </w:rPr>
      </w:pPr>
      <w:r>
        <w:rPr>
          <w:sz w:val="26"/>
          <w:szCs w:val="26"/>
        </w:rPr>
        <w:t xml:space="preserve">a) </w:t>
      </w:r>
      <w:r w:rsidR="00206388" w:rsidRPr="00D463CD">
        <w:rPr>
          <w:sz w:val="26"/>
          <w:szCs w:val="26"/>
        </w:rPr>
        <w:t xml:space="preserve">Sử dụng SQL Server tạo cơ sở dữ liệu để quản lý những thông tin </w:t>
      </w:r>
      <w:r w:rsidR="009D7453" w:rsidRPr="00D463CD">
        <w:rPr>
          <w:sz w:val="26"/>
          <w:szCs w:val="26"/>
        </w:rPr>
        <w:t>điểm du lịch</w:t>
      </w:r>
      <w:r w:rsidR="00206388" w:rsidRPr="00D463CD">
        <w:rPr>
          <w:sz w:val="26"/>
          <w:szCs w:val="26"/>
        </w:rPr>
        <w:t>.</w:t>
      </w:r>
    </w:p>
    <w:p w14:paraId="51BA6D86" w14:textId="19F522BD" w:rsidR="00206388" w:rsidRPr="00D463CD" w:rsidRDefault="00F21C13" w:rsidP="00F21C13">
      <w:pPr>
        <w:spacing w:line="360" w:lineRule="auto"/>
        <w:ind w:firstLine="360"/>
        <w:jc w:val="both"/>
        <w:rPr>
          <w:sz w:val="26"/>
          <w:szCs w:val="26"/>
        </w:rPr>
      </w:pPr>
      <w:r>
        <w:rPr>
          <w:sz w:val="26"/>
          <w:szCs w:val="26"/>
        </w:rPr>
        <w:t xml:space="preserve">b) </w:t>
      </w:r>
      <w:r w:rsidR="00206388" w:rsidRPr="00D463CD">
        <w:rPr>
          <w:sz w:val="26"/>
          <w:szCs w:val="26"/>
        </w:rPr>
        <w:t>Thiết kế Form và xây dựng các thành phần giao diện phù hợp cho phép thực hiện các chức năng theo yêu cầu của đề bài.</w:t>
      </w:r>
    </w:p>
    <w:p w14:paraId="7808868B" w14:textId="7AAC13BB" w:rsidR="00206388" w:rsidRPr="00D463CD" w:rsidRDefault="00F21C13" w:rsidP="00F21C13">
      <w:pPr>
        <w:spacing w:line="360" w:lineRule="auto"/>
        <w:ind w:firstLine="360"/>
        <w:jc w:val="both"/>
        <w:rPr>
          <w:sz w:val="26"/>
          <w:szCs w:val="26"/>
        </w:rPr>
      </w:pPr>
      <w:r>
        <w:rPr>
          <w:sz w:val="26"/>
          <w:szCs w:val="26"/>
        </w:rPr>
        <w:t xml:space="preserve">c) </w:t>
      </w:r>
      <w:r w:rsidR="00206388" w:rsidRPr="00D463CD">
        <w:rPr>
          <w:sz w:val="26"/>
          <w:szCs w:val="26"/>
        </w:rPr>
        <w:t xml:space="preserve">Hãy viết mã nguồn thực hiện thao tác kết nối và hiển thị dữ liệu </w:t>
      </w:r>
      <w:r w:rsidR="009D7453" w:rsidRPr="00D463CD">
        <w:rPr>
          <w:sz w:val="26"/>
          <w:szCs w:val="26"/>
        </w:rPr>
        <w:t>điểm du lịch</w:t>
      </w:r>
      <w:r w:rsidR="00206388" w:rsidRPr="00D463CD">
        <w:rPr>
          <w:sz w:val="26"/>
          <w:szCs w:val="26"/>
        </w:rPr>
        <w:t xml:space="preserve"> từ CSDL lên thành phần giao diện.</w:t>
      </w:r>
    </w:p>
    <w:p w14:paraId="7A1E6CAB" w14:textId="095E64A1" w:rsidR="00206388" w:rsidRPr="00D463CD" w:rsidRDefault="00F21C13" w:rsidP="00F21C13">
      <w:pPr>
        <w:spacing w:line="360" w:lineRule="auto"/>
        <w:ind w:firstLine="360"/>
        <w:jc w:val="both"/>
        <w:rPr>
          <w:sz w:val="26"/>
          <w:szCs w:val="26"/>
        </w:rPr>
      </w:pPr>
      <w:r>
        <w:rPr>
          <w:sz w:val="26"/>
          <w:szCs w:val="26"/>
        </w:rPr>
        <w:t xml:space="preserve">d) </w:t>
      </w:r>
      <w:r w:rsidR="00206388" w:rsidRPr="00D463CD">
        <w:rPr>
          <w:sz w:val="26"/>
          <w:szCs w:val="26"/>
        </w:rPr>
        <w:t xml:space="preserve">Xây dựng chức năng thêm mới </w:t>
      </w:r>
      <w:r w:rsidR="009D7453" w:rsidRPr="00D463CD">
        <w:rPr>
          <w:sz w:val="26"/>
          <w:szCs w:val="26"/>
        </w:rPr>
        <w:t>điểm du lịch</w:t>
      </w:r>
    </w:p>
    <w:p w14:paraId="7C3BC4CB" w14:textId="066D7516" w:rsidR="00206388" w:rsidRPr="00D463CD" w:rsidRDefault="00F21C13" w:rsidP="00F21C13">
      <w:pPr>
        <w:spacing w:line="360" w:lineRule="auto"/>
        <w:ind w:firstLine="360"/>
        <w:jc w:val="both"/>
        <w:rPr>
          <w:sz w:val="26"/>
          <w:szCs w:val="26"/>
        </w:rPr>
      </w:pPr>
      <w:r>
        <w:rPr>
          <w:sz w:val="26"/>
          <w:szCs w:val="26"/>
        </w:rPr>
        <w:t xml:space="preserve">e) </w:t>
      </w:r>
      <w:r w:rsidR="00206388" w:rsidRPr="00D463CD">
        <w:rPr>
          <w:sz w:val="26"/>
          <w:szCs w:val="26"/>
        </w:rPr>
        <w:t xml:space="preserve">Xây dựng chức năng xóa </w:t>
      </w:r>
      <w:r w:rsidR="009D7453" w:rsidRPr="00D463CD">
        <w:rPr>
          <w:sz w:val="26"/>
          <w:szCs w:val="26"/>
        </w:rPr>
        <w:t>điểm du lịch</w:t>
      </w:r>
      <w:r w:rsidR="00206388" w:rsidRPr="00D463CD">
        <w:rPr>
          <w:sz w:val="26"/>
          <w:szCs w:val="26"/>
        </w:rPr>
        <w:t>.</w:t>
      </w:r>
    </w:p>
    <w:p w14:paraId="1BF99683" w14:textId="4A452433" w:rsidR="0083713D" w:rsidRDefault="0083713D" w:rsidP="0083713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3713D" w:rsidRPr="00C81F23" w14:paraId="667CF8CB" w14:textId="77777777" w:rsidTr="003B205A">
        <w:tc>
          <w:tcPr>
            <w:tcW w:w="990" w:type="dxa"/>
            <w:shd w:val="clear" w:color="auto" w:fill="auto"/>
          </w:tcPr>
          <w:p w14:paraId="510FCF52"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lastRenderedPageBreak/>
              <w:t>ý</w:t>
            </w:r>
          </w:p>
        </w:tc>
        <w:tc>
          <w:tcPr>
            <w:tcW w:w="6834" w:type="dxa"/>
            <w:shd w:val="clear" w:color="auto" w:fill="auto"/>
          </w:tcPr>
          <w:p w14:paraId="66914B50"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F0323B0" w14:textId="77777777" w:rsidR="0083713D" w:rsidRPr="00C81F23" w:rsidRDefault="0083713D" w:rsidP="00BD1C88">
            <w:pPr>
              <w:tabs>
                <w:tab w:val="left" w:pos="4410"/>
              </w:tabs>
              <w:spacing w:line="312" w:lineRule="auto"/>
              <w:jc w:val="both"/>
              <w:rPr>
                <w:rFonts w:eastAsia="Calibri"/>
                <w:b/>
                <w:sz w:val="26"/>
              </w:rPr>
            </w:pPr>
            <w:r w:rsidRPr="00C81F23">
              <w:rPr>
                <w:rFonts w:eastAsia="Calibri"/>
                <w:b/>
                <w:sz w:val="26"/>
              </w:rPr>
              <w:t>Điểm</w:t>
            </w:r>
          </w:p>
        </w:tc>
      </w:tr>
      <w:tr w:rsidR="0083713D" w:rsidRPr="00C81F23" w14:paraId="0167970E" w14:textId="77777777" w:rsidTr="003B205A">
        <w:tc>
          <w:tcPr>
            <w:tcW w:w="990" w:type="dxa"/>
            <w:shd w:val="clear" w:color="auto" w:fill="auto"/>
          </w:tcPr>
          <w:p w14:paraId="63616646"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2A9D862A" w14:textId="77777777" w:rsidR="0083713D" w:rsidRPr="003906D6" w:rsidRDefault="0083713D"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830C0F6"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62A32BDF" w14:textId="77777777" w:rsidTr="003B205A">
        <w:tc>
          <w:tcPr>
            <w:tcW w:w="990" w:type="dxa"/>
            <w:shd w:val="clear" w:color="auto" w:fill="auto"/>
          </w:tcPr>
          <w:p w14:paraId="7E1AA6F5"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F841205" w14:textId="77777777" w:rsidR="0083713D" w:rsidRPr="008929BC" w:rsidRDefault="0083713D"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8B42959"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78DC346C" w14:textId="77777777" w:rsidTr="003B205A">
        <w:tc>
          <w:tcPr>
            <w:tcW w:w="990" w:type="dxa"/>
            <w:shd w:val="clear" w:color="auto" w:fill="auto"/>
          </w:tcPr>
          <w:p w14:paraId="28D70379"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BACFD4A" w14:textId="77777777" w:rsidR="0083713D" w:rsidRPr="003906D6" w:rsidRDefault="0083713D"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67DF2E7"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04FE9BBC" w14:textId="77777777" w:rsidTr="003B205A">
        <w:tc>
          <w:tcPr>
            <w:tcW w:w="990" w:type="dxa"/>
            <w:shd w:val="clear" w:color="auto" w:fill="auto"/>
          </w:tcPr>
          <w:p w14:paraId="32D40F64" w14:textId="77777777" w:rsidR="0083713D" w:rsidRPr="00C81F23" w:rsidRDefault="0083713D"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0C5F486C" w14:textId="77777777" w:rsidR="0083713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3E6A0996"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451B9BE6" w14:textId="77777777" w:rsidTr="003B205A">
        <w:tc>
          <w:tcPr>
            <w:tcW w:w="990" w:type="dxa"/>
            <w:shd w:val="clear" w:color="auto" w:fill="auto"/>
          </w:tcPr>
          <w:p w14:paraId="36A91F6A" w14:textId="77777777" w:rsidR="0083713D" w:rsidRPr="00C81F23" w:rsidRDefault="0083713D"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126EE1E" w14:textId="77777777" w:rsidR="0083713D" w:rsidRPr="00D463C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1D89A8C0"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bl>
    <w:p w14:paraId="598AA519" w14:textId="77777777" w:rsidR="003B205A" w:rsidRPr="00AC75F0" w:rsidRDefault="003B205A" w:rsidP="003B205A">
      <w:pPr>
        <w:spacing w:line="360" w:lineRule="auto"/>
        <w:rPr>
          <w:bCs/>
          <w:sz w:val="26"/>
          <w:szCs w:val="26"/>
        </w:rPr>
      </w:pPr>
      <w:r>
        <w:rPr>
          <w:bCs/>
          <w:sz w:val="26"/>
          <w:szCs w:val="26"/>
        </w:rPr>
        <w:t>&lt;/Cau&gt;</w:t>
      </w:r>
    </w:p>
    <w:p w14:paraId="36EC917D" w14:textId="77777777" w:rsidR="003B205A" w:rsidRPr="00C309FF" w:rsidRDefault="003B205A" w:rsidP="003B205A">
      <w:pPr>
        <w:spacing w:line="360" w:lineRule="auto"/>
        <w:rPr>
          <w:bCs/>
          <w:sz w:val="26"/>
          <w:szCs w:val="26"/>
        </w:rPr>
      </w:pPr>
      <w:r>
        <w:rPr>
          <w:bCs/>
          <w:sz w:val="26"/>
          <w:szCs w:val="26"/>
        </w:rPr>
        <w:t>&lt;Cau&gt;</w:t>
      </w:r>
    </w:p>
    <w:p w14:paraId="7D9999EA" w14:textId="66F35FF4" w:rsidR="00FD189A"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 xml:space="preserve">Một công ty cần xây dựng chương trình quản lý các dự án, mỗi dự án cần quản lý các thông tin sau: Mã dự án, tên dự án, ngày bắt đầu, ngày kết thúc, </w:t>
      </w:r>
      <w:r w:rsidR="003047DF" w:rsidRPr="00D463CD">
        <w:rPr>
          <w:sz w:val="26"/>
          <w:szCs w:val="26"/>
        </w:rPr>
        <w:t xml:space="preserve">số lượng </w:t>
      </w:r>
      <w:r w:rsidR="00201BBD" w:rsidRPr="00D463CD">
        <w:rPr>
          <w:sz w:val="26"/>
          <w:szCs w:val="26"/>
        </w:rPr>
        <w:t>nhân viên tham gia dự án.</w:t>
      </w:r>
    </w:p>
    <w:p w14:paraId="08B2A46A"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dự án chi tiết như sau:</w:t>
      </w:r>
    </w:p>
    <w:p w14:paraId="485A3A78" w14:textId="3103B8BD" w:rsidR="003047DF" w:rsidRPr="00D463CD" w:rsidRDefault="00F21C13" w:rsidP="00F21C13">
      <w:pPr>
        <w:spacing w:line="360" w:lineRule="auto"/>
        <w:ind w:firstLine="360"/>
        <w:jc w:val="both"/>
        <w:rPr>
          <w:sz w:val="26"/>
          <w:szCs w:val="26"/>
        </w:rPr>
      </w:pPr>
      <w:r>
        <w:rPr>
          <w:sz w:val="26"/>
          <w:szCs w:val="26"/>
        </w:rPr>
        <w:t xml:space="preserve">a) </w:t>
      </w:r>
      <w:r w:rsidR="003047DF" w:rsidRPr="00D463CD">
        <w:rPr>
          <w:sz w:val="26"/>
          <w:szCs w:val="26"/>
        </w:rPr>
        <w:t>Sử dụng SQL Server tạo cơ sở dữ liệu để quản lý những thông tin dự án.</w:t>
      </w:r>
    </w:p>
    <w:p w14:paraId="4881DDC4" w14:textId="5EE2F4C8" w:rsidR="003047DF" w:rsidRPr="00D463CD" w:rsidRDefault="00F21C13" w:rsidP="00F21C13">
      <w:pPr>
        <w:spacing w:line="360" w:lineRule="auto"/>
        <w:ind w:firstLine="360"/>
        <w:jc w:val="both"/>
        <w:rPr>
          <w:sz w:val="26"/>
          <w:szCs w:val="26"/>
        </w:rPr>
      </w:pPr>
      <w:r>
        <w:rPr>
          <w:sz w:val="26"/>
          <w:szCs w:val="26"/>
        </w:rPr>
        <w:t xml:space="preserve">b) </w:t>
      </w:r>
      <w:r w:rsidR="003047DF" w:rsidRPr="00D463CD">
        <w:rPr>
          <w:sz w:val="26"/>
          <w:szCs w:val="26"/>
        </w:rPr>
        <w:t>Thiết kế Form và xây dựng các thành phần giao diện phù hợp cho phép thực hiện các chức năng theo yêu cầu của đề bài.</w:t>
      </w:r>
    </w:p>
    <w:p w14:paraId="39258FAE" w14:textId="45CC1993" w:rsidR="003047DF" w:rsidRPr="00D463CD" w:rsidRDefault="00F21C13" w:rsidP="00F21C13">
      <w:pPr>
        <w:spacing w:line="360" w:lineRule="auto"/>
        <w:ind w:firstLine="360"/>
        <w:jc w:val="both"/>
        <w:rPr>
          <w:sz w:val="26"/>
          <w:szCs w:val="26"/>
        </w:rPr>
      </w:pPr>
      <w:r>
        <w:rPr>
          <w:sz w:val="26"/>
          <w:szCs w:val="26"/>
        </w:rPr>
        <w:t xml:space="preserve">c) </w:t>
      </w:r>
      <w:r w:rsidR="003047DF" w:rsidRPr="00D463CD">
        <w:rPr>
          <w:sz w:val="26"/>
          <w:szCs w:val="26"/>
        </w:rPr>
        <w:t>Hãy viết mã nguồn thực hiện thao tác kết nối và hiển thị dữ liệu dự án từ CSDL lên thành phần giao diện.</w:t>
      </w:r>
    </w:p>
    <w:p w14:paraId="7105DA21" w14:textId="444A4C6F" w:rsidR="003047DF" w:rsidRPr="00D463CD" w:rsidRDefault="00F21C13" w:rsidP="00F21C13">
      <w:pPr>
        <w:spacing w:line="360" w:lineRule="auto"/>
        <w:ind w:firstLine="360"/>
        <w:jc w:val="both"/>
        <w:rPr>
          <w:sz w:val="26"/>
          <w:szCs w:val="26"/>
        </w:rPr>
      </w:pPr>
      <w:r>
        <w:rPr>
          <w:sz w:val="26"/>
          <w:szCs w:val="26"/>
        </w:rPr>
        <w:t xml:space="preserve">d) </w:t>
      </w:r>
      <w:r w:rsidR="003047DF" w:rsidRPr="00D463CD">
        <w:rPr>
          <w:sz w:val="26"/>
          <w:szCs w:val="26"/>
        </w:rPr>
        <w:t>Xây dựng chức năng thêm mới dự án</w:t>
      </w:r>
    </w:p>
    <w:p w14:paraId="088E0E9D" w14:textId="0261D141" w:rsidR="003B7701" w:rsidRPr="00D463CD" w:rsidRDefault="00F21C13" w:rsidP="00F21C13">
      <w:pPr>
        <w:spacing w:line="360" w:lineRule="auto"/>
        <w:ind w:firstLine="360"/>
        <w:jc w:val="both"/>
        <w:rPr>
          <w:sz w:val="26"/>
          <w:szCs w:val="26"/>
        </w:rPr>
      </w:pPr>
      <w:r>
        <w:rPr>
          <w:sz w:val="26"/>
          <w:szCs w:val="26"/>
        </w:rPr>
        <w:t xml:space="preserve">e) </w:t>
      </w:r>
      <w:r w:rsidR="003047DF" w:rsidRPr="00D463CD">
        <w:rPr>
          <w:sz w:val="26"/>
          <w:szCs w:val="26"/>
        </w:rPr>
        <w:t>Xây dựng chức năng xóa dự án.</w:t>
      </w:r>
    </w:p>
    <w:p w14:paraId="4CD362CB" w14:textId="030DD3AF" w:rsidR="0083713D" w:rsidRDefault="0083713D" w:rsidP="0083713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3713D" w:rsidRPr="00C81F23" w14:paraId="496B04AF" w14:textId="77777777" w:rsidTr="003B205A">
        <w:tc>
          <w:tcPr>
            <w:tcW w:w="990" w:type="dxa"/>
            <w:shd w:val="clear" w:color="auto" w:fill="auto"/>
          </w:tcPr>
          <w:p w14:paraId="6481E3B4"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609680D"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1E997A3" w14:textId="77777777" w:rsidR="0083713D" w:rsidRPr="00C81F23" w:rsidRDefault="0083713D" w:rsidP="00BD1C88">
            <w:pPr>
              <w:tabs>
                <w:tab w:val="left" w:pos="4410"/>
              </w:tabs>
              <w:spacing w:line="312" w:lineRule="auto"/>
              <w:jc w:val="both"/>
              <w:rPr>
                <w:rFonts w:eastAsia="Calibri"/>
                <w:b/>
                <w:sz w:val="26"/>
              </w:rPr>
            </w:pPr>
            <w:r w:rsidRPr="00C81F23">
              <w:rPr>
                <w:rFonts w:eastAsia="Calibri"/>
                <w:b/>
                <w:sz w:val="26"/>
              </w:rPr>
              <w:t>Điểm</w:t>
            </w:r>
          </w:p>
        </w:tc>
      </w:tr>
      <w:tr w:rsidR="0083713D" w:rsidRPr="00C81F23" w14:paraId="1DF4F57C" w14:textId="77777777" w:rsidTr="003B205A">
        <w:tc>
          <w:tcPr>
            <w:tcW w:w="990" w:type="dxa"/>
            <w:shd w:val="clear" w:color="auto" w:fill="auto"/>
          </w:tcPr>
          <w:p w14:paraId="299F7775"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5B67AB9" w14:textId="77777777" w:rsidR="0083713D" w:rsidRPr="003906D6" w:rsidRDefault="0083713D"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48F0664"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39C51E7B" w14:textId="77777777" w:rsidTr="003B205A">
        <w:tc>
          <w:tcPr>
            <w:tcW w:w="990" w:type="dxa"/>
            <w:shd w:val="clear" w:color="auto" w:fill="auto"/>
          </w:tcPr>
          <w:p w14:paraId="597A50A4"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4747F11" w14:textId="77777777" w:rsidR="0083713D" w:rsidRPr="008929BC" w:rsidRDefault="0083713D"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43B80B3"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0179BB19" w14:textId="77777777" w:rsidTr="003B205A">
        <w:tc>
          <w:tcPr>
            <w:tcW w:w="990" w:type="dxa"/>
            <w:shd w:val="clear" w:color="auto" w:fill="auto"/>
          </w:tcPr>
          <w:p w14:paraId="5A2F2B26"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E97422B" w14:textId="77777777" w:rsidR="0083713D" w:rsidRPr="003906D6" w:rsidRDefault="0083713D"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BD26501"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5B6D0F6C" w14:textId="77777777" w:rsidTr="003B205A">
        <w:tc>
          <w:tcPr>
            <w:tcW w:w="990" w:type="dxa"/>
            <w:shd w:val="clear" w:color="auto" w:fill="auto"/>
          </w:tcPr>
          <w:p w14:paraId="360B5891" w14:textId="77777777" w:rsidR="0083713D" w:rsidRPr="00C81F23" w:rsidRDefault="0083713D" w:rsidP="00BD1C88">
            <w:pPr>
              <w:tabs>
                <w:tab w:val="left" w:pos="4410"/>
              </w:tabs>
              <w:spacing w:line="312" w:lineRule="auto"/>
              <w:jc w:val="center"/>
              <w:rPr>
                <w:rFonts w:eastAsia="Calibri"/>
                <w:sz w:val="26"/>
              </w:rPr>
            </w:pPr>
            <w:r>
              <w:rPr>
                <w:rFonts w:eastAsia="Calibri"/>
                <w:sz w:val="26"/>
              </w:rPr>
              <w:lastRenderedPageBreak/>
              <w:t>d.</w:t>
            </w:r>
          </w:p>
        </w:tc>
        <w:tc>
          <w:tcPr>
            <w:tcW w:w="6834" w:type="dxa"/>
            <w:shd w:val="clear" w:color="auto" w:fill="auto"/>
          </w:tcPr>
          <w:p w14:paraId="6C518C24" w14:textId="77777777" w:rsidR="0083713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F7A21BD"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1D8102CB" w14:textId="77777777" w:rsidTr="003B205A">
        <w:tc>
          <w:tcPr>
            <w:tcW w:w="990" w:type="dxa"/>
            <w:shd w:val="clear" w:color="auto" w:fill="auto"/>
          </w:tcPr>
          <w:p w14:paraId="01F5922E" w14:textId="77777777" w:rsidR="0083713D" w:rsidRPr="00C81F23" w:rsidRDefault="0083713D"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4F5B06C" w14:textId="77777777" w:rsidR="0083713D" w:rsidRPr="00D463C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07E048B"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bl>
    <w:p w14:paraId="447EA476" w14:textId="77777777" w:rsidR="003B205A" w:rsidRPr="00AC75F0" w:rsidRDefault="003B205A" w:rsidP="003B205A">
      <w:pPr>
        <w:spacing w:line="360" w:lineRule="auto"/>
        <w:rPr>
          <w:bCs/>
          <w:sz w:val="26"/>
          <w:szCs w:val="26"/>
        </w:rPr>
      </w:pPr>
      <w:r>
        <w:rPr>
          <w:bCs/>
          <w:sz w:val="26"/>
          <w:szCs w:val="26"/>
        </w:rPr>
        <w:t>&lt;/Cau&gt;</w:t>
      </w:r>
    </w:p>
    <w:p w14:paraId="49780C13" w14:textId="77777777" w:rsidR="003B205A" w:rsidRPr="00C309FF" w:rsidRDefault="003B205A" w:rsidP="003B205A">
      <w:pPr>
        <w:spacing w:line="360" w:lineRule="auto"/>
        <w:rPr>
          <w:bCs/>
          <w:sz w:val="26"/>
          <w:szCs w:val="26"/>
        </w:rPr>
      </w:pPr>
      <w:r>
        <w:rPr>
          <w:bCs/>
          <w:sz w:val="26"/>
          <w:szCs w:val="26"/>
        </w:rPr>
        <w:t>&lt;Cau&gt;</w:t>
      </w:r>
    </w:p>
    <w:p w14:paraId="34E831EB" w14:textId="3859ADE4" w:rsidR="00201BBD"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201BBD" w:rsidRPr="00D463CD">
        <w:rPr>
          <w:sz w:val="26"/>
          <w:szCs w:val="26"/>
        </w:rPr>
        <w:t>Một công ty bán máy tính cần xây dựng chương trình quản lý các khách hàng thường xuyên của công ty, mỗi khách hàng cần quản lý các thông tin sau: Mã khách hàng, tên khá</w:t>
      </w:r>
      <w:r w:rsidR="00FD6D22" w:rsidRPr="00D463CD">
        <w:rPr>
          <w:sz w:val="26"/>
          <w:szCs w:val="26"/>
        </w:rPr>
        <w:t>ch hàng, email, số điện thoại, điểm tích lũy</w:t>
      </w:r>
      <w:r w:rsidR="00C5797C" w:rsidRPr="00D463CD">
        <w:rPr>
          <w:sz w:val="26"/>
          <w:szCs w:val="26"/>
        </w:rPr>
        <w:t xml:space="preserve"> (là điểm số dùng để tính khuyến mại cho các khách hàng thường xuyên</w:t>
      </w:r>
      <w:r w:rsidR="00FD6D22" w:rsidRPr="00D463CD">
        <w:rPr>
          <w:sz w:val="26"/>
          <w:szCs w:val="26"/>
        </w:rPr>
        <w:t xml:space="preserve">)  </w:t>
      </w:r>
    </w:p>
    <w:p w14:paraId="4ACFC290" w14:textId="77777777" w:rsidR="003B7701" w:rsidRPr="00D463CD" w:rsidRDefault="003B770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1F67DF03" w14:textId="60C66F8B" w:rsidR="00BA6F72" w:rsidRPr="00D463CD" w:rsidRDefault="00F21C13" w:rsidP="00F21C13">
      <w:pPr>
        <w:spacing w:line="360" w:lineRule="auto"/>
        <w:ind w:firstLine="360"/>
        <w:jc w:val="both"/>
        <w:rPr>
          <w:sz w:val="26"/>
          <w:szCs w:val="26"/>
        </w:rPr>
      </w:pPr>
      <w:r>
        <w:rPr>
          <w:sz w:val="26"/>
          <w:szCs w:val="26"/>
        </w:rPr>
        <w:t xml:space="preserve">a) </w:t>
      </w:r>
      <w:r w:rsidR="00BA6F72" w:rsidRPr="00D463CD">
        <w:rPr>
          <w:sz w:val="26"/>
          <w:szCs w:val="26"/>
        </w:rPr>
        <w:t>Sử dụng SQL Server tạo cơ sở dữ liệu để quản lý những thông tin khách hàng.</w:t>
      </w:r>
    </w:p>
    <w:p w14:paraId="6EE3419D" w14:textId="4196C956" w:rsidR="00BA6F72" w:rsidRPr="00D463CD" w:rsidRDefault="00F21C13" w:rsidP="00F21C13">
      <w:pPr>
        <w:spacing w:line="360" w:lineRule="auto"/>
        <w:ind w:firstLine="360"/>
        <w:jc w:val="both"/>
        <w:rPr>
          <w:sz w:val="26"/>
          <w:szCs w:val="26"/>
        </w:rPr>
      </w:pPr>
      <w:r>
        <w:rPr>
          <w:sz w:val="26"/>
          <w:szCs w:val="26"/>
        </w:rPr>
        <w:t xml:space="preserve">b) </w:t>
      </w:r>
      <w:r w:rsidR="00BA6F72" w:rsidRPr="00D463CD">
        <w:rPr>
          <w:sz w:val="26"/>
          <w:szCs w:val="26"/>
        </w:rPr>
        <w:t>Thiết kế Form và xây dựng các thành phần giao diện phù hợp cho phép thực hiện các chức năng theo yêu cầu của đề bài.</w:t>
      </w:r>
    </w:p>
    <w:p w14:paraId="1F5927D6" w14:textId="5D91ACEA" w:rsidR="00BA6F72" w:rsidRPr="00D463CD" w:rsidRDefault="00F21C13" w:rsidP="00F21C13">
      <w:pPr>
        <w:spacing w:line="360" w:lineRule="auto"/>
        <w:ind w:firstLine="360"/>
        <w:jc w:val="both"/>
        <w:rPr>
          <w:sz w:val="26"/>
          <w:szCs w:val="26"/>
        </w:rPr>
      </w:pPr>
      <w:r>
        <w:rPr>
          <w:sz w:val="26"/>
          <w:szCs w:val="26"/>
        </w:rPr>
        <w:t xml:space="preserve">c) </w:t>
      </w:r>
      <w:r w:rsidR="00BA6F72" w:rsidRPr="00D463CD">
        <w:rPr>
          <w:sz w:val="26"/>
          <w:szCs w:val="26"/>
        </w:rPr>
        <w:t>Hãy viết mã nguồn thực hiện thao tác kết nối và hiển thị dữ liệu khách hàng từ CSDL lên thành phần giao diện.</w:t>
      </w:r>
    </w:p>
    <w:p w14:paraId="3A5A03B3" w14:textId="6141EC09" w:rsidR="00BA6F72" w:rsidRPr="00D463CD" w:rsidRDefault="00F21C13" w:rsidP="00F21C13">
      <w:pPr>
        <w:spacing w:line="360" w:lineRule="auto"/>
        <w:ind w:firstLine="360"/>
        <w:jc w:val="both"/>
        <w:rPr>
          <w:sz w:val="26"/>
          <w:szCs w:val="26"/>
        </w:rPr>
      </w:pPr>
      <w:r>
        <w:rPr>
          <w:sz w:val="26"/>
          <w:szCs w:val="26"/>
        </w:rPr>
        <w:t xml:space="preserve">d) </w:t>
      </w:r>
      <w:r w:rsidR="00BA6F72" w:rsidRPr="00D463CD">
        <w:rPr>
          <w:sz w:val="26"/>
          <w:szCs w:val="26"/>
        </w:rPr>
        <w:t>Xây dựng chức năng thêm mới khách hàng</w:t>
      </w:r>
    </w:p>
    <w:p w14:paraId="2A4CC464" w14:textId="615D9D6B" w:rsidR="003B7701" w:rsidRPr="00D463CD" w:rsidRDefault="00F21C13" w:rsidP="00F21C13">
      <w:pPr>
        <w:spacing w:line="360" w:lineRule="auto"/>
        <w:ind w:firstLine="360"/>
        <w:jc w:val="both"/>
        <w:rPr>
          <w:sz w:val="26"/>
          <w:szCs w:val="26"/>
        </w:rPr>
      </w:pPr>
      <w:r>
        <w:rPr>
          <w:sz w:val="26"/>
          <w:szCs w:val="26"/>
        </w:rPr>
        <w:t xml:space="preserve">e) </w:t>
      </w:r>
      <w:r w:rsidR="00BA6F72" w:rsidRPr="00D463CD">
        <w:rPr>
          <w:sz w:val="26"/>
          <w:szCs w:val="26"/>
        </w:rPr>
        <w:t>Xây dựng chức năng xóa khách hàng.</w:t>
      </w:r>
    </w:p>
    <w:p w14:paraId="5E170C6A" w14:textId="5766CA5D" w:rsidR="0083713D" w:rsidRDefault="0083713D" w:rsidP="0083713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3713D" w:rsidRPr="00C81F23" w14:paraId="5FF425DF" w14:textId="77777777" w:rsidTr="003B205A">
        <w:tc>
          <w:tcPr>
            <w:tcW w:w="990" w:type="dxa"/>
            <w:shd w:val="clear" w:color="auto" w:fill="auto"/>
          </w:tcPr>
          <w:p w14:paraId="3544216A"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11C2B05C"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4F46C85" w14:textId="77777777" w:rsidR="0083713D" w:rsidRPr="00C81F23" w:rsidRDefault="0083713D" w:rsidP="00BD1C88">
            <w:pPr>
              <w:tabs>
                <w:tab w:val="left" w:pos="4410"/>
              </w:tabs>
              <w:spacing w:line="312" w:lineRule="auto"/>
              <w:jc w:val="both"/>
              <w:rPr>
                <w:rFonts w:eastAsia="Calibri"/>
                <w:b/>
                <w:sz w:val="26"/>
              </w:rPr>
            </w:pPr>
            <w:r w:rsidRPr="00C81F23">
              <w:rPr>
                <w:rFonts w:eastAsia="Calibri"/>
                <w:b/>
                <w:sz w:val="26"/>
              </w:rPr>
              <w:t>Điểm</w:t>
            </w:r>
          </w:p>
        </w:tc>
      </w:tr>
      <w:tr w:rsidR="0083713D" w:rsidRPr="00C81F23" w14:paraId="273EAF9B" w14:textId="77777777" w:rsidTr="003B205A">
        <w:tc>
          <w:tcPr>
            <w:tcW w:w="990" w:type="dxa"/>
            <w:shd w:val="clear" w:color="auto" w:fill="auto"/>
          </w:tcPr>
          <w:p w14:paraId="345DCA15"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D1E5AF4" w14:textId="77777777" w:rsidR="0083713D" w:rsidRPr="003906D6" w:rsidRDefault="0083713D"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093F584"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1246BF9B" w14:textId="77777777" w:rsidTr="003B205A">
        <w:tc>
          <w:tcPr>
            <w:tcW w:w="990" w:type="dxa"/>
            <w:shd w:val="clear" w:color="auto" w:fill="auto"/>
          </w:tcPr>
          <w:p w14:paraId="2AE3A14E"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9AFF890" w14:textId="77777777" w:rsidR="0083713D" w:rsidRPr="008929BC" w:rsidRDefault="0083713D"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EDF943C"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73581517" w14:textId="77777777" w:rsidTr="003B205A">
        <w:tc>
          <w:tcPr>
            <w:tcW w:w="990" w:type="dxa"/>
            <w:shd w:val="clear" w:color="auto" w:fill="auto"/>
          </w:tcPr>
          <w:p w14:paraId="3F314FE3"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1D2823E" w14:textId="77777777" w:rsidR="0083713D" w:rsidRPr="003906D6" w:rsidRDefault="0083713D"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3DB6900"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3FF423B5" w14:textId="77777777" w:rsidTr="003B205A">
        <w:tc>
          <w:tcPr>
            <w:tcW w:w="990" w:type="dxa"/>
            <w:shd w:val="clear" w:color="auto" w:fill="auto"/>
          </w:tcPr>
          <w:p w14:paraId="152E095F" w14:textId="77777777" w:rsidR="0083713D" w:rsidRPr="00C81F23" w:rsidRDefault="0083713D"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222A3849" w14:textId="77777777" w:rsidR="0083713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8BE19E4"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1801CBE7" w14:textId="77777777" w:rsidTr="003B205A">
        <w:tc>
          <w:tcPr>
            <w:tcW w:w="990" w:type="dxa"/>
            <w:shd w:val="clear" w:color="auto" w:fill="auto"/>
          </w:tcPr>
          <w:p w14:paraId="140AB577" w14:textId="77777777" w:rsidR="0083713D" w:rsidRPr="00C81F23" w:rsidRDefault="0083713D"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9E0607B" w14:textId="77777777" w:rsidR="0083713D" w:rsidRPr="00D463C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2FE24F1D"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bl>
    <w:p w14:paraId="1D6E3F68" w14:textId="77777777" w:rsidR="003B205A" w:rsidRPr="00AC75F0" w:rsidRDefault="003B205A" w:rsidP="003B205A">
      <w:pPr>
        <w:spacing w:line="360" w:lineRule="auto"/>
        <w:rPr>
          <w:bCs/>
          <w:sz w:val="26"/>
          <w:szCs w:val="26"/>
        </w:rPr>
      </w:pPr>
      <w:r>
        <w:rPr>
          <w:bCs/>
          <w:sz w:val="26"/>
          <w:szCs w:val="26"/>
        </w:rPr>
        <w:t>&lt;/Cau&gt;</w:t>
      </w:r>
    </w:p>
    <w:p w14:paraId="298348A8" w14:textId="77777777" w:rsidR="003B205A" w:rsidRPr="00C309FF" w:rsidRDefault="003B205A" w:rsidP="003B205A">
      <w:pPr>
        <w:spacing w:line="360" w:lineRule="auto"/>
        <w:rPr>
          <w:bCs/>
          <w:sz w:val="26"/>
          <w:szCs w:val="26"/>
        </w:rPr>
      </w:pPr>
      <w:r>
        <w:rPr>
          <w:bCs/>
          <w:sz w:val="26"/>
          <w:szCs w:val="26"/>
        </w:rPr>
        <w:t>&lt;Cau&gt;</w:t>
      </w:r>
    </w:p>
    <w:p w14:paraId="762F3188" w14:textId="5E59B846" w:rsidR="00201BBD" w:rsidRPr="00D463CD" w:rsidRDefault="003B205A" w:rsidP="003B205A">
      <w:pPr>
        <w:spacing w:before="6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201BBD" w:rsidRPr="00D463CD">
        <w:rPr>
          <w:sz w:val="26"/>
          <w:szCs w:val="26"/>
        </w:rPr>
        <w:t>Khi xây dựng một chương trình quản lý hóa đơn sử dụng dịch vụ viễn thông, bộ phận quản lý cần quản lý các thông tin sau trên mỗi hóa đơn: Mã hóa đơn, tên khách hàng, tháng ghi hóa đơn, tên dịch vụ, số tiền phải trả.</w:t>
      </w:r>
    </w:p>
    <w:p w14:paraId="0B8C289E" w14:textId="77777777" w:rsidR="00036FF3" w:rsidRPr="00D463CD" w:rsidRDefault="00036FF3"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r w:rsidR="00367DCA" w:rsidRPr="00D463CD">
        <w:rPr>
          <w:sz w:val="26"/>
          <w:szCs w:val="26"/>
        </w:rPr>
        <w:t>:</w:t>
      </w:r>
    </w:p>
    <w:p w14:paraId="1AFEF2C4" w14:textId="7FB9E235" w:rsidR="00367DCA" w:rsidRPr="00D463CD" w:rsidRDefault="00F21C13" w:rsidP="00F21C13">
      <w:pPr>
        <w:spacing w:line="360" w:lineRule="auto"/>
        <w:ind w:firstLine="360"/>
        <w:jc w:val="both"/>
        <w:rPr>
          <w:sz w:val="26"/>
          <w:szCs w:val="26"/>
        </w:rPr>
      </w:pPr>
      <w:r>
        <w:rPr>
          <w:sz w:val="26"/>
          <w:szCs w:val="26"/>
        </w:rPr>
        <w:t xml:space="preserve">a) </w:t>
      </w:r>
      <w:r w:rsidR="00367DCA" w:rsidRPr="00D463CD">
        <w:rPr>
          <w:sz w:val="26"/>
          <w:szCs w:val="26"/>
        </w:rPr>
        <w:t>Sử dụng SQL Server tạo cơ sở dữ liệu để quản lý những thông tin hóa đơn.</w:t>
      </w:r>
    </w:p>
    <w:p w14:paraId="41B419FA" w14:textId="54899E0C" w:rsidR="00367DCA" w:rsidRPr="00D463CD" w:rsidRDefault="00F21C13" w:rsidP="00F21C13">
      <w:pPr>
        <w:spacing w:line="360" w:lineRule="auto"/>
        <w:ind w:firstLine="360"/>
        <w:jc w:val="both"/>
        <w:rPr>
          <w:sz w:val="26"/>
          <w:szCs w:val="26"/>
        </w:rPr>
      </w:pPr>
      <w:r>
        <w:rPr>
          <w:sz w:val="26"/>
          <w:szCs w:val="26"/>
        </w:rPr>
        <w:t xml:space="preserve">b) </w:t>
      </w:r>
      <w:r w:rsidR="00367DCA" w:rsidRPr="00D463CD">
        <w:rPr>
          <w:sz w:val="26"/>
          <w:szCs w:val="26"/>
        </w:rPr>
        <w:t>Thiết kế Form và xây dựng các thành phần giao diện phù hợp cho phép thực hiện các chức năng theo yêu cầu của đề bài.</w:t>
      </w:r>
    </w:p>
    <w:p w14:paraId="35555E51" w14:textId="0CF70214" w:rsidR="00367DCA" w:rsidRPr="00D463CD" w:rsidRDefault="00F21C13" w:rsidP="00F21C13">
      <w:pPr>
        <w:spacing w:line="360" w:lineRule="auto"/>
        <w:ind w:firstLine="360"/>
        <w:jc w:val="both"/>
        <w:rPr>
          <w:sz w:val="26"/>
          <w:szCs w:val="26"/>
        </w:rPr>
      </w:pPr>
      <w:r>
        <w:rPr>
          <w:sz w:val="26"/>
          <w:szCs w:val="26"/>
        </w:rPr>
        <w:t xml:space="preserve">c) </w:t>
      </w:r>
      <w:r w:rsidR="00367DCA" w:rsidRPr="00D463CD">
        <w:rPr>
          <w:sz w:val="26"/>
          <w:szCs w:val="26"/>
        </w:rPr>
        <w:t>Hãy viết mã nguồn thực hiện thao tác kết nối và hiển thị dữ liệu hóa đơn từ CSDL lên thành phần giao diện.</w:t>
      </w:r>
    </w:p>
    <w:p w14:paraId="271022BE" w14:textId="1FADA3D8" w:rsidR="00367DCA" w:rsidRPr="00D463CD" w:rsidRDefault="00F21C13" w:rsidP="00F21C13">
      <w:pPr>
        <w:spacing w:line="360" w:lineRule="auto"/>
        <w:ind w:firstLine="360"/>
        <w:jc w:val="both"/>
        <w:rPr>
          <w:sz w:val="26"/>
          <w:szCs w:val="26"/>
        </w:rPr>
      </w:pPr>
      <w:r>
        <w:rPr>
          <w:sz w:val="26"/>
          <w:szCs w:val="26"/>
        </w:rPr>
        <w:t xml:space="preserve">d) </w:t>
      </w:r>
      <w:r w:rsidR="00367DCA" w:rsidRPr="00D463CD">
        <w:rPr>
          <w:sz w:val="26"/>
          <w:szCs w:val="26"/>
        </w:rPr>
        <w:t>Xây dựng chức năng thêm mới hóa đơn</w:t>
      </w:r>
    </w:p>
    <w:p w14:paraId="31119A48" w14:textId="5557320B" w:rsidR="00367DCA" w:rsidRPr="00D463CD" w:rsidRDefault="00F21C13" w:rsidP="00F21C13">
      <w:pPr>
        <w:spacing w:line="360" w:lineRule="auto"/>
        <w:ind w:firstLine="360"/>
        <w:jc w:val="both"/>
        <w:rPr>
          <w:sz w:val="26"/>
          <w:szCs w:val="26"/>
        </w:rPr>
      </w:pPr>
      <w:r>
        <w:rPr>
          <w:sz w:val="26"/>
          <w:szCs w:val="26"/>
        </w:rPr>
        <w:t xml:space="preserve">e) </w:t>
      </w:r>
      <w:r w:rsidR="00367DCA" w:rsidRPr="00D463CD">
        <w:rPr>
          <w:sz w:val="26"/>
          <w:szCs w:val="26"/>
        </w:rPr>
        <w:t>Xây dựng chức năng xóa hóa đơn.</w:t>
      </w:r>
    </w:p>
    <w:p w14:paraId="0B588C09" w14:textId="122FE571" w:rsidR="0083713D" w:rsidRDefault="0083713D" w:rsidP="0083713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3713D" w:rsidRPr="00C81F23" w14:paraId="3DD078CE" w14:textId="77777777" w:rsidTr="003B205A">
        <w:tc>
          <w:tcPr>
            <w:tcW w:w="990" w:type="dxa"/>
            <w:shd w:val="clear" w:color="auto" w:fill="auto"/>
          </w:tcPr>
          <w:p w14:paraId="5F00DA82"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ECB91A2"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29EB69D" w14:textId="77777777" w:rsidR="0083713D" w:rsidRPr="00C81F23" w:rsidRDefault="0083713D" w:rsidP="00BD1C88">
            <w:pPr>
              <w:tabs>
                <w:tab w:val="left" w:pos="4410"/>
              </w:tabs>
              <w:spacing w:line="312" w:lineRule="auto"/>
              <w:jc w:val="both"/>
              <w:rPr>
                <w:rFonts w:eastAsia="Calibri"/>
                <w:b/>
                <w:sz w:val="26"/>
              </w:rPr>
            </w:pPr>
            <w:r w:rsidRPr="00C81F23">
              <w:rPr>
                <w:rFonts w:eastAsia="Calibri"/>
                <w:b/>
                <w:sz w:val="26"/>
              </w:rPr>
              <w:t>Điểm</w:t>
            </w:r>
          </w:p>
        </w:tc>
      </w:tr>
      <w:tr w:rsidR="0083713D" w:rsidRPr="00C81F23" w14:paraId="2DB3F5B0" w14:textId="77777777" w:rsidTr="003B205A">
        <w:tc>
          <w:tcPr>
            <w:tcW w:w="990" w:type="dxa"/>
            <w:shd w:val="clear" w:color="auto" w:fill="auto"/>
          </w:tcPr>
          <w:p w14:paraId="01B75387"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10C099A" w14:textId="77777777" w:rsidR="0083713D" w:rsidRPr="003906D6" w:rsidRDefault="0083713D"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5D9558D"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35E17029" w14:textId="77777777" w:rsidTr="003B205A">
        <w:tc>
          <w:tcPr>
            <w:tcW w:w="990" w:type="dxa"/>
            <w:shd w:val="clear" w:color="auto" w:fill="auto"/>
          </w:tcPr>
          <w:p w14:paraId="6BE53754"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3887BEA" w14:textId="77777777" w:rsidR="0083713D" w:rsidRPr="008929BC" w:rsidRDefault="0083713D"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6069726"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36905645" w14:textId="77777777" w:rsidTr="003B205A">
        <w:tc>
          <w:tcPr>
            <w:tcW w:w="990" w:type="dxa"/>
            <w:shd w:val="clear" w:color="auto" w:fill="auto"/>
          </w:tcPr>
          <w:p w14:paraId="2498A931"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F9F7D8B" w14:textId="77777777" w:rsidR="0083713D" w:rsidRPr="003906D6" w:rsidRDefault="0083713D"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49FEE92"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46732B00" w14:textId="77777777" w:rsidTr="003B205A">
        <w:tc>
          <w:tcPr>
            <w:tcW w:w="990" w:type="dxa"/>
            <w:shd w:val="clear" w:color="auto" w:fill="auto"/>
          </w:tcPr>
          <w:p w14:paraId="5A4A5906" w14:textId="77777777" w:rsidR="0083713D" w:rsidRPr="00C81F23" w:rsidRDefault="0083713D"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14631B7" w14:textId="77777777" w:rsidR="0083713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CEE20F5"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3F047843" w14:textId="77777777" w:rsidTr="003B205A">
        <w:tc>
          <w:tcPr>
            <w:tcW w:w="990" w:type="dxa"/>
            <w:shd w:val="clear" w:color="auto" w:fill="auto"/>
          </w:tcPr>
          <w:p w14:paraId="4B456A3A" w14:textId="77777777" w:rsidR="0083713D" w:rsidRPr="00C81F23" w:rsidRDefault="0083713D"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1091AFF" w14:textId="77777777" w:rsidR="0083713D" w:rsidRPr="00D463C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xóa</w:t>
            </w:r>
            <w:r>
              <w:rPr>
                <w:sz w:val="26"/>
                <w:szCs w:val="26"/>
              </w:rPr>
              <w:t xml:space="preserve"> dữ liệu theo yêu cầu của đề bài.</w:t>
            </w:r>
          </w:p>
        </w:tc>
        <w:tc>
          <w:tcPr>
            <w:tcW w:w="1521" w:type="dxa"/>
            <w:shd w:val="clear" w:color="auto" w:fill="auto"/>
          </w:tcPr>
          <w:p w14:paraId="155D8002"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bl>
    <w:p w14:paraId="5281D5B3" w14:textId="77777777" w:rsidR="003B205A" w:rsidRPr="00AC75F0" w:rsidRDefault="003B205A" w:rsidP="003B205A">
      <w:pPr>
        <w:spacing w:line="360" w:lineRule="auto"/>
        <w:rPr>
          <w:bCs/>
          <w:sz w:val="26"/>
          <w:szCs w:val="26"/>
        </w:rPr>
      </w:pPr>
      <w:r>
        <w:rPr>
          <w:bCs/>
          <w:sz w:val="26"/>
          <w:szCs w:val="26"/>
        </w:rPr>
        <w:t>&lt;/Cau&gt;</w:t>
      </w:r>
    </w:p>
    <w:p w14:paraId="59F00FF7" w14:textId="77777777" w:rsidR="003B205A" w:rsidRPr="00C309FF" w:rsidRDefault="003B205A" w:rsidP="003B205A">
      <w:pPr>
        <w:spacing w:line="360" w:lineRule="auto"/>
        <w:rPr>
          <w:bCs/>
          <w:sz w:val="26"/>
          <w:szCs w:val="26"/>
        </w:rPr>
      </w:pPr>
      <w:r>
        <w:rPr>
          <w:bCs/>
          <w:sz w:val="26"/>
          <w:szCs w:val="26"/>
        </w:rPr>
        <w:t>&lt;Cau&gt;</w:t>
      </w:r>
    </w:p>
    <w:p w14:paraId="52AF271F" w14:textId="3D8B0522" w:rsidR="00FC3331"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FC3331" w:rsidRPr="00D463CD">
        <w:rPr>
          <w:sz w:val="26"/>
          <w:szCs w:val="26"/>
        </w:rPr>
        <w:t>Một cửa hàng bán sữa cần xây dựng một chương trình quản lý các sản phẩm. Mỗi sản phẩm sữa cần quản lý các thông tin: mã sản phẩm, nhãn hiệu, trọng lượng, loại sữa (nhiều đường hay ít đường), giá tiền, số lượng, ngày sản xuất, hạn sử dụng.</w:t>
      </w:r>
    </w:p>
    <w:p w14:paraId="247CB80A" w14:textId="77777777" w:rsidR="00FC3331" w:rsidRPr="00D463CD" w:rsidRDefault="00FC3331"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sữa chi tiết như sau:</w:t>
      </w:r>
    </w:p>
    <w:p w14:paraId="5FAD2110" w14:textId="776959B1" w:rsidR="003C2458" w:rsidRPr="00D463CD" w:rsidRDefault="00F21C13" w:rsidP="00F21C13">
      <w:pPr>
        <w:spacing w:line="360" w:lineRule="auto"/>
        <w:ind w:firstLine="360"/>
        <w:jc w:val="both"/>
        <w:rPr>
          <w:sz w:val="26"/>
          <w:szCs w:val="26"/>
        </w:rPr>
      </w:pPr>
      <w:r>
        <w:rPr>
          <w:sz w:val="26"/>
          <w:szCs w:val="26"/>
        </w:rPr>
        <w:t xml:space="preserve">a) </w:t>
      </w:r>
      <w:r w:rsidR="003C2458" w:rsidRPr="00D463CD">
        <w:rPr>
          <w:sz w:val="26"/>
          <w:szCs w:val="26"/>
        </w:rPr>
        <w:t>Sử dụng SQL Server tạo cơ sở dữ liệu để quản lý những thông tin sản phẩm.</w:t>
      </w:r>
    </w:p>
    <w:p w14:paraId="0FDA3CF4" w14:textId="6AD436EE" w:rsidR="003C2458" w:rsidRPr="00D463CD" w:rsidRDefault="00F21C13" w:rsidP="00F21C13">
      <w:pPr>
        <w:spacing w:line="360" w:lineRule="auto"/>
        <w:ind w:firstLine="360"/>
        <w:jc w:val="both"/>
        <w:rPr>
          <w:sz w:val="26"/>
          <w:szCs w:val="26"/>
        </w:rPr>
      </w:pPr>
      <w:r>
        <w:rPr>
          <w:sz w:val="26"/>
          <w:szCs w:val="26"/>
        </w:rPr>
        <w:t xml:space="preserve">b) </w:t>
      </w:r>
      <w:r w:rsidR="003C2458" w:rsidRPr="00D463CD">
        <w:rPr>
          <w:sz w:val="26"/>
          <w:szCs w:val="26"/>
        </w:rPr>
        <w:t>Thiết kế Form và xây dựng các thành phần giao diện phù hợp cho phép thực hiện các chức năng theo yêu cầu của đề bài.</w:t>
      </w:r>
    </w:p>
    <w:p w14:paraId="426123D3" w14:textId="49AB2871" w:rsidR="003C2458" w:rsidRPr="00D463CD" w:rsidRDefault="00F21C13" w:rsidP="00F21C13">
      <w:pPr>
        <w:spacing w:line="360" w:lineRule="auto"/>
        <w:ind w:firstLine="360"/>
        <w:jc w:val="both"/>
        <w:rPr>
          <w:sz w:val="26"/>
          <w:szCs w:val="26"/>
        </w:rPr>
      </w:pPr>
      <w:r>
        <w:rPr>
          <w:sz w:val="26"/>
          <w:szCs w:val="26"/>
        </w:rPr>
        <w:lastRenderedPageBreak/>
        <w:t xml:space="preserve">c) </w:t>
      </w:r>
      <w:r w:rsidR="003C2458" w:rsidRPr="00D463CD">
        <w:rPr>
          <w:sz w:val="26"/>
          <w:szCs w:val="26"/>
        </w:rPr>
        <w:t>Hãy viết mã nguồn thực hiện thao tác kết nối và hiển thị dữ liệu sản phẩm</w:t>
      </w:r>
      <w:r w:rsidR="00FC3331" w:rsidRPr="00D463CD">
        <w:rPr>
          <w:sz w:val="26"/>
          <w:szCs w:val="26"/>
        </w:rPr>
        <w:t xml:space="preserve"> sữa</w:t>
      </w:r>
      <w:r w:rsidR="003C2458" w:rsidRPr="00D463CD">
        <w:rPr>
          <w:sz w:val="26"/>
          <w:szCs w:val="26"/>
        </w:rPr>
        <w:t xml:space="preserve"> từ CSDL lên thành phần giao diện.</w:t>
      </w:r>
    </w:p>
    <w:p w14:paraId="23A81E8F" w14:textId="4EB863F1" w:rsidR="003C2458" w:rsidRPr="00D463CD" w:rsidRDefault="00F21C13" w:rsidP="00F21C13">
      <w:pPr>
        <w:spacing w:line="360" w:lineRule="auto"/>
        <w:ind w:firstLine="360"/>
        <w:jc w:val="both"/>
        <w:rPr>
          <w:sz w:val="26"/>
          <w:szCs w:val="26"/>
        </w:rPr>
      </w:pPr>
      <w:r>
        <w:rPr>
          <w:sz w:val="26"/>
          <w:szCs w:val="26"/>
        </w:rPr>
        <w:t xml:space="preserve">d) </w:t>
      </w:r>
      <w:r w:rsidR="003C2458" w:rsidRPr="00D463CD">
        <w:rPr>
          <w:sz w:val="26"/>
          <w:szCs w:val="26"/>
        </w:rPr>
        <w:t>Xây dựng chức năng thêm mới sản phẩm.</w:t>
      </w:r>
    </w:p>
    <w:p w14:paraId="03A923AD" w14:textId="18C3C8AB" w:rsidR="00716763" w:rsidRPr="00D463CD" w:rsidRDefault="00F21C13" w:rsidP="00F21C13">
      <w:pPr>
        <w:spacing w:line="360" w:lineRule="auto"/>
        <w:ind w:firstLine="360"/>
        <w:jc w:val="both"/>
        <w:rPr>
          <w:sz w:val="26"/>
          <w:szCs w:val="26"/>
        </w:rPr>
      </w:pPr>
      <w:r>
        <w:rPr>
          <w:sz w:val="26"/>
          <w:szCs w:val="26"/>
        </w:rPr>
        <w:t xml:space="preserve">e) </w:t>
      </w:r>
      <w:r w:rsidR="008F4E03" w:rsidRPr="00D463CD">
        <w:rPr>
          <w:sz w:val="26"/>
          <w:szCs w:val="26"/>
        </w:rPr>
        <w:t xml:space="preserve">Hãy viết chức </w:t>
      </w:r>
      <w:r w:rsidR="00FC3331" w:rsidRPr="00D463CD">
        <w:rPr>
          <w:sz w:val="26"/>
          <w:szCs w:val="26"/>
        </w:rPr>
        <w:t>năng cho phép tìm kiếm thông tin những sản phẩm sữa ít đường.</w:t>
      </w:r>
    </w:p>
    <w:p w14:paraId="0ACA6184" w14:textId="5F78A1CA" w:rsidR="0083713D" w:rsidRDefault="0083713D" w:rsidP="0083713D">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83713D" w:rsidRPr="00C81F23" w14:paraId="39FA68A5" w14:textId="77777777" w:rsidTr="003B205A">
        <w:tc>
          <w:tcPr>
            <w:tcW w:w="990" w:type="dxa"/>
            <w:shd w:val="clear" w:color="auto" w:fill="auto"/>
          </w:tcPr>
          <w:p w14:paraId="110BCB3D"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C80A52D" w14:textId="77777777" w:rsidR="0083713D" w:rsidRPr="00C81F23" w:rsidRDefault="0083713D"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3E4D63CC" w14:textId="77777777" w:rsidR="0083713D" w:rsidRPr="00C81F23" w:rsidRDefault="0083713D" w:rsidP="00BD1C88">
            <w:pPr>
              <w:tabs>
                <w:tab w:val="left" w:pos="4410"/>
              </w:tabs>
              <w:spacing w:line="312" w:lineRule="auto"/>
              <w:jc w:val="both"/>
              <w:rPr>
                <w:rFonts w:eastAsia="Calibri"/>
                <w:b/>
                <w:sz w:val="26"/>
              </w:rPr>
            </w:pPr>
            <w:r w:rsidRPr="00C81F23">
              <w:rPr>
                <w:rFonts w:eastAsia="Calibri"/>
                <w:b/>
                <w:sz w:val="26"/>
              </w:rPr>
              <w:t>Điểm</w:t>
            </w:r>
          </w:p>
        </w:tc>
      </w:tr>
      <w:tr w:rsidR="0083713D" w:rsidRPr="00C81F23" w14:paraId="4B2ECC21" w14:textId="77777777" w:rsidTr="003B205A">
        <w:tc>
          <w:tcPr>
            <w:tcW w:w="990" w:type="dxa"/>
            <w:shd w:val="clear" w:color="auto" w:fill="auto"/>
          </w:tcPr>
          <w:p w14:paraId="568D4C1F"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5AE145C" w14:textId="77777777" w:rsidR="0083713D" w:rsidRPr="003906D6" w:rsidRDefault="0083713D"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24FD1C3"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75803C50" w14:textId="77777777" w:rsidTr="003B205A">
        <w:tc>
          <w:tcPr>
            <w:tcW w:w="990" w:type="dxa"/>
            <w:shd w:val="clear" w:color="auto" w:fill="auto"/>
          </w:tcPr>
          <w:p w14:paraId="5D59E0DC"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C1444B7" w14:textId="77777777" w:rsidR="0083713D" w:rsidRPr="008929BC" w:rsidRDefault="0083713D"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09D16CC"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6251A541" w14:textId="77777777" w:rsidTr="003B205A">
        <w:tc>
          <w:tcPr>
            <w:tcW w:w="990" w:type="dxa"/>
            <w:shd w:val="clear" w:color="auto" w:fill="auto"/>
          </w:tcPr>
          <w:p w14:paraId="5396CFB5" w14:textId="77777777" w:rsidR="0083713D" w:rsidRPr="00C81F23" w:rsidRDefault="0083713D"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BAB3C54" w14:textId="77777777" w:rsidR="0083713D" w:rsidRPr="003906D6" w:rsidRDefault="0083713D"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33639BB"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75C66365" w14:textId="77777777" w:rsidTr="003B205A">
        <w:tc>
          <w:tcPr>
            <w:tcW w:w="990" w:type="dxa"/>
            <w:shd w:val="clear" w:color="auto" w:fill="auto"/>
          </w:tcPr>
          <w:p w14:paraId="713DA526" w14:textId="77777777" w:rsidR="0083713D" w:rsidRPr="00C81F23" w:rsidRDefault="0083713D"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4F58A47" w14:textId="77777777" w:rsidR="0083713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3AC6C027"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r w:rsidR="0083713D" w:rsidRPr="00C81F23" w14:paraId="72388D44" w14:textId="77777777" w:rsidTr="003B205A">
        <w:tc>
          <w:tcPr>
            <w:tcW w:w="990" w:type="dxa"/>
            <w:shd w:val="clear" w:color="auto" w:fill="auto"/>
          </w:tcPr>
          <w:p w14:paraId="56E0019E" w14:textId="77777777" w:rsidR="0083713D" w:rsidRPr="00C81F23" w:rsidRDefault="0083713D"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6AAAE1D6" w14:textId="77777777" w:rsidR="0083713D" w:rsidRPr="00D463CD" w:rsidRDefault="0083713D"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38A6CDF9" w14:textId="77777777" w:rsidR="0083713D" w:rsidRPr="00C81F23" w:rsidRDefault="0083713D" w:rsidP="00BD1C88">
            <w:pPr>
              <w:tabs>
                <w:tab w:val="left" w:pos="4410"/>
              </w:tabs>
              <w:spacing w:line="312" w:lineRule="auto"/>
              <w:jc w:val="both"/>
              <w:rPr>
                <w:rFonts w:eastAsia="Calibri"/>
                <w:sz w:val="26"/>
              </w:rPr>
            </w:pPr>
            <w:r w:rsidRPr="00C81F23">
              <w:rPr>
                <w:rFonts w:eastAsia="Calibri"/>
                <w:sz w:val="26"/>
              </w:rPr>
              <w:t>1.0 điểm</w:t>
            </w:r>
          </w:p>
        </w:tc>
      </w:tr>
    </w:tbl>
    <w:p w14:paraId="31E3BDA4" w14:textId="77777777" w:rsidR="003B205A" w:rsidRPr="00AC75F0" w:rsidRDefault="003B205A" w:rsidP="003B205A">
      <w:pPr>
        <w:spacing w:line="360" w:lineRule="auto"/>
        <w:rPr>
          <w:bCs/>
          <w:sz w:val="26"/>
          <w:szCs w:val="26"/>
        </w:rPr>
      </w:pPr>
      <w:r>
        <w:rPr>
          <w:bCs/>
          <w:sz w:val="26"/>
          <w:szCs w:val="26"/>
        </w:rPr>
        <w:t>&lt;/Cau&gt;</w:t>
      </w:r>
    </w:p>
    <w:p w14:paraId="08EF0EB4" w14:textId="77777777" w:rsidR="003B205A" w:rsidRPr="00C309FF" w:rsidRDefault="003B205A" w:rsidP="003B205A">
      <w:pPr>
        <w:spacing w:line="360" w:lineRule="auto"/>
        <w:rPr>
          <w:bCs/>
          <w:sz w:val="26"/>
          <w:szCs w:val="26"/>
        </w:rPr>
      </w:pPr>
      <w:r>
        <w:rPr>
          <w:bCs/>
          <w:sz w:val="26"/>
          <w:szCs w:val="26"/>
        </w:rPr>
        <w:t>&lt;Cau&gt;</w:t>
      </w:r>
    </w:p>
    <w:p w14:paraId="2EDBB08C" w14:textId="10EFA353"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136C88" w:rsidRPr="00D463CD">
        <w:rPr>
          <w:sz w:val="26"/>
          <w:szCs w:val="26"/>
        </w:rPr>
        <w:t>Để quản lý sản phẩm, người ta cần quản lý các thông tin sau: mã sản phẩm, tên sản phẩm, giá, đơn vị tính, ngày sản xuất, hạn sử dụng.</w:t>
      </w:r>
    </w:p>
    <w:p w14:paraId="3D10BD22" w14:textId="77777777" w:rsidR="00136C88" w:rsidRPr="00D463CD" w:rsidRDefault="00136C88"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46349CC4" w14:textId="4BFF6727" w:rsidR="003C2458" w:rsidRPr="00D463CD" w:rsidRDefault="00F21C13" w:rsidP="00F21C13">
      <w:pPr>
        <w:spacing w:line="360" w:lineRule="auto"/>
        <w:ind w:firstLine="360"/>
        <w:jc w:val="both"/>
        <w:rPr>
          <w:sz w:val="26"/>
          <w:szCs w:val="26"/>
        </w:rPr>
      </w:pPr>
      <w:r>
        <w:rPr>
          <w:sz w:val="26"/>
          <w:szCs w:val="26"/>
        </w:rPr>
        <w:t xml:space="preserve">a) </w:t>
      </w:r>
      <w:r w:rsidR="003C2458" w:rsidRPr="00D463CD">
        <w:rPr>
          <w:sz w:val="26"/>
          <w:szCs w:val="26"/>
        </w:rPr>
        <w:t>Sử dụng SQL Server tạo cơ sở dữ liệu để quản lý những thông tin sản phẩm.</w:t>
      </w:r>
    </w:p>
    <w:p w14:paraId="6B6ED5C1" w14:textId="4BB150FC" w:rsidR="003C2458" w:rsidRPr="00D463CD" w:rsidRDefault="00F21C13" w:rsidP="00F21C13">
      <w:pPr>
        <w:spacing w:line="360" w:lineRule="auto"/>
        <w:ind w:firstLine="360"/>
        <w:jc w:val="both"/>
        <w:rPr>
          <w:sz w:val="26"/>
          <w:szCs w:val="26"/>
        </w:rPr>
      </w:pPr>
      <w:r>
        <w:rPr>
          <w:sz w:val="26"/>
          <w:szCs w:val="26"/>
        </w:rPr>
        <w:t xml:space="preserve">b) </w:t>
      </w:r>
      <w:r w:rsidR="003C2458" w:rsidRPr="00D463CD">
        <w:rPr>
          <w:sz w:val="26"/>
          <w:szCs w:val="26"/>
        </w:rPr>
        <w:t>Thiết kế Form và xây dựng các thành phần giao diện phù hợp cho phép thực hiện các chức năng theo yêu cầu của đề bài.</w:t>
      </w:r>
    </w:p>
    <w:p w14:paraId="160B430E" w14:textId="63AFCB6F" w:rsidR="003C2458" w:rsidRPr="00D463CD" w:rsidRDefault="00F21C13" w:rsidP="00F21C13">
      <w:pPr>
        <w:spacing w:line="360" w:lineRule="auto"/>
        <w:ind w:firstLine="360"/>
        <w:jc w:val="both"/>
        <w:rPr>
          <w:sz w:val="26"/>
          <w:szCs w:val="26"/>
        </w:rPr>
      </w:pPr>
      <w:r>
        <w:rPr>
          <w:sz w:val="26"/>
          <w:szCs w:val="26"/>
        </w:rPr>
        <w:t xml:space="preserve">c) </w:t>
      </w:r>
      <w:r w:rsidR="003C2458" w:rsidRPr="00D463CD">
        <w:rPr>
          <w:sz w:val="26"/>
          <w:szCs w:val="26"/>
        </w:rPr>
        <w:t>Hãy viết mã nguồn thực hiện thao tác kết nối và hiển thị dữ liệu sản phẩm từ CSDL lên thành phần giao diện.</w:t>
      </w:r>
    </w:p>
    <w:p w14:paraId="49181FF7" w14:textId="10A97CEB" w:rsidR="003C2458" w:rsidRPr="00D463CD" w:rsidRDefault="00F21C13" w:rsidP="00F21C13">
      <w:pPr>
        <w:spacing w:line="360" w:lineRule="auto"/>
        <w:ind w:firstLine="360"/>
        <w:jc w:val="both"/>
        <w:rPr>
          <w:sz w:val="26"/>
          <w:szCs w:val="26"/>
        </w:rPr>
      </w:pPr>
      <w:r>
        <w:rPr>
          <w:sz w:val="26"/>
          <w:szCs w:val="26"/>
        </w:rPr>
        <w:t xml:space="preserve">d) </w:t>
      </w:r>
      <w:r w:rsidR="003C2458" w:rsidRPr="00D463CD">
        <w:rPr>
          <w:sz w:val="26"/>
          <w:szCs w:val="26"/>
        </w:rPr>
        <w:t>Xây dựng chức năng thêm mới sản phẩm.</w:t>
      </w:r>
    </w:p>
    <w:p w14:paraId="3D8F2331" w14:textId="0B3BB773" w:rsidR="008F4E03" w:rsidRPr="00D463CD" w:rsidRDefault="00F21C13" w:rsidP="00F21C13">
      <w:pPr>
        <w:spacing w:line="360" w:lineRule="auto"/>
        <w:ind w:firstLine="360"/>
        <w:jc w:val="both"/>
        <w:rPr>
          <w:sz w:val="26"/>
          <w:szCs w:val="26"/>
        </w:rPr>
      </w:pPr>
      <w:r>
        <w:rPr>
          <w:sz w:val="26"/>
          <w:szCs w:val="26"/>
        </w:rPr>
        <w:t xml:space="preserve">e) </w:t>
      </w:r>
      <w:r w:rsidR="008F4E03" w:rsidRPr="00D463CD">
        <w:rPr>
          <w:sz w:val="26"/>
          <w:szCs w:val="26"/>
        </w:rPr>
        <w:t>Hãy viết chức năng cho phép tìm kiếm thông tin những sản phẩm còn hạn sử dụng</w:t>
      </w:r>
    </w:p>
    <w:p w14:paraId="3745EE2F" w14:textId="277248F6" w:rsidR="007D60E1" w:rsidRDefault="007D60E1" w:rsidP="007D60E1">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D60E1" w:rsidRPr="00C81F23" w14:paraId="11FF7A0C" w14:textId="77777777" w:rsidTr="003B205A">
        <w:tc>
          <w:tcPr>
            <w:tcW w:w="990" w:type="dxa"/>
            <w:shd w:val="clear" w:color="auto" w:fill="auto"/>
          </w:tcPr>
          <w:p w14:paraId="10CF63AF"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F2FE58C"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B8615CE" w14:textId="77777777" w:rsidR="007D60E1" w:rsidRPr="00C81F23" w:rsidRDefault="007D60E1" w:rsidP="00BD1C88">
            <w:pPr>
              <w:tabs>
                <w:tab w:val="left" w:pos="4410"/>
              </w:tabs>
              <w:spacing w:line="312" w:lineRule="auto"/>
              <w:jc w:val="both"/>
              <w:rPr>
                <w:rFonts w:eastAsia="Calibri"/>
                <w:b/>
                <w:sz w:val="26"/>
              </w:rPr>
            </w:pPr>
            <w:r w:rsidRPr="00C81F23">
              <w:rPr>
                <w:rFonts w:eastAsia="Calibri"/>
                <w:b/>
                <w:sz w:val="26"/>
              </w:rPr>
              <w:t>Điểm</w:t>
            </w:r>
          </w:p>
        </w:tc>
      </w:tr>
      <w:tr w:rsidR="007D60E1" w:rsidRPr="00C81F23" w14:paraId="05B8DF8D" w14:textId="77777777" w:rsidTr="003B205A">
        <w:tc>
          <w:tcPr>
            <w:tcW w:w="990" w:type="dxa"/>
            <w:shd w:val="clear" w:color="auto" w:fill="auto"/>
          </w:tcPr>
          <w:p w14:paraId="10F9DBBB"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C6F3F57" w14:textId="77777777" w:rsidR="007D60E1" w:rsidRPr="003906D6" w:rsidRDefault="007D60E1"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2DDE577"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3B4497D0" w14:textId="77777777" w:rsidTr="003B205A">
        <w:tc>
          <w:tcPr>
            <w:tcW w:w="990" w:type="dxa"/>
            <w:shd w:val="clear" w:color="auto" w:fill="auto"/>
          </w:tcPr>
          <w:p w14:paraId="2064C51E"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lastRenderedPageBreak/>
              <w:t>b.</w:t>
            </w:r>
          </w:p>
        </w:tc>
        <w:tc>
          <w:tcPr>
            <w:tcW w:w="6834" w:type="dxa"/>
            <w:shd w:val="clear" w:color="auto" w:fill="auto"/>
          </w:tcPr>
          <w:p w14:paraId="54EADFC5" w14:textId="77777777" w:rsidR="007D60E1" w:rsidRPr="008929BC" w:rsidRDefault="007D60E1"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1977A88"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6E169728" w14:textId="77777777" w:rsidTr="003B205A">
        <w:tc>
          <w:tcPr>
            <w:tcW w:w="990" w:type="dxa"/>
            <w:shd w:val="clear" w:color="auto" w:fill="auto"/>
          </w:tcPr>
          <w:p w14:paraId="5180C953"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4B848EC" w14:textId="77777777" w:rsidR="007D60E1" w:rsidRPr="003906D6" w:rsidRDefault="007D60E1"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CD2626C"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20AF9C4E" w14:textId="77777777" w:rsidTr="003B205A">
        <w:tc>
          <w:tcPr>
            <w:tcW w:w="990" w:type="dxa"/>
            <w:shd w:val="clear" w:color="auto" w:fill="auto"/>
          </w:tcPr>
          <w:p w14:paraId="73B1D622" w14:textId="77777777" w:rsidR="007D60E1" w:rsidRPr="00C81F23" w:rsidRDefault="007D60E1"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0870D941" w14:textId="77777777" w:rsidR="007D60E1" w:rsidRDefault="007D60E1"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6C4B52AD"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6ADB44FC" w14:textId="77777777" w:rsidTr="003B205A">
        <w:tc>
          <w:tcPr>
            <w:tcW w:w="990" w:type="dxa"/>
            <w:shd w:val="clear" w:color="auto" w:fill="auto"/>
          </w:tcPr>
          <w:p w14:paraId="0C0C0DB8" w14:textId="77777777" w:rsidR="007D60E1" w:rsidRPr="00C81F23" w:rsidRDefault="007D60E1"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576F3DB" w14:textId="77777777" w:rsidR="007D60E1" w:rsidRPr="00D463CD" w:rsidRDefault="007D60E1"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7F75F23F"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bl>
    <w:p w14:paraId="6665C654" w14:textId="77777777" w:rsidR="003B205A" w:rsidRPr="00AC75F0" w:rsidRDefault="003B205A" w:rsidP="003B205A">
      <w:pPr>
        <w:spacing w:line="360" w:lineRule="auto"/>
        <w:rPr>
          <w:bCs/>
          <w:sz w:val="26"/>
          <w:szCs w:val="26"/>
        </w:rPr>
      </w:pPr>
      <w:r>
        <w:rPr>
          <w:bCs/>
          <w:sz w:val="26"/>
          <w:szCs w:val="26"/>
        </w:rPr>
        <w:t>&lt;/Cau&gt;</w:t>
      </w:r>
    </w:p>
    <w:p w14:paraId="697670DC" w14:textId="77777777" w:rsidR="003B205A" w:rsidRPr="00C309FF" w:rsidRDefault="003B205A" w:rsidP="003B205A">
      <w:pPr>
        <w:spacing w:line="360" w:lineRule="auto"/>
        <w:rPr>
          <w:bCs/>
          <w:sz w:val="26"/>
          <w:szCs w:val="26"/>
        </w:rPr>
      </w:pPr>
      <w:r>
        <w:rPr>
          <w:bCs/>
          <w:sz w:val="26"/>
          <w:szCs w:val="26"/>
        </w:rPr>
        <w:t>&lt;Cau&gt;</w:t>
      </w:r>
    </w:p>
    <w:p w14:paraId="26A76F2E" w14:textId="47602F11" w:rsidR="00B93412"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B93412" w:rsidRPr="00D463CD">
        <w:rPr>
          <w:sz w:val="26"/>
          <w:szCs w:val="26"/>
        </w:rPr>
        <w:t>Để quản lý các tỉnh thành, người ta cần quản lý các thông tin sau: mã tỉnh, tên tỉnh, dân số, diện tích, mô tả.</w:t>
      </w:r>
    </w:p>
    <w:p w14:paraId="00610963" w14:textId="77777777" w:rsidR="00B93412" w:rsidRPr="00D463CD" w:rsidRDefault="00B93412" w:rsidP="00F21C13">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ỉnh thành chi tiết như sau:</w:t>
      </w:r>
    </w:p>
    <w:p w14:paraId="25B1CDFE" w14:textId="119692FC" w:rsidR="003C2458" w:rsidRPr="00D463CD" w:rsidRDefault="00F21C13" w:rsidP="00F21C13">
      <w:pPr>
        <w:spacing w:line="360" w:lineRule="auto"/>
        <w:ind w:firstLine="360"/>
        <w:jc w:val="both"/>
        <w:rPr>
          <w:sz w:val="26"/>
          <w:szCs w:val="26"/>
        </w:rPr>
      </w:pPr>
      <w:r>
        <w:rPr>
          <w:sz w:val="26"/>
          <w:szCs w:val="26"/>
        </w:rPr>
        <w:t xml:space="preserve">a) </w:t>
      </w:r>
      <w:r w:rsidR="003C2458" w:rsidRPr="00D463CD">
        <w:rPr>
          <w:sz w:val="26"/>
          <w:szCs w:val="26"/>
        </w:rPr>
        <w:t xml:space="preserve">Sử dụng SQL Server tạo cơ sở dữ liệu để quản lý những thông tin </w:t>
      </w:r>
      <w:r w:rsidR="00B93412" w:rsidRPr="00D463CD">
        <w:rPr>
          <w:sz w:val="26"/>
          <w:szCs w:val="26"/>
        </w:rPr>
        <w:t>tỉnh</w:t>
      </w:r>
      <w:r w:rsidR="003C2458" w:rsidRPr="00D463CD">
        <w:rPr>
          <w:sz w:val="26"/>
          <w:szCs w:val="26"/>
        </w:rPr>
        <w:t>.</w:t>
      </w:r>
    </w:p>
    <w:p w14:paraId="31385780" w14:textId="028151E7" w:rsidR="003C2458" w:rsidRPr="00D463CD" w:rsidRDefault="00F21C13" w:rsidP="00F21C13">
      <w:pPr>
        <w:spacing w:line="360" w:lineRule="auto"/>
        <w:ind w:firstLine="360"/>
        <w:jc w:val="both"/>
        <w:rPr>
          <w:sz w:val="26"/>
          <w:szCs w:val="26"/>
        </w:rPr>
      </w:pPr>
      <w:r>
        <w:rPr>
          <w:sz w:val="26"/>
          <w:szCs w:val="26"/>
        </w:rPr>
        <w:t xml:space="preserve">b) </w:t>
      </w:r>
      <w:r w:rsidR="003C2458" w:rsidRPr="00D463CD">
        <w:rPr>
          <w:sz w:val="26"/>
          <w:szCs w:val="26"/>
        </w:rPr>
        <w:t>Thiết kế Form và xây dựng các thành phần giao diện phù hợp cho phép thực hiện các chức năng theo yêu cầu của đề bài.</w:t>
      </w:r>
    </w:p>
    <w:p w14:paraId="5981A3A3" w14:textId="0A19C3B0" w:rsidR="003C2458" w:rsidRPr="00D463CD" w:rsidRDefault="00F21C13" w:rsidP="00F21C13">
      <w:pPr>
        <w:spacing w:line="360" w:lineRule="auto"/>
        <w:ind w:firstLine="360"/>
        <w:jc w:val="both"/>
        <w:rPr>
          <w:sz w:val="26"/>
          <w:szCs w:val="26"/>
        </w:rPr>
      </w:pPr>
      <w:r>
        <w:rPr>
          <w:sz w:val="26"/>
          <w:szCs w:val="26"/>
        </w:rPr>
        <w:t xml:space="preserve">c) </w:t>
      </w:r>
      <w:r w:rsidR="003C2458" w:rsidRPr="00D463CD">
        <w:rPr>
          <w:sz w:val="26"/>
          <w:szCs w:val="26"/>
        </w:rPr>
        <w:t xml:space="preserve">Hãy viết mã nguồn thực hiện thao tác kết nối và hiển thị dữ liệu </w:t>
      </w:r>
      <w:r w:rsidR="00B93412" w:rsidRPr="00D463CD">
        <w:rPr>
          <w:sz w:val="26"/>
          <w:szCs w:val="26"/>
        </w:rPr>
        <w:t>tỉnh</w:t>
      </w:r>
      <w:r w:rsidR="003C2458" w:rsidRPr="00D463CD">
        <w:rPr>
          <w:sz w:val="26"/>
          <w:szCs w:val="26"/>
        </w:rPr>
        <w:t xml:space="preserve"> từ CSDL lên thành phần giao diện.</w:t>
      </w:r>
    </w:p>
    <w:p w14:paraId="5D6F91C2" w14:textId="4BA961DF" w:rsidR="0069740C" w:rsidRPr="00D463CD" w:rsidRDefault="00F21C13" w:rsidP="00F21C13">
      <w:pPr>
        <w:spacing w:line="360" w:lineRule="auto"/>
        <w:ind w:firstLine="360"/>
        <w:jc w:val="both"/>
        <w:rPr>
          <w:sz w:val="26"/>
          <w:szCs w:val="26"/>
        </w:rPr>
      </w:pPr>
      <w:r>
        <w:rPr>
          <w:sz w:val="26"/>
          <w:szCs w:val="26"/>
        </w:rPr>
        <w:t xml:space="preserve">d) </w:t>
      </w:r>
      <w:r w:rsidR="003C2458" w:rsidRPr="00D463CD">
        <w:rPr>
          <w:sz w:val="26"/>
          <w:szCs w:val="26"/>
        </w:rPr>
        <w:t xml:space="preserve">Xây dựng chức năng thêm mới </w:t>
      </w:r>
      <w:r w:rsidR="00B93412" w:rsidRPr="00D463CD">
        <w:rPr>
          <w:sz w:val="26"/>
          <w:szCs w:val="26"/>
        </w:rPr>
        <w:t>tỉnh</w:t>
      </w:r>
      <w:r w:rsidR="003C2458" w:rsidRPr="00D463CD">
        <w:rPr>
          <w:sz w:val="26"/>
          <w:szCs w:val="26"/>
        </w:rPr>
        <w:t>.</w:t>
      </w:r>
    </w:p>
    <w:p w14:paraId="1C37AEBF" w14:textId="5AB12AD4" w:rsidR="0069740C" w:rsidRPr="00D463CD" w:rsidRDefault="00F21C13" w:rsidP="00F21C13">
      <w:pPr>
        <w:spacing w:line="360" w:lineRule="auto"/>
        <w:ind w:firstLine="360"/>
        <w:jc w:val="both"/>
        <w:rPr>
          <w:sz w:val="26"/>
          <w:szCs w:val="26"/>
        </w:rPr>
      </w:pPr>
      <w:r>
        <w:rPr>
          <w:sz w:val="26"/>
          <w:szCs w:val="26"/>
        </w:rPr>
        <w:t xml:space="preserve">e) </w:t>
      </w:r>
      <w:r w:rsidR="0069740C" w:rsidRPr="00D463CD">
        <w:rPr>
          <w:sz w:val="26"/>
          <w:szCs w:val="26"/>
        </w:rPr>
        <w:t>Hãy viết chức năn</w:t>
      </w:r>
      <w:r w:rsidR="002A4DE9" w:rsidRPr="00D463CD">
        <w:rPr>
          <w:sz w:val="26"/>
          <w:szCs w:val="26"/>
        </w:rPr>
        <w:t>g cho ph</w:t>
      </w:r>
      <w:r w:rsidR="00B93412" w:rsidRPr="00D463CD">
        <w:rPr>
          <w:sz w:val="26"/>
          <w:szCs w:val="26"/>
        </w:rPr>
        <w:t>ép tìm kiếm thông tin tỉnh</w:t>
      </w:r>
      <w:r w:rsidR="0069740C" w:rsidRPr="00D463CD">
        <w:rPr>
          <w:sz w:val="26"/>
          <w:szCs w:val="26"/>
        </w:rPr>
        <w:t xml:space="preserve"> thông qua </w:t>
      </w:r>
      <w:r w:rsidR="00B93412" w:rsidRPr="00D463CD">
        <w:rPr>
          <w:sz w:val="26"/>
          <w:szCs w:val="26"/>
        </w:rPr>
        <w:t>tên tỉnh</w:t>
      </w:r>
    </w:p>
    <w:p w14:paraId="1F37A51D" w14:textId="49C1B149" w:rsidR="007D60E1" w:rsidRDefault="007D60E1" w:rsidP="007D60E1">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D60E1" w:rsidRPr="00C81F23" w14:paraId="79B9203B" w14:textId="77777777" w:rsidTr="003B205A">
        <w:tc>
          <w:tcPr>
            <w:tcW w:w="990" w:type="dxa"/>
            <w:shd w:val="clear" w:color="auto" w:fill="auto"/>
          </w:tcPr>
          <w:p w14:paraId="34C60734"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C0F1C2D"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AB8AC5C" w14:textId="77777777" w:rsidR="007D60E1" w:rsidRPr="00C81F23" w:rsidRDefault="007D60E1" w:rsidP="00BD1C88">
            <w:pPr>
              <w:tabs>
                <w:tab w:val="left" w:pos="4410"/>
              </w:tabs>
              <w:spacing w:line="312" w:lineRule="auto"/>
              <w:jc w:val="both"/>
              <w:rPr>
                <w:rFonts w:eastAsia="Calibri"/>
                <w:b/>
                <w:sz w:val="26"/>
              </w:rPr>
            </w:pPr>
            <w:r w:rsidRPr="00C81F23">
              <w:rPr>
                <w:rFonts w:eastAsia="Calibri"/>
                <w:b/>
                <w:sz w:val="26"/>
              </w:rPr>
              <w:t>Điểm</w:t>
            </w:r>
          </w:p>
        </w:tc>
      </w:tr>
      <w:tr w:rsidR="007D60E1" w:rsidRPr="00C81F23" w14:paraId="125C2316" w14:textId="77777777" w:rsidTr="003B205A">
        <w:tc>
          <w:tcPr>
            <w:tcW w:w="990" w:type="dxa"/>
            <w:shd w:val="clear" w:color="auto" w:fill="auto"/>
          </w:tcPr>
          <w:p w14:paraId="4E167D54"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FD2F022" w14:textId="77777777" w:rsidR="007D60E1" w:rsidRPr="003906D6" w:rsidRDefault="007D60E1"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A53226A"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60F240F5" w14:textId="77777777" w:rsidTr="003B205A">
        <w:tc>
          <w:tcPr>
            <w:tcW w:w="990" w:type="dxa"/>
            <w:shd w:val="clear" w:color="auto" w:fill="auto"/>
          </w:tcPr>
          <w:p w14:paraId="73BAD004"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60CB1F2A" w14:textId="77777777" w:rsidR="007D60E1" w:rsidRPr="008929BC" w:rsidRDefault="007D60E1"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B7775E2"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35706757" w14:textId="77777777" w:rsidTr="003B205A">
        <w:tc>
          <w:tcPr>
            <w:tcW w:w="990" w:type="dxa"/>
            <w:shd w:val="clear" w:color="auto" w:fill="auto"/>
          </w:tcPr>
          <w:p w14:paraId="48B2D989"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0503124" w14:textId="77777777" w:rsidR="007D60E1" w:rsidRPr="003906D6" w:rsidRDefault="007D60E1"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F79F9C8"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06285235" w14:textId="77777777" w:rsidTr="003B205A">
        <w:tc>
          <w:tcPr>
            <w:tcW w:w="990" w:type="dxa"/>
            <w:shd w:val="clear" w:color="auto" w:fill="auto"/>
          </w:tcPr>
          <w:p w14:paraId="34394DD9" w14:textId="77777777" w:rsidR="007D60E1" w:rsidRPr="00C81F23" w:rsidRDefault="007D60E1"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56C3E20" w14:textId="77777777" w:rsidR="007D60E1" w:rsidRDefault="007D60E1"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7497FF41"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745B635F" w14:textId="77777777" w:rsidTr="003B205A">
        <w:tc>
          <w:tcPr>
            <w:tcW w:w="990" w:type="dxa"/>
            <w:shd w:val="clear" w:color="auto" w:fill="auto"/>
          </w:tcPr>
          <w:p w14:paraId="53E67CD1" w14:textId="77777777" w:rsidR="007D60E1" w:rsidRPr="00C81F23" w:rsidRDefault="007D60E1"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C4F354B" w14:textId="77777777" w:rsidR="007D60E1" w:rsidRPr="00D463CD" w:rsidRDefault="007D60E1"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15BC5025"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bl>
    <w:p w14:paraId="26BB2BAA" w14:textId="77777777" w:rsidR="003B205A" w:rsidRPr="00AC75F0" w:rsidRDefault="003B205A" w:rsidP="003B205A">
      <w:pPr>
        <w:spacing w:line="360" w:lineRule="auto"/>
        <w:rPr>
          <w:bCs/>
          <w:sz w:val="26"/>
          <w:szCs w:val="26"/>
        </w:rPr>
      </w:pPr>
      <w:r>
        <w:rPr>
          <w:bCs/>
          <w:sz w:val="26"/>
          <w:szCs w:val="26"/>
        </w:rPr>
        <w:lastRenderedPageBreak/>
        <w:t>&lt;/Cau&gt;</w:t>
      </w:r>
    </w:p>
    <w:p w14:paraId="7586F30B" w14:textId="77777777" w:rsidR="003B205A" w:rsidRPr="00C309FF" w:rsidRDefault="003B205A" w:rsidP="003B205A">
      <w:pPr>
        <w:spacing w:line="360" w:lineRule="auto"/>
        <w:rPr>
          <w:bCs/>
          <w:sz w:val="26"/>
          <w:szCs w:val="26"/>
        </w:rPr>
      </w:pPr>
      <w:r>
        <w:rPr>
          <w:bCs/>
          <w:sz w:val="26"/>
          <w:szCs w:val="26"/>
        </w:rPr>
        <w:t>&lt;Cau&gt;</w:t>
      </w:r>
    </w:p>
    <w:p w14:paraId="05B2C57F" w14:textId="0D0345C1"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diễn đàn, các thông tin của các thành viên trong diễn đàn cần quản lý gồm: mã người dùng, tên người dùng, mật khẩu, địa chỉ email.</w:t>
      </w:r>
    </w:p>
    <w:p w14:paraId="364F3F0D"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thành viên chi tiết như sau:</w:t>
      </w:r>
    </w:p>
    <w:p w14:paraId="1932AC1E" w14:textId="48983A1E" w:rsidR="00CD1129" w:rsidRPr="00D463CD" w:rsidRDefault="002561F1" w:rsidP="002561F1">
      <w:pPr>
        <w:spacing w:line="360" w:lineRule="auto"/>
        <w:ind w:firstLine="360"/>
        <w:jc w:val="both"/>
        <w:rPr>
          <w:sz w:val="26"/>
          <w:szCs w:val="26"/>
        </w:rPr>
      </w:pPr>
      <w:r>
        <w:rPr>
          <w:sz w:val="26"/>
          <w:szCs w:val="26"/>
        </w:rPr>
        <w:t xml:space="preserve">a) </w:t>
      </w:r>
      <w:r w:rsidR="00CD1129" w:rsidRPr="00D463CD">
        <w:rPr>
          <w:sz w:val="26"/>
          <w:szCs w:val="26"/>
        </w:rPr>
        <w:t>Sử dụng SQL Server tạo cơ sở dữ liệu để quản lý những thông tin người dùng.</w:t>
      </w:r>
    </w:p>
    <w:p w14:paraId="4801BEEF" w14:textId="1C136688" w:rsidR="00CD1129" w:rsidRPr="00D463CD" w:rsidRDefault="002561F1" w:rsidP="002561F1">
      <w:pPr>
        <w:spacing w:line="360" w:lineRule="auto"/>
        <w:ind w:firstLine="360"/>
        <w:jc w:val="both"/>
        <w:rPr>
          <w:sz w:val="26"/>
          <w:szCs w:val="26"/>
        </w:rPr>
      </w:pPr>
      <w:r>
        <w:rPr>
          <w:sz w:val="26"/>
          <w:szCs w:val="26"/>
        </w:rPr>
        <w:t xml:space="preserve">b) </w:t>
      </w:r>
      <w:r w:rsidR="00CD1129" w:rsidRPr="00D463CD">
        <w:rPr>
          <w:sz w:val="26"/>
          <w:szCs w:val="26"/>
        </w:rPr>
        <w:t>Thiết kế Form và xây dựng các thành phần giao diện phù hợp cho phép thực hiện các chức năng theo yêu cầu của đề bài.</w:t>
      </w:r>
    </w:p>
    <w:p w14:paraId="0606ADF8" w14:textId="4BB0A887" w:rsidR="00CD1129" w:rsidRPr="00D463CD" w:rsidRDefault="002561F1" w:rsidP="002561F1">
      <w:pPr>
        <w:spacing w:line="360" w:lineRule="auto"/>
        <w:ind w:firstLine="360"/>
        <w:jc w:val="both"/>
        <w:rPr>
          <w:sz w:val="26"/>
          <w:szCs w:val="26"/>
        </w:rPr>
      </w:pPr>
      <w:r>
        <w:rPr>
          <w:sz w:val="26"/>
          <w:szCs w:val="26"/>
        </w:rPr>
        <w:t xml:space="preserve">c) </w:t>
      </w:r>
      <w:r w:rsidR="00CD1129" w:rsidRPr="00D463CD">
        <w:rPr>
          <w:sz w:val="26"/>
          <w:szCs w:val="26"/>
        </w:rPr>
        <w:t>Hãy viết mã nguồn thực hiện thao tác kết nối và hiển thị dữ liệu người dùng từ CSDL lên thành phần giao diện.</w:t>
      </w:r>
    </w:p>
    <w:p w14:paraId="494CC016" w14:textId="0900864D" w:rsidR="00CD1129" w:rsidRPr="00D463CD" w:rsidRDefault="002561F1" w:rsidP="002561F1">
      <w:pPr>
        <w:spacing w:line="360" w:lineRule="auto"/>
        <w:ind w:firstLine="360"/>
        <w:jc w:val="both"/>
        <w:rPr>
          <w:sz w:val="26"/>
          <w:szCs w:val="26"/>
        </w:rPr>
      </w:pPr>
      <w:r>
        <w:rPr>
          <w:sz w:val="26"/>
          <w:szCs w:val="26"/>
        </w:rPr>
        <w:t xml:space="preserve">d) </w:t>
      </w:r>
      <w:r w:rsidR="00CD1129" w:rsidRPr="00D463CD">
        <w:rPr>
          <w:sz w:val="26"/>
          <w:szCs w:val="26"/>
        </w:rPr>
        <w:t>Xây dựng chức năng thêm mới người dùng.</w:t>
      </w:r>
    </w:p>
    <w:p w14:paraId="2071E04A" w14:textId="7A710B06" w:rsidR="00136C88" w:rsidRPr="00D463CD" w:rsidRDefault="002561F1" w:rsidP="002561F1">
      <w:pPr>
        <w:spacing w:line="360" w:lineRule="auto"/>
        <w:ind w:firstLine="360"/>
        <w:jc w:val="both"/>
        <w:rPr>
          <w:sz w:val="26"/>
          <w:szCs w:val="26"/>
        </w:rPr>
      </w:pPr>
      <w:r>
        <w:rPr>
          <w:sz w:val="26"/>
          <w:szCs w:val="26"/>
        </w:rPr>
        <w:t>e)</w:t>
      </w:r>
      <w:r w:rsidR="00136C88" w:rsidRPr="00D463CD">
        <w:rPr>
          <w:sz w:val="26"/>
          <w:szCs w:val="26"/>
        </w:rPr>
        <w:t xml:space="preserve"> Hãy viết chức năng cho phép tìm kiếm thông tin thành v</w:t>
      </w:r>
      <w:r w:rsidR="001F6E48" w:rsidRPr="00D463CD">
        <w:rPr>
          <w:sz w:val="26"/>
          <w:szCs w:val="26"/>
        </w:rPr>
        <w:t xml:space="preserve">iên thông qua Tên thành viên </w:t>
      </w:r>
    </w:p>
    <w:p w14:paraId="4BB6379F" w14:textId="635378D9" w:rsidR="007D60E1" w:rsidRDefault="007D60E1" w:rsidP="007D60E1">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D60E1" w:rsidRPr="00C81F23" w14:paraId="69CCD01E" w14:textId="77777777" w:rsidTr="003B205A">
        <w:tc>
          <w:tcPr>
            <w:tcW w:w="990" w:type="dxa"/>
            <w:shd w:val="clear" w:color="auto" w:fill="auto"/>
          </w:tcPr>
          <w:p w14:paraId="2880A634"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A74F1C1"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36B634A" w14:textId="77777777" w:rsidR="007D60E1" w:rsidRPr="00C81F23" w:rsidRDefault="007D60E1" w:rsidP="00BD1C88">
            <w:pPr>
              <w:tabs>
                <w:tab w:val="left" w:pos="4410"/>
              </w:tabs>
              <w:spacing w:line="312" w:lineRule="auto"/>
              <w:jc w:val="both"/>
              <w:rPr>
                <w:rFonts w:eastAsia="Calibri"/>
                <w:b/>
                <w:sz w:val="26"/>
              </w:rPr>
            </w:pPr>
            <w:r w:rsidRPr="00C81F23">
              <w:rPr>
                <w:rFonts w:eastAsia="Calibri"/>
                <w:b/>
                <w:sz w:val="26"/>
              </w:rPr>
              <w:t>Điểm</w:t>
            </w:r>
          </w:p>
        </w:tc>
      </w:tr>
      <w:tr w:rsidR="007D60E1" w:rsidRPr="00C81F23" w14:paraId="7595AA50" w14:textId="77777777" w:rsidTr="003B205A">
        <w:tc>
          <w:tcPr>
            <w:tcW w:w="990" w:type="dxa"/>
            <w:shd w:val="clear" w:color="auto" w:fill="auto"/>
          </w:tcPr>
          <w:p w14:paraId="7158FE9D"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E2CC691" w14:textId="77777777" w:rsidR="007D60E1" w:rsidRPr="003906D6" w:rsidRDefault="007D60E1"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6CA9A7F"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4B69066B" w14:textId="77777777" w:rsidTr="003B205A">
        <w:tc>
          <w:tcPr>
            <w:tcW w:w="990" w:type="dxa"/>
            <w:shd w:val="clear" w:color="auto" w:fill="auto"/>
          </w:tcPr>
          <w:p w14:paraId="09B3B767"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E8F931A" w14:textId="77777777" w:rsidR="007D60E1" w:rsidRPr="008929BC" w:rsidRDefault="007D60E1"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50B3E7C"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53BCBDA5" w14:textId="77777777" w:rsidTr="003B205A">
        <w:tc>
          <w:tcPr>
            <w:tcW w:w="990" w:type="dxa"/>
            <w:shd w:val="clear" w:color="auto" w:fill="auto"/>
          </w:tcPr>
          <w:p w14:paraId="17281BF4"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8C51463" w14:textId="77777777" w:rsidR="007D60E1" w:rsidRPr="003906D6" w:rsidRDefault="007D60E1"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BAC155F"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2031E02C" w14:textId="77777777" w:rsidTr="003B205A">
        <w:tc>
          <w:tcPr>
            <w:tcW w:w="990" w:type="dxa"/>
            <w:shd w:val="clear" w:color="auto" w:fill="auto"/>
          </w:tcPr>
          <w:p w14:paraId="0AC43E82" w14:textId="77777777" w:rsidR="007D60E1" w:rsidRPr="00C81F23" w:rsidRDefault="007D60E1"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259EB35B" w14:textId="77777777" w:rsidR="007D60E1" w:rsidRDefault="007D60E1"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54537164"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75336B0A" w14:textId="77777777" w:rsidTr="003B205A">
        <w:tc>
          <w:tcPr>
            <w:tcW w:w="990" w:type="dxa"/>
            <w:shd w:val="clear" w:color="auto" w:fill="auto"/>
          </w:tcPr>
          <w:p w14:paraId="3471BF78" w14:textId="77777777" w:rsidR="007D60E1" w:rsidRPr="00C81F23" w:rsidRDefault="007D60E1"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ACB1D03" w14:textId="77777777" w:rsidR="007D60E1" w:rsidRPr="00D463CD" w:rsidRDefault="007D60E1"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2D24BB55"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bl>
    <w:p w14:paraId="144FF600" w14:textId="77777777" w:rsidR="003B205A" w:rsidRPr="00AC75F0" w:rsidRDefault="003B205A" w:rsidP="003B205A">
      <w:pPr>
        <w:spacing w:line="360" w:lineRule="auto"/>
        <w:rPr>
          <w:bCs/>
          <w:sz w:val="26"/>
          <w:szCs w:val="26"/>
        </w:rPr>
      </w:pPr>
      <w:r>
        <w:rPr>
          <w:bCs/>
          <w:sz w:val="26"/>
          <w:szCs w:val="26"/>
        </w:rPr>
        <w:t>&lt;/Cau&gt;</w:t>
      </w:r>
    </w:p>
    <w:p w14:paraId="5A9D1752" w14:textId="77777777" w:rsidR="003B205A" w:rsidRPr="00C309FF" w:rsidRDefault="003B205A" w:rsidP="003B205A">
      <w:pPr>
        <w:spacing w:line="360" w:lineRule="auto"/>
        <w:rPr>
          <w:bCs/>
          <w:sz w:val="26"/>
          <w:szCs w:val="26"/>
        </w:rPr>
      </w:pPr>
      <w:r>
        <w:rPr>
          <w:bCs/>
          <w:sz w:val="26"/>
          <w:szCs w:val="26"/>
        </w:rPr>
        <w:t>&lt;Cau&gt;</w:t>
      </w:r>
    </w:p>
    <w:p w14:paraId="2134CFC1" w14:textId="57947CE7"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ửa hàng bán điện thoại di dộng cần xây dựng một chương trình quản lý các sản phẩm trong kho. Mỗi sản phẩm cần quản lý các thông tin: Mã sản phẩm, tên sản phẩm,</w:t>
      </w:r>
      <w:r w:rsidR="00C8156F" w:rsidRPr="003A7322">
        <w:rPr>
          <w:sz w:val="26"/>
          <w:szCs w:val="26"/>
        </w:rPr>
        <w:t xml:space="preserve"> nhà phân phối, ngày nhập</w:t>
      </w:r>
      <w:r w:rsidR="00136C88" w:rsidRPr="003A7322">
        <w:rPr>
          <w:sz w:val="26"/>
          <w:szCs w:val="26"/>
        </w:rPr>
        <w:t>, giá tiền, số lượng còn trong kho.</w:t>
      </w:r>
    </w:p>
    <w:p w14:paraId="0212D657" w14:textId="77777777" w:rsidR="00136C88" w:rsidRPr="00D463CD" w:rsidRDefault="00136C88" w:rsidP="00136C88">
      <w:pPr>
        <w:spacing w:line="360" w:lineRule="auto"/>
        <w:ind w:firstLine="72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7B57610" w14:textId="4E13DFBF" w:rsidR="00CD1129" w:rsidRPr="00D463CD" w:rsidRDefault="002561F1" w:rsidP="002561F1">
      <w:pPr>
        <w:spacing w:line="360" w:lineRule="auto"/>
        <w:ind w:firstLine="360"/>
        <w:jc w:val="both"/>
        <w:rPr>
          <w:sz w:val="26"/>
          <w:szCs w:val="26"/>
        </w:rPr>
      </w:pPr>
      <w:r>
        <w:rPr>
          <w:sz w:val="26"/>
          <w:szCs w:val="26"/>
        </w:rPr>
        <w:lastRenderedPageBreak/>
        <w:t xml:space="preserve">a) </w:t>
      </w:r>
      <w:r w:rsidR="00CD1129" w:rsidRPr="00D463CD">
        <w:rPr>
          <w:sz w:val="26"/>
          <w:szCs w:val="26"/>
        </w:rPr>
        <w:t>Sử dụng SQL Server tạo cơ sở dữ liệu để quản lý những thông tin sản phẩm.</w:t>
      </w:r>
    </w:p>
    <w:p w14:paraId="777F0EF7" w14:textId="33A0CA23" w:rsidR="00CD1129" w:rsidRPr="00D463CD" w:rsidRDefault="002561F1" w:rsidP="002561F1">
      <w:pPr>
        <w:spacing w:line="360" w:lineRule="auto"/>
        <w:ind w:firstLine="360"/>
        <w:jc w:val="both"/>
        <w:rPr>
          <w:sz w:val="26"/>
          <w:szCs w:val="26"/>
        </w:rPr>
      </w:pPr>
      <w:r>
        <w:rPr>
          <w:sz w:val="26"/>
          <w:szCs w:val="26"/>
        </w:rPr>
        <w:t xml:space="preserve">b) </w:t>
      </w:r>
      <w:r w:rsidR="00CD1129" w:rsidRPr="00D463CD">
        <w:rPr>
          <w:sz w:val="26"/>
          <w:szCs w:val="26"/>
        </w:rPr>
        <w:t>Thiết kế Form và xây dựng các thành phần giao diện phù hợp cho phép thực hiện các chức năng theo yêu cầu của đề bài.</w:t>
      </w:r>
    </w:p>
    <w:p w14:paraId="606E11B0" w14:textId="3B2789CC" w:rsidR="00CD1129" w:rsidRPr="00D463CD" w:rsidRDefault="002561F1" w:rsidP="002561F1">
      <w:pPr>
        <w:spacing w:line="360" w:lineRule="auto"/>
        <w:ind w:firstLine="360"/>
        <w:jc w:val="both"/>
        <w:rPr>
          <w:sz w:val="26"/>
          <w:szCs w:val="26"/>
        </w:rPr>
      </w:pPr>
      <w:r>
        <w:rPr>
          <w:sz w:val="26"/>
          <w:szCs w:val="26"/>
        </w:rPr>
        <w:t xml:space="preserve">c) </w:t>
      </w:r>
      <w:r w:rsidR="00CD1129" w:rsidRPr="00D463CD">
        <w:rPr>
          <w:sz w:val="26"/>
          <w:szCs w:val="26"/>
        </w:rPr>
        <w:t>Hãy viết mã nguồn thực hiện thao tác kết nối và hiển thị dữ liệu sản phẩm từ CSDL lên thành phần giao diện.</w:t>
      </w:r>
    </w:p>
    <w:p w14:paraId="79A985CB" w14:textId="283178E1" w:rsidR="00CD1129" w:rsidRPr="00D463CD" w:rsidRDefault="002561F1" w:rsidP="002561F1">
      <w:pPr>
        <w:spacing w:line="360" w:lineRule="auto"/>
        <w:ind w:firstLine="360"/>
        <w:jc w:val="both"/>
        <w:rPr>
          <w:sz w:val="26"/>
          <w:szCs w:val="26"/>
        </w:rPr>
      </w:pPr>
      <w:r>
        <w:rPr>
          <w:sz w:val="26"/>
          <w:szCs w:val="26"/>
        </w:rPr>
        <w:t xml:space="preserve">d) </w:t>
      </w:r>
      <w:r w:rsidR="00CD1129" w:rsidRPr="00D463CD">
        <w:rPr>
          <w:sz w:val="26"/>
          <w:szCs w:val="26"/>
        </w:rPr>
        <w:t>Xây dựng chức năng thêm mới sản phẩm.</w:t>
      </w:r>
    </w:p>
    <w:p w14:paraId="777EBC6C" w14:textId="2C21078F" w:rsidR="00716763" w:rsidRPr="00D463CD" w:rsidRDefault="002561F1" w:rsidP="002561F1">
      <w:pPr>
        <w:spacing w:line="360" w:lineRule="auto"/>
        <w:ind w:firstLine="360"/>
        <w:jc w:val="both"/>
        <w:rPr>
          <w:sz w:val="26"/>
          <w:szCs w:val="26"/>
        </w:rPr>
      </w:pPr>
      <w:r>
        <w:rPr>
          <w:sz w:val="26"/>
          <w:szCs w:val="26"/>
        </w:rPr>
        <w:t xml:space="preserve">e) </w:t>
      </w:r>
      <w:r w:rsidR="008043F8" w:rsidRPr="00D463CD">
        <w:rPr>
          <w:sz w:val="26"/>
          <w:szCs w:val="26"/>
        </w:rPr>
        <w:t>Hãy viết chức năng cho phép tìm kiếm thông tin sản phẩm không còn trong kho và giá tiền nhỏ hơn 3 triệu</w:t>
      </w:r>
    </w:p>
    <w:p w14:paraId="540F68DB" w14:textId="127D6228" w:rsidR="007D60E1" w:rsidRDefault="007D60E1" w:rsidP="007D60E1">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D60E1" w:rsidRPr="00C81F23" w14:paraId="39239192" w14:textId="77777777" w:rsidTr="003B205A">
        <w:tc>
          <w:tcPr>
            <w:tcW w:w="990" w:type="dxa"/>
            <w:shd w:val="clear" w:color="auto" w:fill="auto"/>
          </w:tcPr>
          <w:p w14:paraId="6E366981"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87A72CC"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C92DC8B" w14:textId="77777777" w:rsidR="007D60E1" w:rsidRPr="00C81F23" w:rsidRDefault="007D60E1" w:rsidP="00BD1C88">
            <w:pPr>
              <w:tabs>
                <w:tab w:val="left" w:pos="4410"/>
              </w:tabs>
              <w:spacing w:line="312" w:lineRule="auto"/>
              <w:jc w:val="both"/>
              <w:rPr>
                <w:rFonts w:eastAsia="Calibri"/>
                <w:b/>
                <w:sz w:val="26"/>
              </w:rPr>
            </w:pPr>
            <w:r w:rsidRPr="00C81F23">
              <w:rPr>
                <w:rFonts w:eastAsia="Calibri"/>
                <w:b/>
                <w:sz w:val="26"/>
              </w:rPr>
              <w:t>Điểm</w:t>
            </w:r>
          </w:p>
        </w:tc>
      </w:tr>
      <w:tr w:rsidR="007D60E1" w:rsidRPr="00C81F23" w14:paraId="17BB7ABD" w14:textId="77777777" w:rsidTr="003B205A">
        <w:tc>
          <w:tcPr>
            <w:tcW w:w="990" w:type="dxa"/>
            <w:shd w:val="clear" w:color="auto" w:fill="auto"/>
          </w:tcPr>
          <w:p w14:paraId="2494560C"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9B5D330" w14:textId="77777777" w:rsidR="007D60E1" w:rsidRPr="003906D6" w:rsidRDefault="007D60E1"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F73C78D"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5DB0FE91" w14:textId="77777777" w:rsidTr="003B205A">
        <w:tc>
          <w:tcPr>
            <w:tcW w:w="990" w:type="dxa"/>
            <w:shd w:val="clear" w:color="auto" w:fill="auto"/>
          </w:tcPr>
          <w:p w14:paraId="0E606AB9"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3EAE851" w14:textId="77777777" w:rsidR="007D60E1" w:rsidRPr="008929BC" w:rsidRDefault="007D60E1"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5DF2C3E"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26B9BA35" w14:textId="77777777" w:rsidTr="003B205A">
        <w:tc>
          <w:tcPr>
            <w:tcW w:w="990" w:type="dxa"/>
            <w:shd w:val="clear" w:color="auto" w:fill="auto"/>
          </w:tcPr>
          <w:p w14:paraId="6A22FBC8"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B221234" w14:textId="77777777" w:rsidR="007D60E1" w:rsidRPr="003906D6" w:rsidRDefault="007D60E1"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52139F8"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656AC017" w14:textId="77777777" w:rsidTr="003B205A">
        <w:tc>
          <w:tcPr>
            <w:tcW w:w="990" w:type="dxa"/>
            <w:shd w:val="clear" w:color="auto" w:fill="auto"/>
          </w:tcPr>
          <w:p w14:paraId="3E29584C" w14:textId="77777777" w:rsidR="007D60E1" w:rsidRPr="00C81F23" w:rsidRDefault="007D60E1"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32D3BAB" w14:textId="77777777" w:rsidR="007D60E1" w:rsidRDefault="007D60E1"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956E3B8"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5723FD4B" w14:textId="77777777" w:rsidTr="003B205A">
        <w:tc>
          <w:tcPr>
            <w:tcW w:w="990" w:type="dxa"/>
            <w:shd w:val="clear" w:color="auto" w:fill="auto"/>
          </w:tcPr>
          <w:p w14:paraId="4B581FAD" w14:textId="77777777" w:rsidR="007D60E1" w:rsidRPr="00C81F23" w:rsidRDefault="007D60E1"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EC40A37" w14:textId="77777777" w:rsidR="007D60E1" w:rsidRPr="00D463CD" w:rsidRDefault="007D60E1"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11C895B5"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bl>
    <w:p w14:paraId="6F2B414A" w14:textId="77777777" w:rsidR="003B205A" w:rsidRPr="00AC75F0" w:rsidRDefault="003B205A" w:rsidP="003B205A">
      <w:pPr>
        <w:spacing w:line="360" w:lineRule="auto"/>
        <w:rPr>
          <w:bCs/>
          <w:sz w:val="26"/>
          <w:szCs w:val="26"/>
        </w:rPr>
      </w:pPr>
      <w:r>
        <w:rPr>
          <w:bCs/>
          <w:sz w:val="26"/>
          <w:szCs w:val="26"/>
        </w:rPr>
        <w:t>&lt;/Cau&gt;</w:t>
      </w:r>
    </w:p>
    <w:p w14:paraId="6974ACE4" w14:textId="77777777" w:rsidR="003B205A" w:rsidRPr="00C309FF" w:rsidRDefault="003B205A" w:rsidP="003B205A">
      <w:pPr>
        <w:spacing w:line="360" w:lineRule="auto"/>
        <w:rPr>
          <w:bCs/>
          <w:sz w:val="26"/>
          <w:szCs w:val="26"/>
        </w:rPr>
      </w:pPr>
      <w:r>
        <w:rPr>
          <w:bCs/>
          <w:sz w:val="26"/>
          <w:szCs w:val="26"/>
        </w:rPr>
        <w:t>&lt;Cau&gt;</w:t>
      </w:r>
    </w:p>
    <w:p w14:paraId="4062014A" w14:textId="3C198E28" w:rsidR="00136C88"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Khi xây dựng một nghe nhạc, để quản lý danh sách các ca khúc người ta cần lưu trữ các thông tin: Mã số bài hát, tên bài hát, nhạc sĩ, năm sáng tác, dòng nhạc.</w:t>
      </w:r>
    </w:p>
    <w:p w14:paraId="0AD83B85"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p>
    <w:p w14:paraId="2470034F" w14:textId="7AB2A405"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Sử dụng SQL Server tạo cơ sở dữ liệu để quản lý những thông tin bài hát.</w:t>
      </w:r>
    </w:p>
    <w:p w14:paraId="783BA4B2" w14:textId="4611599B"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232A26F1" w14:textId="5AB79BB0"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Hãy viết mã nguồn thực hiện thao tác kết nối và hiển thị dữ liệu bài hát từ CSDL lên thành phần giao diện.</w:t>
      </w:r>
    </w:p>
    <w:p w14:paraId="2324C325" w14:textId="507668EB"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Xây dựng chức năng thêm mới bài hát.</w:t>
      </w:r>
    </w:p>
    <w:p w14:paraId="545F22E1" w14:textId="489F9935" w:rsidR="00A60E2D" w:rsidRPr="00D463CD" w:rsidRDefault="002561F1" w:rsidP="002561F1">
      <w:pPr>
        <w:spacing w:line="360" w:lineRule="auto"/>
        <w:ind w:firstLine="360"/>
        <w:jc w:val="both"/>
        <w:rPr>
          <w:sz w:val="26"/>
          <w:szCs w:val="26"/>
        </w:rPr>
      </w:pPr>
      <w:r>
        <w:rPr>
          <w:sz w:val="26"/>
          <w:szCs w:val="26"/>
        </w:rPr>
        <w:t xml:space="preserve">e) </w:t>
      </w:r>
      <w:r w:rsidR="00A60E2D" w:rsidRPr="00D463CD">
        <w:rPr>
          <w:sz w:val="26"/>
          <w:szCs w:val="26"/>
        </w:rPr>
        <w:t>Hãy viết chức năng cho phép tìm kiếm thông tin những bài hát có cùng kiểu dòng nhạc và năm sáng tác sau 1990.</w:t>
      </w:r>
    </w:p>
    <w:p w14:paraId="60C9F3AB" w14:textId="0316F201" w:rsidR="007D60E1" w:rsidRDefault="007D60E1" w:rsidP="007D60E1">
      <w:pPr>
        <w:tabs>
          <w:tab w:val="left" w:pos="4410"/>
        </w:tabs>
        <w:spacing w:line="360" w:lineRule="auto"/>
        <w:jc w:val="both"/>
        <w:rPr>
          <w:rFonts w:eastAsia="Calibri"/>
          <w:sz w:val="26"/>
        </w:rPr>
      </w:pPr>
      <w:r>
        <w:rPr>
          <w:rFonts w:eastAsia="Calibri"/>
          <w:sz w:val="26"/>
        </w:rPr>
        <w:lastRenderedPageBreak/>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D60E1" w:rsidRPr="00C81F23" w14:paraId="4B510A61" w14:textId="77777777" w:rsidTr="003B205A">
        <w:tc>
          <w:tcPr>
            <w:tcW w:w="990" w:type="dxa"/>
            <w:shd w:val="clear" w:color="auto" w:fill="auto"/>
          </w:tcPr>
          <w:p w14:paraId="3E95D078"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146B7446"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9584B63" w14:textId="77777777" w:rsidR="007D60E1" w:rsidRPr="00C81F23" w:rsidRDefault="007D60E1" w:rsidP="00BD1C88">
            <w:pPr>
              <w:tabs>
                <w:tab w:val="left" w:pos="4410"/>
              </w:tabs>
              <w:spacing w:line="312" w:lineRule="auto"/>
              <w:jc w:val="both"/>
              <w:rPr>
                <w:rFonts w:eastAsia="Calibri"/>
                <w:b/>
                <w:sz w:val="26"/>
              </w:rPr>
            </w:pPr>
            <w:r w:rsidRPr="00C81F23">
              <w:rPr>
                <w:rFonts w:eastAsia="Calibri"/>
                <w:b/>
                <w:sz w:val="26"/>
              </w:rPr>
              <w:t>Điểm</w:t>
            </w:r>
          </w:p>
        </w:tc>
      </w:tr>
      <w:tr w:rsidR="007D60E1" w:rsidRPr="00C81F23" w14:paraId="48C3CEB0" w14:textId="77777777" w:rsidTr="003B205A">
        <w:tc>
          <w:tcPr>
            <w:tcW w:w="990" w:type="dxa"/>
            <w:shd w:val="clear" w:color="auto" w:fill="auto"/>
          </w:tcPr>
          <w:p w14:paraId="7F07F6FD"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F9B3A40" w14:textId="77777777" w:rsidR="007D60E1" w:rsidRPr="003906D6" w:rsidRDefault="007D60E1"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1168A49"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751423AF" w14:textId="77777777" w:rsidTr="003B205A">
        <w:tc>
          <w:tcPr>
            <w:tcW w:w="990" w:type="dxa"/>
            <w:shd w:val="clear" w:color="auto" w:fill="auto"/>
          </w:tcPr>
          <w:p w14:paraId="1ADD0A4F"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CE14068" w14:textId="77777777" w:rsidR="007D60E1" w:rsidRPr="008929BC" w:rsidRDefault="007D60E1"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870A91A"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7D85661F" w14:textId="77777777" w:rsidTr="003B205A">
        <w:tc>
          <w:tcPr>
            <w:tcW w:w="990" w:type="dxa"/>
            <w:shd w:val="clear" w:color="auto" w:fill="auto"/>
          </w:tcPr>
          <w:p w14:paraId="20A9D73A"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2EB2A037" w14:textId="77777777" w:rsidR="007D60E1" w:rsidRPr="003906D6" w:rsidRDefault="007D60E1"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5B93726"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35F69744" w14:textId="77777777" w:rsidTr="003B205A">
        <w:tc>
          <w:tcPr>
            <w:tcW w:w="990" w:type="dxa"/>
            <w:shd w:val="clear" w:color="auto" w:fill="auto"/>
          </w:tcPr>
          <w:p w14:paraId="01ABB1BF" w14:textId="77777777" w:rsidR="007D60E1" w:rsidRPr="00C81F23" w:rsidRDefault="007D60E1"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32CE90E1" w14:textId="77777777" w:rsidR="007D60E1" w:rsidRDefault="007D60E1"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3998CCD3"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78615C4A" w14:textId="77777777" w:rsidTr="003B205A">
        <w:tc>
          <w:tcPr>
            <w:tcW w:w="990" w:type="dxa"/>
            <w:shd w:val="clear" w:color="auto" w:fill="auto"/>
          </w:tcPr>
          <w:p w14:paraId="5015D2A9" w14:textId="77777777" w:rsidR="007D60E1" w:rsidRPr="00C81F23" w:rsidRDefault="007D60E1"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03F77C1" w14:textId="77777777" w:rsidR="007D60E1" w:rsidRPr="00D463CD" w:rsidRDefault="007D60E1"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4DE22990"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bl>
    <w:p w14:paraId="224ECB69" w14:textId="77777777" w:rsidR="003B205A" w:rsidRPr="00AC75F0" w:rsidRDefault="003B205A" w:rsidP="003B205A">
      <w:pPr>
        <w:spacing w:line="360" w:lineRule="auto"/>
        <w:rPr>
          <w:bCs/>
          <w:sz w:val="26"/>
          <w:szCs w:val="26"/>
        </w:rPr>
      </w:pPr>
      <w:r>
        <w:rPr>
          <w:bCs/>
          <w:sz w:val="26"/>
          <w:szCs w:val="26"/>
        </w:rPr>
        <w:t>&lt;/Cau&gt;</w:t>
      </w:r>
    </w:p>
    <w:p w14:paraId="43DE33B8" w14:textId="77777777" w:rsidR="003B205A" w:rsidRPr="00C309FF" w:rsidRDefault="003B205A" w:rsidP="003B205A">
      <w:pPr>
        <w:spacing w:line="360" w:lineRule="auto"/>
        <w:rPr>
          <w:bCs/>
          <w:sz w:val="26"/>
          <w:szCs w:val="26"/>
        </w:rPr>
      </w:pPr>
      <w:r>
        <w:rPr>
          <w:bCs/>
          <w:sz w:val="26"/>
          <w:szCs w:val="26"/>
        </w:rPr>
        <w:t>&lt;Cau&gt;</w:t>
      </w:r>
    </w:p>
    <w:p w14:paraId="288D8C1A" w14:textId="3E72E9A5"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136C88" w:rsidRPr="00D463CD">
        <w:rPr>
          <w:sz w:val="26"/>
          <w:szCs w:val="26"/>
        </w:rPr>
        <w:t>Một siêu thị sách cần xây dựng một chương trình quản lý bán sách, mỗi cuốn sách cần quan tâm tới các thông tin sau đây: Mã số sách, tên sách, tác giả, năm xuất bản, nhà xuất bản.</w:t>
      </w:r>
    </w:p>
    <w:p w14:paraId="5944858E" w14:textId="0E51915B"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quyển sách chi tiết như sau:</w:t>
      </w:r>
    </w:p>
    <w:p w14:paraId="34C476B2" w14:textId="26D82B9B"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Sử dụng SQL Server tạo cơ sở dữ liệu để quản lý những thông tin sách.</w:t>
      </w:r>
    </w:p>
    <w:p w14:paraId="700A69E5" w14:textId="78268EB9"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5A8D7139" w14:textId="4F396291"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Hãy viết mã nguồn thực hiện thao tác kết nối và hiển thị dữ liệu sách từ CSDL lên thành phần giao diện.</w:t>
      </w:r>
    </w:p>
    <w:p w14:paraId="7F3D7B6F" w14:textId="5FBB25E1"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Xây dựng chức năng thêm mới sách.</w:t>
      </w:r>
    </w:p>
    <w:p w14:paraId="74B54875" w14:textId="28130ED8" w:rsidR="00716763" w:rsidRPr="00D463CD" w:rsidRDefault="002561F1" w:rsidP="002561F1">
      <w:pPr>
        <w:spacing w:line="360" w:lineRule="auto"/>
        <w:ind w:firstLine="360"/>
        <w:jc w:val="both"/>
        <w:rPr>
          <w:sz w:val="26"/>
          <w:szCs w:val="26"/>
        </w:rPr>
      </w:pPr>
      <w:r>
        <w:rPr>
          <w:sz w:val="26"/>
          <w:szCs w:val="26"/>
        </w:rPr>
        <w:t xml:space="preserve">e) </w:t>
      </w:r>
      <w:r w:rsidR="00A60E2D" w:rsidRPr="00D463CD">
        <w:rPr>
          <w:sz w:val="26"/>
          <w:szCs w:val="26"/>
        </w:rPr>
        <w:t>Hãy viết chức năng cho phép tìm kiếm thông tin sách thông qua Tên tác giả</w:t>
      </w:r>
      <w:r w:rsidR="00A90337" w:rsidRPr="00D463CD">
        <w:rPr>
          <w:sz w:val="26"/>
          <w:szCs w:val="26"/>
        </w:rPr>
        <w:t xml:space="preserve"> hoặc nhà xuất bản.</w:t>
      </w:r>
    </w:p>
    <w:p w14:paraId="69A9A983" w14:textId="44BF6F8E" w:rsidR="007D60E1" w:rsidRDefault="007D60E1" w:rsidP="007D60E1">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D60E1" w:rsidRPr="00C81F23" w14:paraId="1A11F240" w14:textId="77777777" w:rsidTr="003B205A">
        <w:tc>
          <w:tcPr>
            <w:tcW w:w="990" w:type="dxa"/>
            <w:shd w:val="clear" w:color="auto" w:fill="auto"/>
          </w:tcPr>
          <w:p w14:paraId="2CD8EDEB"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192C165B"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B626D8F" w14:textId="77777777" w:rsidR="007D60E1" w:rsidRPr="00C81F23" w:rsidRDefault="007D60E1" w:rsidP="00BD1C88">
            <w:pPr>
              <w:tabs>
                <w:tab w:val="left" w:pos="4410"/>
              </w:tabs>
              <w:spacing w:line="312" w:lineRule="auto"/>
              <w:jc w:val="both"/>
              <w:rPr>
                <w:rFonts w:eastAsia="Calibri"/>
                <w:b/>
                <w:sz w:val="26"/>
              </w:rPr>
            </w:pPr>
            <w:r w:rsidRPr="00C81F23">
              <w:rPr>
                <w:rFonts w:eastAsia="Calibri"/>
                <w:b/>
                <w:sz w:val="26"/>
              </w:rPr>
              <w:t>Điểm</w:t>
            </w:r>
          </w:p>
        </w:tc>
      </w:tr>
      <w:tr w:rsidR="007D60E1" w:rsidRPr="00C81F23" w14:paraId="11021E97" w14:textId="77777777" w:rsidTr="003B205A">
        <w:tc>
          <w:tcPr>
            <w:tcW w:w="990" w:type="dxa"/>
            <w:shd w:val="clear" w:color="auto" w:fill="auto"/>
          </w:tcPr>
          <w:p w14:paraId="3D8738EC"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79F8E01" w14:textId="77777777" w:rsidR="007D60E1" w:rsidRPr="003906D6" w:rsidRDefault="007D60E1"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F176ECB"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31BABA5C" w14:textId="77777777" w:rsidTr="003B205A">
        <w:tc>
          <w:tcPr>
            <w:tcW w:w="990" w:type="dxa"/>
            <w:shd w:val="clear" w:color="auto" w:fill="auto"/>
          </w:tcPr>
          <w:p w14:paraId="195C4D37"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50AFFF7" w14:textId="77777777" w:rsidR="007D60E1" w:rsidRPr="008929BC" w:rsidRDefault="007D60E1"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20A5710"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0F6F6A01" w14:textId="77777777" w:rsidTr="003B205A">
        <w:tc>
          <w:tcPr>
            <w:tcW w:w="990" w:type="dxa"/>
            <w:shd w:val="clear" w:color="auto" w:fill="auto"/>
          </w:tcPr>
          <w:p w14:paraId="638C2214"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lastRenderedPageBreak/>
              <w:t>c.</w:t>
            </w:r>
          </w:p>
        </w:tc>
        <w:tc>
          <w:tcPr>
            <w:tcW w:w="6834" w:type="dxa"/>
            <w:shd w:val="clear" w:color="auto" w:fill="auto"/>
          </w:tcPr>
          <w:p w14:paraId="12043E1F" w14:textId="77777777" w:rsidR="007D60E1" w:rsidRPr="003906D6" w:rsidRDefault="007D60E1"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7CFF178"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15B34C97" w14:textId="77777777" w:rsidTr="003B205A">
        <w:tc>
          <w:tcPr>
            <w:tcW w:w="990" w:type="dxa"/>
            <w:shd w:val="clear" w:color="auto" w:fill="auto"/>
          </w:tcPr>
          <w:p w14:paraId="404260EF" w14:textId="77777777" w:rsidR="007D60E1" w:rsidRPr="00C81F23" w:rsidRDefault="007D60E1"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D8D8FFC" w14:textId="77777777" w:rsidR="007D60E1" w:rsidRDefault="007D60E1"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AD9843F"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6462FDD0" w14:textId="77777777" w:rsidTr="003B205A">
        <w:tc>
          <w:tcPr>
            <w:tcW w:w="990" w:type="dxa"/>
            <w:shd w:val="clear" w:color="auto" w:fill="auto"/>
          </w:tcPr>
          <w:p w14:paraId="1A8DFF52" w14:textId="77777777" w:rsidR="007D60E1" w:rsidRPr="00C81F23" w:rsidRDefault="007D60E1"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5488A4AF" w14:textId="77777777" w:rsidR="007D60E1" w:rsidRPr="00D463CD" w:rsidRDefault="007D60E1"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1922BABF"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bl>
    <w:p w14:paraId="7F27697B" w14:textId="77777777" w:rsidR="003B205A" w:rsidRPr="00AC75F0" w:rsidRDefault="003B205A" w:rsidP="003B205A">
      <w:pPr>
        <w:spacing w:line="360" w:lineRule="auto"/>
        <w:rPr>
          <w:bCs/>
          <w:sz w:val="26"/>
          <w:szCs w:val="26"/>
        </w:rPr>
      </w:pPr>
      <w:r>
        <w:rPr>
          <w:bCs/>
          <w:sz w:val="26"/>
          <w:szCs w:val="26"/>
        </w:rPr>
        <w:t>&lt;/Cau&gt;</w:t>
      </w:r>
    </w:p>
    <w:p w14:paraId="26069E27" w14:textId="77777777" w:rsidR="003B205A" w:rsidRPr="00C309FF" w:rsidRDefault="003B205A" w:rsidP="003B205A">
      <w:pPr>
        <w:spacing w:line="360" w:lineRule="auto"/>
        <w:rPr>
          <w:bCs/>
          <w:sz w:val="26"/>
          <w:szCs w:val="26"/>
        </w:rPr>
      </w:pPr>
      <w:r>
        <w:rPr>
          <w:bCs/>
          <w:sz w:val="26"/>
          <w:szCs w:val="26"/>
        </w:rPr>
        <w:t>&lt;Cau&gt;</w:t>
      </w:r>
    </w:p>
    <w:p w14:paraId="5753AF70" w14:textId="2A53D1A3"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phòng ở tại kí túc xá sinh viên, mỗi phòng ở người quản lý cần quản lý các thông tin sau: Mã phòng, số phòng, dãy nhà, số lượng người ở, giá phòng</w:t>
      </w:r>
      <w:r w:rsidR="00A90337" w:rsidRPr="00D463CD">
        <w:rPr>
          <w:sz w:val="26"/>
          <w:szCs w:val="26"/>
        </w:rPr>
        <w:t>/tháng</w:t>
      </w:r>
      <w:r w:rsidR="00136C88" w:rsidRPr="00D463CD">
        <w:rPr>
          <w:sz w:val="26"/>
          <w:szCs w:val="26"/>
        </w:rPr>
        <w:t>.</w:t>
      </w:r>
    </w:p>
    <w:p w14:paraId="407E3800" w14:textId="745035AA"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45372972" w14:textId="15D2A90D"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Sử dụng SQL Server tạo cơ sở dữ liệu để quản lý những thông tin phòng.</w:t>
      </w:r>
    </w:p>
    <w:p w14:paraId="703DE542" w14:textId="49AF4263"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119115EE" w14:textId="3CAE29EC"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Hãy viết mã nguồn thực hiện thao tác kết nối và hiển thị dữ liệu phòng từ CSDL lên thành phần giao diện.</w:t>
      </w:r>
    </w:p>
    <w:p w14:paraId="0603162B" w14:textId="6EB9DBBA"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Xây dựng chức năng thêm mới phòng.</w:t>
      </w:r>
    </w:p>
    <w:p w14:paraId="3F7626C5" w14:textId="69174E77" w:rsidR="00136C88" w:rsidRPr="00D463CD" w:rsidRDefault="002561F1" w:rsidP="002561F1">
      <w:pPr>
        <w:spacing w:line="360" w:lineRule="auto"/>
        <w:ind w:firstLine="360"/>
        <w:jc w:val="both"/>
        <w:rPr>
          <w:sz w:val="26"/>
          <w:szCs w:val="26"/>
        </w:rPr>
      </w:pPr>
      <w:r>
        <w:rPr>
          <w:sz w:val="26"/>
          <w:szCs w:val="26"/>
        </w:rPr>
        <w:t xml:space="preserve">e) </w:t>
      </w:r>
      <w:r w:rsidR="00A90337" w:rsidRPr="00D463CD">
        <w:rPr>
          <w:sz w:val="26"/>
          <w:szCs w:val="26"/>
        </w:rPr>
        <w:t>Hãy viết chức năng cho phép tìm kiếm thông tin những phòng có cùng dãy nhà và dữ liệu phòng được hiển thị theo giá phòng tăng dần.</w:t>
      </w:r>
    </w:p>
    <w:p w14:paraId="32BA216B" w14:textId="6397B2D4" w:rsidR="007D60E1" w:rsidRDefault="007D60E1" w:rsidP="007D60E1">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D60E1" w:rsidRPr="00C81F23" w14:paraId="6F119D90" w14:textId="77777777" w:rsidTr="003B205A">
        <w:tc>
          <w:tcPr>
            <w:tcW w:w="990" w:type="dxa"/>
            <w:shd w:val="clear" w:color="auto" w:fill="auto"/>
          </w:tcPr>
          <w:p w14:paraId="29A0D526"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1A1DCD07"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44F3E31" w14:textId="77777777" w:rsidR="007D60E1" w:rsidRPr="00C81F23" w:rsidRDefault="007D60E1" w:rsidP="00BD1C88">
            <w:pPr>
              <w:tabs>
                <w:tab w:val="left" w:pos="4410"/>
              </w:tabs>
              <w:spacing w:line="312" w:lineRule="auto"/>
              <w:jc w:val="both"/>
              <w:rPr>
                <w:rFonts w:eastAsia="Calibri"/>
                <w:b/>
                <w:sz w:val="26"/>
              </w:rPr>
            </w:pPr>
            <w:r w:rsidRPr="00C81F23">
              <w:rPr>
                <w:rFonts w:eastAsia="Calibri"/>
                <w:b/>
                <w:sz w:val="26"/>
              </w:rPr>
              <w:t>Điểm</w:t>
            </w:r>
          </w:p>
        </w:tc>
      </w:tr>
      <w:tr w:rsidR="007D60E1" w:rsidRPr="00C81F23" w14:paraId="6F16471B" w14:textId="77777777" w:rsidTr="003B205A">
        <w:tc>
          <w:tcPr>
            <w:tcW w:w="990" w:type="dxa"/>
            <w:shd w:val="clear" w:color="auto" w:fill="auto"/>
          </w:tcPr>
          <w:p w14:paraId="11D68D42"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EF5DED6" w14:textId="77777777" w:rsidR="007D60E1" w:rsidRPr="003906D6" w:rsidRDefault="007D60E1"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972AAFB"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30D543C0" w14:textId="77777777" w:rsidTr="003B205A">
        <w:tc>
          <w:tcPr>
            <w:tcW w:w="990" w:type="dxa"/>
            <w:shd w:val="clear" w:color="auto" w:fill="auto"/>
          </w:tcPr>
          <w:p w14:paraId="44B2D48A"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B90842F" w14:textId="77777777" w:rsidR="007D60E1" w:rsidRPr="008929BC" w:rsidRDefault="007D60E1"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22BAE95"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7299FF09" w14:textId="77777777" w:rsidTr="003B205A">
        <w:tc>
          <w:tcPr>
            <w:tcW w:w="990" w:type="dxa"/>
            <w:shd w:val="clear" w:color="auto" w:fill="auto"/>
          </w:tcPr>
          <w:p w14:paraId="0094EA61"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BF0459B" w14:textId="77777777" w:rsidR="007D60E1" w:rsidRPr="003906D6" w:rsidRDefault="007D60E1"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BAB3841"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7C1A2F64" w14:textId="77777777" w:rsidTr="003B205A">
        <w:tc>
          <w:tcPr>
            <w:tcW w:w="990" w:type="dxa"/>
            <w:shd w:val="clear" w:color="auto" w:fill="auto"/>
          </w:tcPr>
          <w:p w14:paraId="18D9EBFE" w14:textId="77777777" w:rsidR="007D60E1" w:rsidRPr="00C81F23" w:rsidRDefault="007D60E1"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B3F1C27" w14:textId="77777777" w:rsidR="007D60E1" w:rsidRDefault="007D60E1"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3F27FCCE"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29A5E213" w14:textId="77777777" w:rsidTr="003B205A">
        <w:tc>
          <w:tcPr>
            <w:tcW w:w="990" w:type="dxa"/>
            <w:shd w:val="clear" w:color="auto" w:fill="auto"/>
          </w:tcPr>
          <w:p w14:paraId="13991740" w14:textId="77777777" w:rsidR="007D60E1" w:rsidRPr="00C81F23" w:rsidRDefault="007D60E1"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31DB8E8" w14:textId="77777777" w:rsidR="007D60E1" w:rsidRPr="00D463CD" w:rsidRDefault="007D60E1"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564B8122"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bl>
    <w:p w14:paraId="4DB452F8" w14:textId="77777777" w:rsidR="003B205A" w:rsidRPr="00AC75F0" w:rsidRDefault="003B205A" w:rsidP="003B205A">
      <w:pPr>
        <w:spacing w:line="360" w:lineRule="auto"/>
        <w:rPr>
          <w:bCs/>
          <w:sz w:val="26"/>
          <w:szCs w:val="26"/>
        </w:rPr>
      </w:pPr>
      <w:r>
        <w:rPr>
          <w:bCs/>
          <w:sz w:val="26"/>
          <w:szCs w:val="26"/>
        </w:rPr>
        <w:lastRenderedPageBreak/>
        <w:t>&lt;/Cau&gt;</w:t>
      </w:r>
    </w:p>
    <w:p w14:paraId="19DFD9C6" w14:textId="77777777" w:rsidR="003B205A" w:rsidRPr="00C309FF" w:rsidRDefault="003B205A" w:rsidP="003B205A">
      <w:pPr>
        <w:spacing w:line="360" w:lineRule="auto"/>
        <w:rPr>
          <w:bCs/>
          <w:sz w:val="26"/>
          <w:szCs w:val="26"/>
        </w:rPr>
      </w:pPr>
      <w:r>
        <w:rPr>
          <w:bCs/>
          <w:sz w:val="26"/>
          <w:szCs w:val="26"/>
        </w:rPr>
        <w:t>&lt;Cau&gt;</w:t>
      </w:r>
    </w:p>
    <w:p w14:paraId="00CA82A9" w14:textId="603F811F" w:rsidR="00136C88"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hóa đơn tiền điện, bộ phận quản lý cần quản lý các thông tin sau trên mỗi hóa đơn: Mã hóa đơn, tên chủ hộ, tháng ghi hóa đơn, chỉ số cũ, chỉ số mới</w:t>
      </w:r>
    </w:p>
    <w:p w14:paraId="74032DB0"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38FC9DCB" w14:textId="4744DE3F" w:rsidR="00A027FD" w:rsidRPr="00D463CD" w:rsidRDefault="002561F1" w:rsidP="002561F1">
      <w:pPr>
        <w:spacing w:line="360" w:lineRule="auto"/>
        <w:ind w:firstLine="360"/>
        <w:jc w:val="both"/>
        <w:rPr>
          <w:sz w:val="26"/>
          <w:szCs w:val="26"/>
        </w:rPr>
      </w:pPr>
      <w:r>
        <w:rPr>
          <w:sz w:val="26"/>
          <w:szCs w:val="26"/>
        </w:rPr>
        <w:t xml:space="preserve">a) </w:t>
      </w:r>
      <w:r w:rsidR="00A027FD" w:rsidRPr="00D463CD">
        <w:rPr>
          <w:sz w:val="26"/>
          <w:szCs w:val="26"/>
        </w:rPr>
        <w:t xml:space="preserve">Sử dụng SQL Server tạo cơ sở dữ liệu để quản lý những thông tin </w:t>
      </w:r>
      <w:r w:rsidR="00636A68" w:rsidRPr="00D463CD">
        <w:rPr>
          <w:sz w:val="26"/>
          <w:szCs w:val="26"/>
        </w:rPr>
        <w:t>hóa đơn</w:t>
      </w:r>
      <w:r w:rsidR="00A027FD" w:rsidRPr="00D463CD">
        <w:rPr>
          <w:sz w:val="26"/>
          <w:szCs w:val="26"/>
        </w:rPr>
        <w:t>.</w:t>
      </w:r>
    </w:p>
    <w:p w14:paraId="4E3E467E" w14:textId="55036A32" w:rsidR="00A027FD" w:rsidRPr="00D463CD" w:rsidRDefault="002561F1" w:rsidP="002561F1">
      <w:pPr>
        <w:spacing w:line="360" w:lineRule="auto"/>
        <w:ind w:firstLine="360"/>
        <w:jc w:val="both"/>
        <w:rPr>
          <w:sz w:val="26"/>
          <w:szCs w:val="26"/>
        </w:rPr>
      </w:pPr>
      <w:r>
        <w:rPr>
          <w:sz w:val="26"/>
          <w:szCs w:val="26"/>
        </w:rPr>
        <w:t xml:space="preserve">b) </w:t>
      </w:r>
      <w:r w:rsidR="00A027FD" w:rsidRPr="00D463CD">
        <w:rPr>
          <w:sz w:val="26"/>
          <w:szCs w:val="26"/>
        </w:rPr>
        <w:t>Thiết kế Form và xây dựng các thành phần giao diện phù hợp cho phép thực hiện các chức năng theo yêu cầu của đề bài.</w:t>
      </w:r>
    </w:p>
    <w:p w14:paraId="46233022" w14:textId="4B8B061B" w:rsidR="00A027FD" w:rsidRPr="00D463CD" w:rsidRDefault="002561F1" w:rsidP="002561F1">
      <w:pPr>
        <w:spacing w:line="360" w:lineRule="auto"/>
        <w:ind w:firstLine="360"/>
        <w:jc w:val="both"/>
        <w:rPr>
          <w:sz w:val="26"/>
          <w:szCs w:val="26"/>
        </w:rPr>
      </w:pPr>
      <w:r>
        <w:rPr>
          <w:sz w:val="26"/>
          <w:szCs w:val="26"/>
        </w:rPr>
        <w:t xml:space="preserve">c) </w:t>
      </w:r>
      <w:r w:rsidR="00A027FD" w:rsidRPr="00D463CD">
        <w:rPr>
          <w:sz w:val="26"/>
          <w:szCs w:val="26"/>
        </w:rPr>
        <w:t xml:space="preserve">Hãy viết mã nguồn thực hiện thao tác kết nối và hiển thị dữ liệu </w:t>
      </w:r>
      <w:r w:rsidR="00636A68" w:rsidRPr="00D463CD">
        <w:rPr>
          <w:sz w:val="26"/>
          <w:szCs w:val="26"/>
        </w:rPr>
        <w:t>hóa đơn</w:t>
      </w:r>
      <w:r w:rsidR="00A027FD" w:rsidRPr="00D463CD">
        <w:rPr>
          <w:sz w:val="26"/>
          <w:szCs w:val="26"/>
        </w:rPr>
        <w:t xml:space="preserve"> từ CSDL lên thành phần giao diện.</w:t>
      </w:r>
    </w:p>
    <w:p w14:paraId="4EFA5274" w14:textId="581361CA" w:rsidR="00A027FD" w:rsidRPr="00D463CD" w:rsidRDefault="002561F1" w:rsidP="002561F1">
      <w:pPr>
        <w:spacing w:line="360" w:lineRule="auto"/>
        <w:ind w:firstLine="360"/>
        <w:jc w:val="both"/>
        <w:rPr>
          <w:sz w:val="26"/>
          <w:szCs w:val="26"/>
        </w:rPr>
      </w:pPr>
      <w:r>
        <w:rPr>
          <w:sz w:val="26"/>
          <w:szCs w:val="26"/>
        </w:rPr>
        <w:t xml:space="preserve">d) </w:t>
      </w:r>
      <w:r w:rsidR="00A027FD" w:rsidRPr="00D463CD">
        <w:rPr>
          <w:sz w:val="26"/>
          <w:szCs w:val="26"/>
        </w:rPr>
        <w:t xml:space="preserve">Xây dựng chức năng thêm mới </w:t>
      </w:r>
      <w:r w:rsidR="00636A68" w:rsidRPr="00D463CD">
        <w:rPr>
          <w:sz w:val="26"/>
          <w:szCs w:val="26"/>
        </w:rPr>
        <w:t>hóa đơn</w:t>
      </w:r>
      <w:r w:rsidR="00A027FD" w:rsidRPr="00D463CD">
        <w:rPr>
          <w:sz w:val="26"/>
          <w:szCs w:val="26"/>
        </w:rPr>
        <w:t>.</w:t>
      </w:r>
    </w:p>
    <w:p w14:paraId="743A1EA1" w14:textId="4BB02D7B" w:rsidR="00136C88" w:rsidRPr="00D463CD" w:rsidRDefault="002561F1" w:rsidP="002561F1">
      <w:pPr>
        <w:spacing w:line="360" w:lineRule="auto"/>
        <w:ind w:firstLine="360"/>
        <w:jc w:val="both"/>
        <w:rPr>
          <w:sz w:val="26"/>
          <w:szCs w:val="26"/>
        </w:rPr>
      </w:pPr>
      <w:r>
        <w:rPr>
          <w:sz w:val="26"/>
          <w:szCs w:val="26"/>
        </w:rPr>
        <w:t xml:space="preserve">e) </w:t>
      </w:r>
      <w:r w:rsidR="00D31F4D" w:rsidRPr="00D463CD">
        <w:rPr>
          <w:sz w:val="26"/>
          <w:szCs w:val="26"/>
        </w:rPr>
        <w:t>Hãy viết chức năng cho phép tìm kiếm thông tin hóa đơn thông qua Tên chủ hộ hoặc mã hóa đơn</w:t>
      </w:r>
    </w:p>
    <w:p w14:paraId="74B5F54E" w14:textId="39D1F6D5" w:rsidR="007D60E1" w:rsidRDefault="007D60E1" w:rsidP="007D60E1">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D60E1" w:rsidRPr="00C81F23" w14:paraId="5C1088B0" w14:textId="77777777" w:rsidTr="003B205A">
        <w:tc>
          <w:tcPr>
            <w:tcW w:w="990" w:type="dxa"/>
            <w:shd w:val="clear" w:color="auto" w:fill="auto"/>
          </w:tcPr>
          <w:p w14:paraId="0390A40E"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EF26428"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3F93FC8" w14:textId="77777777" w:rsidR="007D60E1" w:rsidRPr="00C81F23" w:rsidRDefault="007D60E1" w:rsidP="00BD1C88">
            <w:pPr>
              <w:tabs>
                <w:tab w:val="left" w:pos="4410"/>
              </w:tabs>
              <w:spacing w:line="312" w:lineRule="auto"/>
              <w:jc w:val="both"/>
              <w:rPr>
                <w:rFonts w:eastAsia="Calibri"/>
                <w:b/>
                <w:sz w:val="26"/>
              </w:rPr>
            </w:pPr>
            <w:r w:rsidRPr="00C81F23">
              <w:rPr>
                <w:rFonts w:eastAsia="Calibri"/>
                <w:b/>
                <w:sz w:val="26"/>
              </w:rPr>
              <w:t>Điểm</w:t>
            </w:r>
          </w:p>
        </w:tc>
      </w:tr>
      <w:tr w:rsidR="007D60E1" w:rsidRPr="00C81F23" w14:paraId="5EA7892F" w14:textId="77777777" w:rsidTr="003B205A">
        <w:tc>
          <w:tcPr>
            <w:tcW w:w="990" w:type="dxa"/>
            <w:shd w:val="clear" w:color="auto" w:fill="auto"/>
          </w:tcPr>
          <w:p w14:paraId="0158A826"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13775F9" w14:textId="77777777" w:rsidR="007D60E1" w:rsidRPr="003906D6" w:rsidRDefault="007D60E1"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7B5A5D5"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74F6FDA6" w14:textId="77777777" w:rsidTr="003B205A">
        <w:tc>
          <w:tcPr>
            <w:tcW w:w="990" w:type="dxa"/>
            <w:shd w:val="clear" w:color="auto" w:fill="auto"/>
          </w:tcPr>
          <w:p w14:paraId="5C46C1BD"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1835E8E" w14:textId="77777777" w:rsidR="007D60E1" w:rsidRPr="008929BC" w:rsidRDefault="007D60E1"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7CF40D5"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54EA8B0A" w14:textId="77777777" w:rsidTr="003B205A">
        <w:tc>
          <w:tcPr>
            <w:tcW w:w="990" w:type="dxa"/>
            <w:shd w:val="clear" w:color="auto" w:fill="auto"/>
          </w:tcPr>
          <w:p w14:paraId="426DB414"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5A236F7" w14:textId="77777777" w:rsidR="007D60E1" w:rsidRPr="003906D6" w:rsidRDefault="007D60E1"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B235116"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60B26337" w14:textId="77777777" w:rsidTr="003B205A">
        <w:tc>
          <w:tcPr>
            <w:tcW w:w="990" w:type="dxa"/>
            <w:shd w:val="clear" w:color="auto" w:fill="auto"/>
          </w:tcPr>
          <w:p w14:paraId="44E4D480" w14:textId="77777777" w:rsidR="007D60E1" w:rsidRPr="00C81F23" w:rsidRDefault="007D60E1"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9B9127C" w14:textId="77777777" w:rsidR="007D60E1" w:rsidRDefault="007D60E1"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6C06ECAC"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3610C99C" w14:textId="77777777" w:rsidTr="003B205A">
        <w:tc>
          <w:tcPr>
            <w:tcW w:w="990" w:type="dxa"/>
            <w:shd w:val="clear" w:color="auto" w:fill="auto"/>
          </w:tcPr>
          <w:p w14:paraId="36952201" w14:textId="77777777" w:rsidR="007D60E1" w:rsidRPr="00C81F23" w:rsidRDefault="007D60E1"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2463EDB" w14:textId="77777777" w:rsidR="007D60E1" w:rsidRPr="00D463CD" w:rsidRDefault="007D60E1"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2BE61DC5"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bl>
    <w:p w14:paraId="46F716DB" w14:textId="77777777" w:rsidR="003B205A" w:rsidRPr="00AC75F0" w:rsidRDefault="003B205A" w:rsidP="003B205A">
      <w:pPr>
        <w:spacing w:line="360" w:lineRule="auto"/>
        <w:rPr>
          <w:bCs/>
          <w:sz w:val="26"/>
          <w:szCs w:val="26"/>
        </w:rPr>
      </w:pPr>
      <w:r>
        <w:rPr>
          <w:bCs/>
          <w:sz w:val="26"/>
          <w:szCs w:val="26"/>
        </w:rPr>
        <w:t>&lt;/Cau&gt;</w:t>
      </w:r>
    </w:p>
    <w:p w14:paraId="1034A25C" w14:textId="77777777" w:rsidR="003B205A" w:rsidRPr="00C309FF" w:rsidRDefault="003B205A" w:rsidP="003B205A">
      <w:pPr>
        <w:spacing w:line="360" w:lineRule="auto"/>
        <w:rPr>
          <w:bCs/>
          <w:sz w:val="26"/>
          <w:szCs w:val="26"/>
        </w:rPr>
      </w:pPr>
      <w:r>
        <w:rPr>
          <w:bCs/>
          <w:sz w:val="26"/>
          <w:szCs w:val="26"/>
        </w:rPr>
        <w:t>&lt;Cau&gt;</w:t>
      </w:r>
    </w:p>
    <w:p w14:paraId="3C46424C" w14:textId="7BFD9906"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thư viện, các thông tin cần lưu trữ cho một nhà xuất bản là: Mã nhà xuất bản, tên nhà xuất bản, địa chỉ, số điện thoại, số fax.</w:t>
      </w:r>
    </w:p>
    <w:p w14:paraId="6E6A1EF2"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xuất bản chi tiết như sau:</w:t>
      </w:r>
    </w:p>
    <w:p w14:paraId="783212BC" w14:textId="7BE69B95" w:rsidR="00396536" w:rsidRPr="00D463CD" w:rsidRDefault="002561F1" w:rsidP="002561F1">
      <w:pPr>
        <w:spacing w:line="360" w:lineRule="auto"/>
        <w:ind w:firstLine="360"/>
        <w:jc w:val="both"/>
        <w:rPr>
          <w:sz w:val="26"/>
          <w:szCs w:val="26"/>
        </w:rPr>
      </w:pPr>
      <w:r>
        <w:rPr>
          <w:sz w:val="26"/>
          <w:szCs w:val="26"/>
        </w:rPr>
        <w:lastRenderedPageBreak/>
        <w:t xml:space="preserve">a) </w:t>
      </w:r>
      <w:r w:rsidR="00396536" w:rsidRPr="00D463CD">
        <w:rPr>
          <w:sz w:val="26"/>
          <w:szCs w:val="26"/>
        </w:rPr>
        <w:t>Sử dụng SQL Server tạo cơ sở dữ liệu để quản lý những thông tin nhà xuất bản.</w:t>
      </w:r>
    </w:p>
    <w:p w14:paraId="3405BAFF" w14:textId="0C8C464B" w:rsidR="00396536" w:rsidRPr="00D463CD" w:rsidRDefault="002561F1" w:rsidP="002561F1">
      <w:pPr>
        <w:spacing w:line="360" w:lineRule="auto"/>
        <w:ind w:firstLine="360"/>
        <w:jc w:val="both"/>
        <w:rPr>
          <w:sz w:val="26"/>
          <w:szCs w:val="26"/>
        </w:rPr>
      </w:pPr>
      <w:r>
        <w:rPr>
          <w:sz w:val="26"/>
          <w:szCs w:val="26"/>
        </w:rPr>
        <w:t xml:space="preserve">b) </w:t>
      </w:r>
      <w:r w:rsidR="00396536" w:rsidRPr="00D463CD">
        <w:rPr>
          <w:sz w:val="26"/>
          <w:szCs w:val="26"/>
        </w:rPr>
        <w:t>Thiết kế Form và xây dựng các thành phần giao diện phù hợp cho phép thực hiện các chức năng theo yêu cầu của đề bài.</w:t>
      </w:r>
    </w:p>
    <w:p w14:paraId="5AE3967C" w14:textId="36267A28" w:rsidR="00396536" w:rsidRPr="00D463CD" w:rsidRDefault="002561F1" w:rsidP="002561F1">
      <w:pPr>
        <w:spacing w:line="360" w:lineRule="auto"/>
        <w:ind w:firstLine="360"/>
        <w:jc w:val="both"/>
        <w:rPr>
          <w:sz w:val="26"/>
          <w:szCs w:val="26"/>
        </w:rPr>
      </w:pPr>
      <w:r>
        <w:rPr>
          <w:sz w:val="26"/>
          <w:szCs w:val="26"/>
        </w:rPr>
        <w:t xml:space="preserve">c) </w:t>
      </w:r>
      <w:r w:rsidR="00396536" w:rsidRPr="00D463CD">
        <w:rPr>
          <w:sz w:val="26"/>
          <w:szCs w:val="26"/>
        </w:rPr>
        <w:t>Hãy viết mã nguồn thực hiện thao tác kết nối và hiển thị dữ liệu nhà xuất bản từ CSDL lên thành phần giao diện.</w:t>
      </w:r>
    </w:p>
    <w:p w14:paraId="681108AF" w14:textId="2C3E7CA8" w:rsidR="00396536" w:rsidRPr="00D463CD" w:rsidRDefault="002561F1" w:rsidP="002561F1">
      <w:pPr>
        <w:spacing w:line="360" w:lineRule="auto"/>
        <w:ind w:firstLine="360"/>
        <w:jc w:val="both"/>
        <w:rPr>
          <w:sz w:val="26"/>
          <w:szCs w:val="26"/>
        </w:rPr>
      </w:pPr>
      <w:r>
        <w:rPr>
          <w:sz w:val="26"/>
          <w:szCs w:val="26"/>
        </w:rPr>
        <w:t xml:space="preserve">d) </w:t>
      </w:r>
      <w:r w:rsidR="00396536" w:rsidRPr="00D463CD">
        <w:rPr>
          <w:sz w:val="26"/>
          <w:szCs w:val="26"/>
        </w:rPr>
        <w:t>Xây dựng chức năng thêm mới nhà xuất bản.</w:t>
      </w:r>
    </w:p>
    <w:p w14:paraId="70870227" w14:textId="512F7459" w:rsidR="00D31F4D" w:rsidRPr="00D463CD" w:rsidRDefault="002561F1" w:rsidP="002561F1">
      <w:pPr>
        <w:spacing w:line="360" w:lineRule="auto"/>
        <w:ind w:firstLine="360"/>
        <w:jc w:val="both"/>
        <w:rPr>
          <w:sz w:val="26"/>
          <w:szCs w:val="26"/>
        </w:rPr>
      </w:pPr>
      <w:r>
        <w:rPr>
          <w:sz w:val="26"/>
          <w:szCs w:val="26"/>
        </w:rPr>
        <w:t xml:space="preserve">e) </w:t>
      </w:r>
      <w:r w:rsidR="00D31F4D" w:rsidRPr="00D463CD">
        <w:rPr>
          <w:sz w:val="26"/>
          <w:szCs w:val="26"/>
        </w:rPr>
        <w:t xml:space="preserve">Hãy viết chức năng cho phép tìm kiếm thông tin nhà xuất bản thông qua Tên nhà xuất bản </w:t>
      </w:r>
    </w:p>
    <w:p w14:paraId="066A978B" w14:textId="30BF2901" w:rsidR="007D60E1" w:rsidRDefault="007D60E1" w:rsidP="007D60E1">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7D60E1" w:rsidRPr="00C81F23" w14:paraId="6AF413B7" w14:textId="77777777" w:rsidTr="003B205A">
        <w:tc>
          <w:tcPr>
            <w:tcW w:w="990" w:type="dxa"/>
            <w:shd w:val="clear" w:color="auto" w:fill="auto"/>
          </w:tcPr>
          <w:p w14:paraId="42446F43"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66D26EB" w14:textId="77777777" w:rsidR="007D60E1" w:rsidRPr="00C81F23" w:rsidRDefault="007D60E1"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347AED73" w14:textId="77777777" w:rsidR="007D60E1" w:rsidRPr="00C81F23" w:rsidRDefault="007D60E1" w:rsidP="00BD1C88">
            <w:pPr>
              <w:tabs>
                <w:tab w:val="left" w:pos="4410"/>
              </w:tabs>
              <w:spacing w:line="312" w:lineRule="auto"/>
              <w:jc w:val="both"/>
              <w:rPr>
                <w:rFonts w:eastAsia="Calibri"/>
                <w:b/>
                <w:sz w:val="26"/>
              </w:rPr>
            </w:pPr>
            <w:r w:rsidRPr="00C81F23">
              <w:rPr>
                <w:rFonts w:eastAsia="Calibri"/>
                <w:b/>
                <w:sz w:val="26"/>
              </w:rPr>
              <w:t>Điểm</w:t>
            </w:r>
          </w:p>
        </w:tc>
      </w:tr>
      <w:tr w:rsidR="007D60E1" w:rsidRPr="00C81F23" w14:paraId="45E8541C" w14:textId="77777777" w:rsidTr="003B205A">
        <w:tc>
          <w:tcPr>
            <w:tcW w:w="990" w:type="dxa"/>
            <w:shd w:val="clear" w:color="auto" w:fill="auto"/>
          </w:tcPr>
          <w:p w14:paraId="30A54380"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F1B4E41" w14:textId="77777777" w:rsidR="007D60E1" w:rsidRPr="003906D6" w:rsidRDefault="007D60E1"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595FBC3"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60B0C465" w14:textId="77777777" w:rsidTr="003B205A">
        <w:tc>
          <w:tcPr>
            <w:tcW w:w="990" w:type="dxa"/>
            <w:shd w:val="clear" w:color="auto" w:fill="auto"/>
          </w:tcPr>
          <w:p w14:paraId="7CEFA211"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0295599" w14:textId="77777777" w:rsidR="007D60E1" w:rsidRPr="008929BC" w:rsidRDefault="007D60E1"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CC585F5"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75AFF806" w14:textId="77777777" w:rsidTr="003B205A">
        <w:tc>
          <w:tcPr>
            <w:tcW w:w="990" w:type="dxa"/>
            <w:shd w:val="clear" w:color="auto" w:fill="auto"/>
          </w:tcPr>
          <w:p w14:paraId="786B3FF6" w14:textId="77777777" w:rsidR="007D60E1" w:rsidRPr="00C81F23" w:rsidRDefault="007D60E1"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4581C870" w14:textId="77777777" w:rsidR="007D60E1" w:rsidRPr="003906D6" w:rsidRDefault="007D60E1"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EF34522"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2F9B907C" w14:textId="77777777" w:rsidTr="003B205A">
        <w:tc>
          <w:tcPr>
            <w:tcW w:w="990" w:type="dxa"/>
            <w:shd w:val="clear" w:color="auto" w:fill="auto"/>
          </w:tcPr>
          <w:p w14:paraId="7ACAF3BD" w14:textId="77777777" w:rsidR="007D60E1" w:rsidRPr="00C81F23" w:rsidRDefault="007D60E1"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6F599B6" w14:textId="77777777" w:rsidR="007D60E1" w:rsidRDefault="007D60E1"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716C54B"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r w:rsidR="007D60E1" w:rsidRPr="00C81F23" w14:paraId="14E6212B" w14:textId="77777777" w:rsidTr="003B205A">
        <w:tc>
          <w:tcPr>
            <w:tcW w:w="990" w:type="dxa"/>
            <w:shd w:val="clear" w:color="auto" w:fill="auto"/>
          </w:tcPr>
          <w:p w14:paraId="7E02AE66" w14:textId="77777777" w:rsidR="007D60E1" w:rsidRPr="00C81F23" w:rsidRDefault="007D60E1"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7E97897" w14:textId="77777777" w:rsidR="007D60E1" w:rsidRPr="00D463CD" w:rsidRDefault="007D60E1"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62C4044E" w14:textId="77777777" w:rsidR="007D60E1" w:rsidRPr="00C81F23" w:rsidRDefault="007D60E1" w:rsidP="00BD1C88">
            <w:pPr>
              <w:tabs>
                <w:tab w:val="left" w:pos="4410"/>
              </w:tabs>
              <w:spacing w:line="312" w:lineRule="auto"/>
              <w:jc w:val="both"/>
              <w:rPr>
                <w:rFonts w:eastAsia="Calibri"/>
                <w:sz w:val="26"/>
              </w:rPr>
            </w:pPr>
            <w:r w:rsidRPr="00C81F23">
              <w:rPr>
                <w:rFonts w:eastAsia="Calibri"/>
                <w:sz w:val="26"/>
              </w:rPr>
              <w:t>1.0 điểm</w:t>
            </w:r>
          </w:p>
        </w:tc>
      </w:tr>
    </w:tbl>
    <w:p w14:paraId="3094E8F3" w14:textId="77777777" w:rsidR="003B205A" w:rsidRPr="00AC75F0" w:rsidRDefault="003B205A" w:rsidP="003B205A">
      <w:pPr>
        <w:spacing w:line="360" w:lineRule="auto"/>
        <w:rPr>
          <w:bCs/>
          <w:sz w:val="26"/>
          <w:szCs w:val="26"/>
        </w:rPr>
      </w:pPr>
      <w:r>
        <w:rPr>
          <w:bCs/>
          <w:sz w:val="26"/>
          <w:szCs w:val="26"/>
        </w:rPr>
        <w:t>&lt;/Cau&gt;</w:t>
      </w:r>
    </w:p>
    <w:p w14:paraId="5BB98718" w14:textId="77777777" w:rsidR="003B205A" w:rsidRPr="00C309FF" w:rsidRDefault="003B205A" w:rsidP="003B205A">
      <w:pPr>
        <w:spacing w:line="360" w:lineRule="auto"/>
        <w:rPr>
          <w:bCs/>
          <w:sz w:val="26"/>
          <w:szCs w:val="26"/>
        </w:rPr>
      </w:pPr>
      <w:r>
        <w:rPr>
          <w:bCs/>
          <w:sz w:val="26"/>
          <w:szCs w:val="26"/>
        </w:rPr>
        <w:t>&lt;Cau&gt;</w:t>
      </w:r>
    </w:p>
    <w:p w14:paraId="0C8BA92D" w14:textId="65A4DC0E"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khách sạn, mỗi khách hàng khi vào khách sạn đều được lưu lại các thông tin sau: Số chứng minh thư, họ tên, ngày tháng năm sinh, quê quán, hộ khẩu thường trú.</w:t>
      </w:r>
    </w:p>
    <w:p w14:paraId="64E5CDC1"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chứng minh thư của khách hàng chi tiết như sau:</w:t>
      </w:r>
    </w:p>
    <w:p w14:paraId="5F135DF9" w14:textId="1C1D9474" w:rsidR="00396536" w:rsidRPr="00D463CD" w:rsidRDefault="002561F1" w:rsidP="002561F1">
      <w:pPr>
        <w:spacing w:line="360" w:lineRule="auto"/>
        <w:ind w:firstLine="360"/>
        <w:jc w:val="both"/>
        <w:rPr>
          <w:sz w:val="26"/>
          <w:szCs w:val="26"/>
        </w:rPr>
      </w:pPr>
      <w:r>
        <w:rPr>
          <w:sz w:val="26"/>
          <w:szCs w:val="26"/>
        </w:rPr>
        <w:t xml:space="preserve">a) </w:t>
      </w:r>
      <w:r w:rsidR="00396536" w:rsidRPr="00D463CD">
        <w:rPr>
          <w:sz w:val="26"/>
          <w:szCs w:val="26"/>
        </w:rPr>
        <w:t>Sử dụng SQL Server tạo cơ sở dữ liệu để quản lý những thông tin chứng minh thư.</w:t>
      </w:r>
    </w:p>
    <w:p w14:paraId="0508F2C7" w14:textId="4E82E150" w:rsidR="00396536" w:rsidRPr="00D463CD" w:rsidRDefault="002561F1" w:rsidP="002561F1">
      <w:pPr>
        <w:spacing w:line="360" w:lineRule="auto"/>
        <w:ind w:firstLine="360"/>
        <w:jc w:val="both"/>
        <w:rPr>
          <w:sz w:val="26"/>
          <w:szCs w:val="26"/>
        </w:rPr>
      </w:pPr>
      <w:r>
        <w:rPr>
          <w:sz w:val="26"/>
          <w:szCs w:val="26"/>
        </w:rPr>
        <w:t xml:space="preserve">b) </w:t>
      </w:r>
      <w:r w:rsidR="00396536" w:rsidRPr="00D463CD">
        <w:rPr>
          <w:sz w:val="26"/>
          <w:szCs w:val="26"/>
        </w:rPr>
        <w:t>Thiết kế Form và xây dựng các thành phần giao diện phù hợp cho phép thực hiện các chức năng theo yêu cầu của đề bài.</w:t>
      </w:r>
    </w:p>
    <w:p w14:paraId="43565D30" w14:textId="3A76A215" w:rsidR="00396536" w:rsidRPr="00D463CD" w:rsidRDefault="002561F1" w:rsidP="002561F1">
      <w:pPr>
        <w:spacing w:line="360" w:lineRule="auto"/>
        <w:ind w:firstLine="360"/>
        <w:jc w:val="both"/>
        <w:rPr>
          <w:sz w:val="26"/>
          <w:szCs w:val="26"/>
        </w:rPr>
      </w:pPr>
      <w:r>
        <w:rPr>
          <w:sz w:val="26"/>
          <w:szCs w:val="26"/>
        </w:rPr>
        <w:t xml:space="preserve">c) </w:t>
      </w:r>
      <w:r w:rsidR="00396536" w:rsidRPr="00D463CD">
        <w:rPr>
          <w:sz w:val="26"/>
          <w:szCs w:val="26"/>
        </w:rPr>
        <w:t>Hãy viết mã nguồn thực hiện thao tác kết nối và hiển thị dữ liệu chứng minh thư từ CSDL lên thành phần giao diện.</w:t>
      </w:r>
    </w:p>
    <w:p w14:paraId="6341CA4F" w14:textId="500E482F" w:rsidR="00396536" w:rsidRPr="00D463CD" w:rsidRDefault="002561F1" w:rsidP="002561F1">
      <w:pPr>
        <w:spacing w:line="360" w:lineRule="auto"/>
        <w:ind w:firstLine="360"/>
        <w:jc w:val="both"/>
        <w:rPr>
          <w:sz w:val="26"/>
          <w:szCs w:val="26"/>
        </w:rPr>
      </w:pPr>
      <w:r>
        <w:rPr>
          <w:sz w:val="26"/>
          <w:szCs w:val="26"/>
        </w:rPr>
        <w:t xml:space="preserve">d) </w:t>
      </w:r>
      <w:r w:rsidR="00396536" w:rsidRPr="00D463CD">
        <w:rPr>
          <w:sz w:val="26"/>
          <w:szCs w:val="26"/>
        </w:rPr>
        <w:t>Xây dựng chức năng thêm mới chứng minh thư.</w:t>
      </w:r>
    </w:p>
    <w:p w14:paraId="6DFB2AAA" w14:textId="1BFE1206" w:rsidR="00136C88" w:rsidRPr="00D463CD" w:rsidRDefault="002561F1" w:rsidP="002561F1">
      <w:pPr>
        <w:spacing w:line="360" w:lineRule="auto"/>
        <w:ind w:firstLine="360"/>
        <w:jc w:val="both"/>
        <w:rPr>
          <w:sz w:val="26"/>
          <w:szCs w:val="26"/>
        </w:rPr>
      </w:pPr>
      <w:r>
        <w:rPr>
          <w:sz w:val="26"/>
          <w:szCs w:val="26"/>
        </w:rPr>
        <w:lastRenderedPageBreak/>
        <w:t xml:space="preserve">e) </w:t>
      </w:r>
      <w:r w:rsidR="00D31F4D" w:rsidRPr="00D463CD">
        <w:rPr>
          <w:sz w:val="26"/>
          <w:szCs w:val="26"/>
        </w:rPr>
        <w:t>Hãy viết chức năng cho phép tìm kiếm thông tin chứng minh thư thông q</w:t>
      </w:r>
      <w:r w:rsidR="008748E7" w:rsidRPr="00D463CD">
        <w:rPr>
          <w:sz w:val="26"/>
          <w:szCs w:val="26"/>
        </w:rPr>
        <w:t>ua</w:t>
      </w:r>
      <w:r w:rsidR="00D31F4D" w:rsidRPr="00D463CD">
        <w:rPr>
          <w:sz w:val="26"/>
          <w:szCs w:val="26"/>
        </w:rPr>
        <w:t xml:space="preserve"> Tên </w:t>
      </w:r>
      <w:r w:rsidR="008748E7" w:rsidRPr="00D463CD">
        <w:rPr>
          <w:sz w:val="26"/>
          <w:szCs w:val="26"/>
        </w:rPr>
        <w:t xml:space="preserve">khách hàng </w:t>
      </w:r>
      <w:r w:rsidR="00D31F4D" w:rsidRPr="00D463CD">
        <w:rPr>
          <w:sz w:val="26"/>
          <w:szCs w:val="26"/>
        </w:rPr>
        <w:t>hoặc quê quán</w:t>
      </w:r>
      <w:r w:rsidR="008748E7" w:rsidRPr="00D463CD">
        <w:rPr>
          <w:sz w:val="26"/>
          <w:szCs w:val="26"/>
        </w:rPr>
        <w:t xml:space="preserve"> của họ.</w:t>
      </w:r>
    </w:p>
    <w:p w14:paraId="57A0A029" w14:textId="758895FD"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44D59EA3" w14:textId="77777777" w:rsidTr="003B205A">
        <w:tc>
          <w:tcPr>
            <w:tcW w:w="990" w:type="dxa"/>
            <w:shd w:val="clear" w:color="auto" w:fill="auto"/>
          </w:tcPr>
          <w:p w14:paraId="482D2E05"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84B4997"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B52DC2E"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7C9D8323" w14:textId="77777777" w:rsidTr="003B205A">
        <w:tc>
          <w:tcPr>
            <w:tcW w:w="990" w:type="dxa"/>
            <w:shd w:val="clear" w:color="auto" w:fill="auto"/>
          </w:tcPr>
          <w:p w14:paraId="5233A975"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22F8C9F8"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D68E81D"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AEAAF23" w14:textId="77777777" w:rsidTr="003B205A">
        <w:tc>
          <w:tcPr>
            <w:tcW w:w="990" w:type="dxa"/>
            <w:shd w:val="clear" w:color="auto" w:fill="auto"/>
          </w:tcPr>
          <w:p w14:paraId="41BCD76A"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4A0E789"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BDF2712"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753F814C" w14:textId="77777777" w:rsidTr="003B205A">
        <w:tc>
          <w:tcPr>
            <w:tcW w:w="990" w:type="dxa"/>
            <w:shd w:val="clear" w:color="auto" w:fill="auto"/>
          </w:tcPr>
          <w:p w14:paraId="084DA424"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259EA510"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22F2231"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7E3032AA" w14:textId="77777777" w:rsidTr="003B205A">
        <w:tc>
          <w:tcPr>
            <w:tcW w:w="990" w:type="dxa"/>
            <w:shd w:val="clear" w:color="auto" w:fill="auto"/>
          </w:tcPr>
          <w:p w14:paraId="20503619"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0382FBA"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68BD9D2"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0EC41678" w14:textId="77777777" w:rsidTr="003B205A">
        <w:tc>
          <w:tcPr>
            <w:tcW w:w="990" w:type="dxa"/>
            <w:shd w:val="clear" w:color="auto" w:fill="auto"/>
          </w:tcPr>
          <w:p w14:paraId="1A149ABF"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38155F3"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33CB0679"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13EEF65C" w14:textId="77777777" w:rsidR="003B205A" w:rsidRPr="00AC75F0" w:rsidRDefault="003B205A" w:rsidP="003B205A">
      <w:pPr>
        <w:spacing w:line="360" w:lineRule="auto"/>
        <w:rPr>
          <w:bCs/>
          <w:sz w:val="26"/>
          <w:szCs w:val="26"/>
        </w:rPr>
      </w:pPr>
      <w:r>
        <w:rPr>
          <w:bCs/>
          <w:sz w:val="26"/>
          <w:szCs w:val="26"/>
        </w:rPr>
        <w:t>&lt;/Cau&gt;</w:t>
      </w:r>
    </w:p>
    <w:p w14:paraId="516DED2E" w14:textId="77777777" w:rsidR="003B205A" w:rsidRPr="00C309FF" w:rsidRDefault="003B205A" w:rsidP="003B205A">
      <w:pPr>
        <w:spacing w:line="360" w:lineRule="auto"/>
        <w:rPr>
          <w:bCs/>
          <w:sz w:val="26"/>
          <w:szCs w:val="26"/>
        </w:rPr>
      </w:pPr>
      <w:r>
        <w:rPr>
          <w:bCs/>
          <w:sz w:val="26"/>
          <w:szCs w:val="26"/>
        </w:rPr>
        <w:t>&lt;Cau&gt;</w:t>
      </w:r>
    </w:p>
    <w:p w14:paraId="10E49846" w14:textId="7DCD8218" w:rsidR="0007222F"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07222F" w:rsidRPr="00D463CD">
        <w:rPr>
          <w:sz w:val="26"/>
          <w:szCs w:val="26"/>
        </w:rPr>
        <w:t>Để quản lý thông tin vé xem phim, người ta cần quản lý các thông tin sau: Mã vé, tên phim, giá tiền, ngày khởi chiếu, vị trí số ghế ngồi, ghi chú.</w:t>
      </w:r>
    </w:p>
    <w:p w14:paraId="2CB2750C" w14:textId="77777777" w:rsidR="0007222F" w:rsidRPr="00D463CD" w:rsidRDefault="0007222F"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chi tiết như sau:</w:t>
      </w:r>
    </w:p>
    <w:p w14:paraId="55410900" w14:textId="1FB55E41" w:rsidR="00396536" w:rsidRPr="00D463CD" w:rsidRDefault="002561F1" w:rsidP="002561F1">
      <w:pPr>
        <w:spacing w:line="360" w:lineRule="auto"/>
        <w:ind w:firstLine="360"/>
        <w:jc w:val="both"/>
        <w:rPr>
          <w:sz w:val="26"/>
          <w:szCs w:val="26"/>
        </w:rPr>
      </w:pPr>
      <w:r>
        <w:rPr>
          <w:sz w:val="26"/>
          <w:szCs w:val="26"/>
        </w:rPr>
        <w:t xml:space="preserve">a) </w:t>
      </w:r>
      <w:r w:rsidR="00396536" w:rsidRPr="00D463CD">
        <w:rPr>
          <w:sz w:val="26"/>
          <w:szCs w:val="26"/>
        </w:rPr>
        <w:t xml:space="preserve">Sử dụng SQL Server tạo cơ sở dữ liệu để quản lý những thông tin </w:t>
      </w:r>
      <w:r w:rsidR="0007222F" w:rsidRPr="00D463CD">
        <w:rPr>
          <w:sz w:val="26"/>
          <w:szCs w:val="26"/>
        </w:rPr>
        <w:t>vé</w:t>
      </w:r>
      <w:r w:rsidR="00396536" w:rsidRPr="00D463CD">
        <w:rPr>
          <w:sz w:val="26"/>
          <w:szCs w:val="26"/>
        </w:rPr>
        <w:t>.</w:t>
      </w:r>
    </w:p>
    <w:p w14:paraId="3B033551" w14:textId="71C08CEA" w:rsidR="00396536" w:rsidRPr="00D463CD" w:rsidRDefault="002561F1" w:rsidP="002561F1">
      <w:pPr>
        <w:spacing w:line="360" w:lineRule="auto"/>
        <w:ind w:firstLine="360"/>
        <w:jc w:val="both"/>
        <w:rPr>
          <w:sz w:val="26"/>
          <w:szCs w:val="26"/>
        </w:rPr>
      </w:pPr>
      <w:r>
        <w:rPr>
          <w:sz w:val="26"/>
          <w:szCs w:val="26"/>
        </w:rPr>
        <w:t xml:space="preserve">b) </w:t>
      </w:r>
      <w:r w:rsidR="00396536" w:rsidRPr="00D463CD">
        <w:rPr>
          <w:sz w:val="26"/>
          <w:szCs w:val="26"/>
        </w:rPr>
        <w:t>Thiết kế Form và xây dựng các thành phần giao diện phù hợp cho phép thực hiện các chức năng theo yêu cầu của đề bài.</w:t>
      </w:r>
    </w:p>
    <w:p w14:paraId="052148FC" w14:textId="6E2120CC" w:rsidR="00396536" w:rsidRPr="00D463CD" w:rsidRDefault="002561F1" w:rsidP="002561F1">
      <w:pPr>
        <w:spacing w:line="360" w:lineRule="auto"/>
        <w:ind w:firstLine="360"/>
        <w:jc w:val="both"/>
        <w:rPr>
          <w:sz w:val="26"/>
          <w:szCs w:val="26"/>
        </w:rPr>
      </w:pPr>
      <w:r>
        <w:rPr>
          <w:sz w:val="26"/>
          <w:szCs w:val="26"/>
        </w:rPr>
        <w:t xml:space="preserve">c) </w:t>
      </w:r>
      <w:r w:rsidR="00396536" w:rsidRPr="00D463CD">
        <w:rPr>
          <w:sz w:val="26"/>
          <w:szCs w:val="26"/>
        </w:rPr>
        <w:t xml:space="preserve">Hãy viết mã nguồn thực hiện thao tác kết nối và hiển thị dữ liệu </w:t>
      </w:r>
      <w:r w:rsidR="0007222F" w:rsidRPr="00D463CD">
        <w:rPr>
          <w:sz w:val="26"/>
          <w:szCs w:val="26"/>
        </w:rPr>
        <w:t>vé</w:t>
      </w:r>
      <w:r w:rsidR="00396536" w:rsidRPr="00D463CD">
        <w:rPr>
          <w:sz w:val="26"/>
          <w:szCs w:val="26"/>
        </w:rPr>
        <w:t xml:space="preserve"> từ CSDL lên thành phần giao diện.</w:t>
      </w:r>
    </w:p>
    <w:p w14:paraId="68F995E1" w14:textId="48B0459F" w:rsidR="00396536" w:rsidRPr="00D463CD" w:rsidRDefault="002561F1" w:rsidP="002561F1">
      <w:pPr>
        <w:spacing w:line="360" w:lineRule="auto"/>
        <w:ind w:firstLine="360"/>
        <w:jc w:val="both"/>
        <w:rPr>
          <w:sz w:val="26"/>
          <w:szCs w:val="26"/>
        </w:rPr>
      </w:pPr>
      <w:r>
        <w:rPr>
          <w:sz w:val="26"/>
          <w:szCs w:val="26"/>
        </w:rPr>
        <w:t xml:space="preserve">d) </w:t>
      </w:r>
      <w:r w:rsidR="00396536" w:rsidRPr="00D463CD">
        <w:rPr>
          <w:sz w:val="26"/>
          <w:szCs w:val="26"/>
        </w:rPr>
        <w:t xml:space="preserve">Xây dựng chức năng thêm mới </w:t>
      </w:r>
      <w:r w:rsidR="0007222F" w:rsidRPr="00D463CD">
        <w:rPr>
          <w:sz w:val="26"/>
          <w:szCs w:val="26"/>
        </w:rPr>
        <w:t>vé</w:t>
      </w:r>
      <w:r w:rsidR="00396536" w:rsidRPr="00D463CD">
        <w:rPr>
          <w:sz w:val="26"/>
          <w:szCs w:val="26"/>
        </w:rPr>
        <w:t>.</w:t>
      </w:r>
    </w:p>
    <w:p w14:paraId="49F7CAA1" w14:textId="17260685" w:rsidR="008748E7" w:rsidRPr="00D463CD" w:rsidRDefault="002561F1" w:rsidP="002561F1">
      <w:pPr>
        <w:spacing w:line="360" w:lineRule="auto"/>
        <w:ind w:firstLine="360"/>
        <w:jc w:val="both"/>
        <w:rPr>
          <w:sz w:val="26"/>
          <w:szCs w:val="26"/>
        </w:rPr>
      </w:pPr>
      <w:r>
        <w:rPr>
          <w:sz w:val="26"/>
          <w:szCs w:val="26"/>
        </w:rPr>
        <w:t>e)</w:t>
      </w:r>
      <w:r w:rsidR="008748E7" w:rsidRPr="00D463CD">
        <w:rPr>
          <w:sz w:val="26"/>
          <w:szCs w:val="26"/>
        </w:rPr>
        <w:t xml:space="preserve"> Hãy viết chức năng cho ph</w:t>
      </w:r>
      <w:r w:rsidR="0007222F" w:rsidRPr="00D463CD">
        <w:rPr>
          <w:sz w:val="26"/>
          <w:szCs w:val="26"/>
        </w:rPr>
        <w:t>ép tìm kiếm thông tin vé theo tên phim, danh sách vé tìm được sắp xếp theo chiều giảm dần của giá tiền.</w:t>
      </w:r>
    </w:p>
    <w:p w14:paraId="42255FED" w14:textId="3554281B"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7BA2DCFC" w14:textId="77777777" w:rsidTr="003B205A">
        <w:tc>
          <w:tcPr>
            <w:tcW w:w="990" w:type="dxa"/>
            <w:shd w:val="clear" w:color="auto" w:fill="auto"/>
          </w:tcPr>
          <w:p w14:paraId="2EDDCDFB"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E33E995"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894B2F8"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55A285CA" w14:textId="77777777" w:rsidTr="003B205A">
        <w:tc>
          <w:tcPr>
            <w:tcW w:w="990" w:type="dxa"/>
            <w:shd w:val="clear" w:color="auto" w:fill="auto"/>
          </w:tcPr>
          <w:p w14:paraId="3204AA5B"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80833CE"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DB8625D"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75C8F4C9" w14:textId="77777777" w:rsidTr="003B205A">
        <w:tc>
          <w:tcPr>
            <w:tcW w:w="990" w:type="dxa"/>
            <w:shd w:val="clear" w:color="auto" w:fill="auto"/>
          </w:tcPr>
          <w:p w14:paraId="56F387E6"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7B16383"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B437414"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6EA9D6AC" w14:textId="77777777" w:rsidTr="003B205A">
        <w:tc>
          <w:tcPr>
            <w:tcW w:w="990" w:type="dxa"/>
            <w:shd w:val="clear" w:color="auto" w:fill="auto"/>
          </w:tcPr>
          <w:p w14:paraId="3963B4D6"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lastRenderedPageBreak/>
              <w:t>c.</w:t>
            </w:r>
          </w:p>
        </w:tc>
        <w:tc>
          <w:tcPr>
            <w:tcW w:w="6834" w:type="dxa"/>
            <w:shd w:val="clear" w:color="auto" w:fill="auto"/>
          </w:tcPr>
          <w:p w14:paraId="411D4C49"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C045E7E"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4530D700" w14:textId="77777777" w:rsidTr="003B205A">
        <w:tc>
          <w:tcPr>
            <w:tcW w:w="990" w:type="dxa"/>
            <w:shd w:val="clear" w:color="auto" w:fill="auto"/>
          </w:tcPr>
          <w:p w14:paraId="049D6898"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25C2361C"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6A28E11"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6ADAF18C" w14:textId="77777777" w:rsidTr="003B205A">
        <w:tc>
          <w:tcPr>
            <w:tcW w:w="990" w:type="dxa"/>
            <w:shd w:val="clear" w:color="auto" w:fill="auto"/>
          </w:tcPr>
          <w:p w14:paraId="7DB4F702"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2750A07"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7F0E8395"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78936B66" w14:textId="77777777" w:rsidR="003B205A" w:rsidRPr="00AC75F0" w:rsidRDefault="003B205A" w:rsidP="003B205A">
      <w:pPr>
        <w:spacing w:line="360" w:lineRule="auto"/>
        <w:rPr>
          <w:bCs/>
          <w:sz w:val="26"/>
          <w:szCs w:val="26"/>
        </w:rPr>
      </w:pPr>
      <w:r>
        <w:rPr>
          <w:bCs/>
          <w:sz w:val="26"/>
          <w:szCs w:val="26"/>
        </w:rPr>
        <w:t>&lt;/Cau&gt;</w:t>
      </w:r>
    </w:p>
    <w:p w14:paraId="4A8C0EDB" w14:textId="77777777" w:rsidR="003B205A" w:rsidRPr="00C309FF" w:rsidRDefault="003B205A" w:rsidP="003B205A">
      <w:pPr>
        <w:spacing w:line="360" w:lineRule="auto"/>
        <w:rPr>
          <w:bCs/>
          <w:sz w:val="26"/>
          <w:szCs w:val="26"/>
        </w:rPr>
      </w:pPr>
      <w:r>
        <w:rPr>
          <w:bCs/>
          <w:sz w:val="26"/>
          <w:szCs w:val="26"/>
        </w:rPr>
        <w:t>&lt;Cau&gt;</w:t>
      </w:r>
    </w:p>
    <w:p w14:paraId="55AAF0D1" w14:textId="228FD525"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19E55FE3" w14:textId="48EF4DFE"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mặt hàng điện thoại chi tiết như sau:</w:t>
      </w:r>
    </w:p>
    <w:p w14:paraId="0F9C58C4" w14:textId="6786A006" w:rsidR="00D97357" w:rsidRPr="00D463CD" w:rsidRDefault="002561F1" w:rsidP="002561F1">
      <w:pPr>
        <w:spacing w:line="360" w:lineRule="auto"/>
        <w:ind w:firstLine="360"/>
        <w:jc w:val="both"/>
        <w:rPr>
          <w:sz w:val="26"/>
          <w:szCs w:val="26"/>
        </w:rPr>
      </w:pPr>
      <w:r>
        <w:rPr>
          <w:sz w:val="26"/>
          <w:szCs w:val="26"/>
        </w:rPr>
        <w:t xml:space="preserve">a) </w:t>
      </w:r>
      <w:r w:rsidR="00D97357" w:rsidRPr="00D463CD">
        <w:rPr>
          <w:sz w:val="26"/>
          <w:szCs w:val="26"/>
        </w:rPr>
        <w:t>Sử dụng SQL Server tạo cơ sở dữ liệu để quản lý những thông tin mặt hàng điện thoại.</w:t>
      </w:r>
    </w:p>
    <w:p w14:paraId="7C060DBF" w14:textId="7F9F6088" w:rsidR="00D97357" w:rsidRPr="00D463CD" w:rsidRDefault="002561F1" w:rsidP="002561F1">
      <w:pPr>
        <w:spacing w:line="360" w:lineRule="auto"/>
        <w:ind w:firstLine="360"/>
        <w:jc w:val="both"/>
        <w:rPr>
          <w:sz w:val="26"/>
          <w:szCs w:val="26"/>
        </w:rPr>
      </w:pPr>
      <w:r>
        <w:rPr>
          <w:sz w:val="26"/>
          <w:szCs w:val="26"/>
        </w:rPr>
        <w:t xml:space="preserve">b) </w:t>
      </w:r>
      <w:r w:rsidR="00D97357" w:rsidRPr="00D463CD">
        <w:rPr>
          <w:sz w:val="26"/>
          <w:szCs w:val="26"/>
        </w:rPr>
        <w:t>Thiết kế Form và xây dựng các thành phần giao diện phù hợp cho phép thực hiện các chức năng theo yêu cầu của đề bài.</w:t>
      </w:r>
    </w:p>
    <w:p w14:paraId="0F4A6195" w14:textId="7E0BF8A3" w:rsidR="00D97357" w:rsidRPr="00D463CD" w:rsidRDefault="002561F1" w:rsidP="002561F1">
      <w:pPr>
        <w:spacing w:line="360" w:lineRule="auto"/>
        <w:ind w:firstLine="360"/>
        <w:jc w:val="both"/>
        <w:rPr>
          <w:sz w:val="26"/>
          <w:szCs w:val="26"/>
        </w:rPr>
      </w:pPr>
      <w:r>
        <w:rPr>
          <w:sz w:val="26"/>
          <w:szCs w:val="26"/>
        </w:rPr>
        <w:t xml:space="preserve">c) </w:t>
      </w:r>
      <w:r w:rsidR="00D97357" w:rsidRPr="00D463CD">
        <w:rPr>
          <w:sz w:val="26"/>
          <w:szCs w:val="26"/>
        </w:rPr>
        <w:t>Hãy viết mã nguồn thực hiện thao tác kết nối và hiển thị dữ liệu mặt hàng điện thoại từ CSDL lên thành phần giao diện.</w:t>
      </w:r>
    </w:p>
    <w:p w14:paraId="338E5B16" w14:textId="37AE0E7B" w:rsidR="00D97357" w:rsidRPr="00D463CD" w:rsidRDefault="002561F1" w:rsidP="002561F1">
      <w:pPr>
        <w:spacing w:line="360" w:lineRule="auto"/>
        <w:ind w:firstLine="360"/>
        <w:jc w:val="both"/>
        <w:rPr>
          <w:sz w:val="26"/>
          <w:szCs w:val="26"/>
        </w:rPr>
      </w:pPr>
      <w:r>
        <w:rPr>
          <w:sz w:val="26"/>
          <w:szCs w:val="26"/>
        </w:rPr>
        <w:t xml:space="preserve">d) </w:t>
      </w:r>
      <w:r w:rsidR="00D97357" w:rsidRPr="00D463CD">
        <w:rPr>
          <w:sz w:val="26"/>
          <w:szCs w:val="26"/>
        </w:rPr>
        <w:t>Xây dựng chức năng thêm mới mặt hàng điện thoại.</w:t>
      </w:r>
    </w:p>
    <w:p w14:paraId="7749192E" w14:textId="01EF75A4" w:rsidR="008748E7"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ép tìm kiếm thông tin điện thoại thông qua Tên điện thoại hoặc hãng sản xuất</w:t>
      </w:r>
    </w:p>
    <w:p w14:paraId="4A57F0C6" w14:textId="3DB010E1"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349A29EC" w14:textId="77777777" w:rsidTr="003B205A">
        <w:tc>
          <w:tcPr>
            <w:tcW w:w="990" w:type="dxa"/>
            <w:shd w:val="clear" w:color="auto" w:fill="auto"/>
          </w:tcPr>
          <w:p w14:paraId="2ABCA789"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273F0D0"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4EA1E53"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51608A2D" w14:textId="77777777" w:rsidTr="003B205A">
        <w:tc>
          <w:tcPr>
            <w:tcW w:w="990" w:type="dxa"/>
            <w:shd w:val="clear" w:color="auto" w:fill="auto"/>
          </w:tcPr>
          <w:p w14:paraId="19471F6C"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88D4029"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DE33B23"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576A8D9E" w14:textId="77777777" w:rsidTr="003B205A">
        <w:tc>
          <w:tcPr>
            <w:tcW w:w="990" w:type="dxa"/>
            <w:shd w:val="clear" w:color="auto" w:fill="auto"/>
          </w:tcPr>
          <w:p w14:paraId="7FA1BFBA"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B454B89"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C6FC879"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3BD21706" w14:textId="77777777" w:rsidTr="003B205A">
        <w:tc>
          <w:tcPr>
            <w:tcW w:w="990" w:type="dxa"/>
            <w:shd w:val="clear" w:color="auto" w:fill="auto"/>
          </w:tcPr>
          <w:p w14:paraId="2DC7C110"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3465468"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C211291"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5CD23390" w14:textId="77777777" w:rsidTr="003B205A">
        <w:tc>
          <w:tcPr>
            <w:tcW w:w="990" w:type="dxa"/>
            <w:shd w:val="clear" w:color="auto" w:fill="auto"/>
          </w:tcPr>
          <w:p w14:paraId="05CA0C90"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33509973"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361B9FE7"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6A8991A8" w14:textId="77777777" w:rsidTr="003B205A">
        <w:tc>
          <w:tcPr>
            <w:tcW w:w="990" w:type="dxa"/>
            <w:shd w:val="clear" w:color="auto" w:fill="auto"/>
          </w:tcPr>
          <w:p w14:paraId="07110291"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29C33B1"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2D77DDED"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268458D0" w14:textId="77777777" w:rsidR="003B205A" w:rsidRPr="00AC75F0" w:rsidRDefault="003B205A" w:rsidP="003B205A">
      <w:pPr>
        <w:spacing w:line="360" w:lineRule="auto"/>
        <w:rPr>
          <w:bCs/>
          <w:sz w:val="26"/>
          <w:szCs w:val="26"/>
        </w:rPr>
      </w:pPr>
      <w:r>
        <w:rPr>
          <w:bCs/>
          <w:sz w:val="26"/>
          <w:szCs w:val="26"/>
        </w:rPr>
        <w:lastRenderedPageBreak/>
        <w:t>&lt;/Cau&gt;</w:t>
      </w:r>
    </w:p>
    <w:p w14:paraId="3E4FEB92" w14:textId="77777777" w:rsidR="003B205A" w:rsidRPr="00C309FF" w:rsidRDefault="003B205A" w:rsidP="003B205A">
      <w:pPr>
        <w:spacing w:line="360" w:lineRule="auto"/>
        <w:rPr>
          <w:bCs/>
          <w:sz w:val="26"/>
          <w:szCs w:val="26"/>
        </w:rPr>
      </w:pPr>
      <w:r>
        <w:rPr>
          <w:bCs/>
          <w:sz w:val="26"/>
          <w:szCs w:val="26"/>
        </w:rPr>
        <w:t>&lt;Cau&gt;</w:t>
      </w:r>
    </w:p>
    <w:p w14:paraId="247004B4" w14:textId="1B0D08DF"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sz w:val="26"/>
          <w:szCs w:val="26"/>
        </w:rPr>
        <w:t xml:space="preserve"> </w:t>
      </w:r>
      <w:r w:rsidR="00136C88" w:rsidRPr="00D463CD">
        <w:rPr>
          <w:sz w:val="26"/>
          <w:szCs w:val="26"/>
        </w:rPr>
        <w:t>Khi xây dựng một phần mềm quản lý kho cho một công ty thời trang, mỗi sản phẩm khi đưa vào kho cần lưu trữ các thông tin sau: Mã sản phẩm, tên sản phẩm,</w:t>
      </w:r>
      <w:r w:rsidR="00FF7273" w:rsidRPr="00D463CD">
        <w:rPr>
          <w:sz w:val="26"/>
          <w:szCs w:val="26"/>
        </w:rPr>
        <w:t xml:space="preserve"> loại sản phẩm,</w:t>
      </w:r>
      <w:r w:rsidR="00136C88" w:rsidRPr="00D463CD">
        <w:rPr>
          <w:sz w:val="26"/>
          <w:szCs w:val="26"/>
        </w:rPr>
        <w:t xml:space="preserve"> kích cỡ, c</w:t>
      </w:r>
      <w:r w:rsidR="00FF7273" w:rsidRPr="00D463CD">
        <w:rPr>
          <w:sz w:val="26"/>
          <w:szCs w:val="26"/>
        </w:rPr>
        <w:t>hi tiết sản phẩm, ngày sản xuất, số lượng</w:t>
      </w:r>
    </w:p>
    <w:p w14:paraId="78713BD7"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chi tiết như sau:</w:t>
      </w:r>
    </w:p>
    <w:p w14:paraId="2B119EC4" w14:textId="0D2C0C37" w:rsidR="00FF7273" w:rsidRPr="00D463CD" w:rsidRDefault="002561F1" w:rsidP="002561F1">
      <w:pPr>
        <w:spacing w:line="360" w:lineRule="auto"/>
        <w:ind w:firstLine="360"/>
        <w:jc w:val="both"/>
        <w:rPr>
          <w:sz w:val="26"/>
          <w:szCs w:val="26"/>
        </w:rPr>
      </w:pPr>
      <w:r>
        <w:rPr>
          <w:sz w:val="26"/>
          <w:szCs w:val="26"/>
        </w:rPr>
        <w:t xml:space="preserve">a) </w:t>
      </w:r>
      <w:r w:rsidR="00FF7273" w:rsidRPr="00D463CD">
        <w:rPr>
          <w:sz w:val="26"/>
          <w:szCs w:val="26"/>
        </w:rPr>
        <w:t>Sử dụng SQL Server tạo cơ sở dữ liệu để quản lý những thông tin sản phẩm.</w:t>
      </w:r>
    </w:p>
    <w:p w14:paraId="5E04A230" w14:textId="1647E09B" w:rsidR="00FF7273" w:rsidRPr="00D463CD" w:rsidRDefault="002561F1" w:rsidP="002561F1">
      <w:pPr>
        <w:spacing w:line="360" w:lineRule="auto"/>
        <w:ind w:firstLine="360"/>
        <w:jc w:val="both"/>
        <w:rPr>
          <w:sz w:val="26"/>
          <w:szCs w:val="26"/>
        </w:rPr>
      </w:pPr>
      <w:r>
        <w:rPr>
          <w:sz w:val="26"/>
          <w:szCs w:val="26"/>
        </w:rPr>
        <w:t xml:space="preserve">b) </w:t>
      </w:r>
      <w:r w:rsidR="00FF7273" w:rsidRPr="00D463CD">
        <w:rPr>
          <w:sz w:val="26"/>
          <w:szCs w:val="26"/>
        </w:rPr>
        <w:t>Thiết kế Form và xây dựng các thành phần giao diện phù hợp cho phép thực hiện các chức năng theo yêu cầu của đề bài.</w:t>
      </w:r>
    </w:p>
    <w:p w14:paraId="72CEF53C" w14:textId="45A39875" w:rsidR="00FF7273" w:rsidRPr="00D463CD" w:rsidRDefault="002561F1" w:rsidP="002561F1">
      <w:pPr>
        <w:spacing w:line="360" w:lineRule="auto"/>
        <w:ind w:firstLine="360"/>
        <w:jc w:val="both"/>
        <w:rPr>
          <w:sz w:val="26"/>
          <w:szCs w:val="26"/>
        </w:rPr>
      </w:pPr>
      <w:r>
        <w:rPr>
          <w:sz w:val="26"/>
          <w:szCs w:val="26"/>
        </w:rPr>
        <w:t xml:space="preserve">c) </w:t>
      </w:r>
      <w:r w:rsidR="00FF7273" w:rsidRPr="00D463CD">
        <w:rPr>
          <w:sz w:val="26"/>
          <w:szCs w:val="26"/>
        </w:rPr>
        <w:t>Hãy viết mã nguồn thực hiện thao tác kết nối và hiển thị dữ liệu sản phẩm từ CSDL lên thành phần giao diện.</w:t>
      </w:r>
    </w:p>
    <w:p w14:paraId="08A2EAEC" w14:textId="76334D88" w:rsidR="00FF7273" w:rsidRPr="00D463CD" w:rsidRDefault="002561F1" w:rsidP="002561F1">
      <w:pPr>
        <w:spacing w:line="360" w:lineRule="auto"/>
        <w:ind w:firstLine="360"/>
        <w:jc w:val="both"/>
        <w:rPr>
          <w:sz w:val="26"/>
          <w:szCs w:val="26"/>
        </w:rPr>
      </w:pPr>
      <w:r>
        <w:rPr>
          <w:sz w:val="26"/>
          <w:szCs w:val="26"/>
        </w:rPr>
        <w:t xml:space="preserve">d) </w:t>
      </w:r>
      <w:r w:rsidR="00FF7273" w:rsidRPr="00D463CD">
        <w:rPr>
          <w:sz w:val="26"/>
          <w:szCs w:val="26"/>
        </w:rPr>
        <w:t>Xây dựng chức năng thêm mới sản phẩm.</w:t>
      </w:r>
    </w:p>
    <w:p w14:paraId="6D1B1767" w14:textId="7DB9F81F" w:rsidR="008748E7"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 xml:space="preserve">Hãy viết chức năng cho phép tìm kiếm thông tin sản </w:t>
      </w:r>
      <w:r w:rsidR="00216168" w:rsidRPr="00D463CD">
        <w:rPr>
          <w:sz w:val="26"/>
          <w:szCs w:val="26"/>
        </w:rPr>
        <w:t>phẩm thông qua</w:t>
      </w:r>
      <w:r w:rsidR="008748E7" w:rsidRPr="00D463CD">
        <w:rPr>
          <w:sz w:val="26"/>
          <w:szCs w:val="26"/>
        </w:rPr>
        <w:t xml:space="preserve"> mã sản phẩm</w:t>
      </w:r>
    </w:p>
    <w:p w14:paraId="435DC90C" w14:textId="4665CD96"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633968E7" w14:textId="77777777" w:rsidTr="003B205A">
        <w:tc>
          <w:tcPr>
            <w:tcW w:w="990" w:type="dxa"/>
            <w:shd w:val="clear" w:color="auto" w:fill="auto"/>
          </w:tcPr>
          <w:p w14:paraId="7FF6AA4C"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4F016C1"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9A5A860"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4F2A00CE" w14:textId="77777777" w:rsidTr="003B205A">
        <w:tc>
          <w:tcPr>
            <w:tcW w:w="990" w:type="dxa"/>
            <w:shd w:val="clear" w:color="auto" w:fill="auto"/>
          </w:tcPr>
          <w:p w14:paraId="2C7A53D7"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BEF247D"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5057B0E4"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47AE2515" w14:textId="77777777" w:rsidTr="003B205A">
        <w:tc>
          <w:tcPr>
            <w:tcW w:w="990" w:type="dxa"/>
            <w:shd w:val="clear" w:color="auto" w:fill="auto"/>
          </w:tcPr>
          <w:p w14:paraId="196DC0D8"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28BE86D"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C605BC9"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5066A76B" w14:textId="77777777" w:rsidTr="003B205A">
        <w:tc>
          <w:tcPr>
            <w:tcW w:w="990" w:type="dxa"/>
            <w:shd w:val="clear" w:color="auto" w:fill="auto"/>
          </w:tcPr>
          <w:p w14:paraId="7ED1623A"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41B255D6"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193DBDD"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7C9B844" w14:textId="77777777" w:rsidTr="003B205A">
        <w:tc>
          <w:tcPr>
            <w:tcW w:w="990" w:type="dxa"/>
            <w:shd w:val="clear" w:color="auto" w:fill="auto"/>
          </w:tcPr>
          <w:p w14:paraId="0D3190B6"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1894B9E"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B26BA66"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752F07B9" w14:textId="77777777" w:rsidTr="003B205A">
        <w:tc>
          <w:tcPr>
            <w:tcW w:w="990" w:type="dxa"/>
            <w:shd w:val="clear" w:color="auto" w:fill="auto"/>
          </w:tcPr>
          <w:p w14:paraId="00AEE10C"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FFC42C1"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1B99C533"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4A8CDD97" w14:textId="77777777" w:rsidR="003B205A" w:rsidRPr="00AC75F0" w:rsidRDefault="003B205A" w:rsidP="003B205A">
      <w:pPr>
        <w:spacing w:line="360" w:lineRule="auto"/>
        <w:rPr>
          <w:bCs/>
          <w:sz w:val="26"/>
          <w:szCs w:val="26"/>
        </w:rPr>
      </w:pPr>
      <w:r>
        <w:rPr>
          <w:bCs/>
          <w:sz w:val="26"/>
          <w:szCs w:val="26"/>
        </w:rPr>
        <w:t>&lt;/Cau&gt;</w:t>
      </w:r>
    </w:p>
    <w:p w14:paraId="191DCB7D" w14:textId="77777777" w:rsidR="003B205A" w:rsidRPr="00C309FF" w:rsidRDefault="003B205A" w:rsidP="003B205A">
      <w:pPr>
        <w:spacing w:line="360" w:lineRule="auto"/>
        <w:rPr>
          <w:bCs/>
          <w:sz w:val="26"/>
          <w:szCs w:val="26"/>
        </w:rPr>
      </w:pPr>
      <w:r>
        <w:rPr>
          <w:bCs/>
          <w:sz w:val="26"/>
          <w:szCs w:val="26"/>
        </w:rPr>
        <w:t>&lt;Cau&gt;</w:t>
      </w:r>
    </w:p>
    <w:p w14:paraId="262C03C1" w14:textId="27B03275"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hệ thống phần mềm quản lý thông tin tài khoản của khách hàng tại các ngân hàng, mỗi khách hàng sẽ phải lưu lại các thông tin sau: Mã khách hàng, tên khách hàng, số chứng minh thư, địa chỉ, thông tin thêm.</w:t>
      </w:r>
    </w:p>
    <w:p w14:paraId="0198DCF5"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60614E50" w14:textId="04E655F3" w:rsidR="00143EE6" w:rsidRPr="00D463CD" w:rsidRDefault="002561F1" w:rsidP="002561F1">
      <w:pPr>
        <w:spacing w:line="360" w:lineRule="auto"/>
        <w:ind w:firstLine="360"/>
        <w:jc w:val="both"/>
        <w:rPr>
          <w:sz w:val="26"/>
          <w:szCs w:val="26"/>
        </w:rPr>
      </w:pPr>
      <w:r>
        <w:rPr>
          <w:sz w:val="26"/>
          <w:szCs w:val="26"/>
        </w:rPr>
        <w:lastRenderedPageBreak/>
        <w:t xml:space="preserve">a) </w:t>
      </w:r>
      <w:r w:rsidR="00143EE6" w:rsidRPr="00D463CD">
        <w:rPr>
          <w:sz w:val="26"/>
          <w:szCs w:val="26"/>
        </w:rPr>
        <w:t>Sử dụng SQL Server tạo cơ sở dữ liệu để quản lý những thông tin khách hàng.</w:t>
      </w:r>
    </w:p>
    <w:p w14:paraId="10062C75" w14:textId="4799D9EF" w:rsidR="00143EE6" w:rsidRPr="00D463CD" w:rsidRDefault="002561F1" w:rsidP="002561F1">
      <w:pPr>
        <w:spacing w:line="360" w:lineRule="auto"/>
        <w:ind w:firstLine="360"/>
        <w:jc w:val="both"/>
        <w:rPr>
          <w:sz w:val="26"/>
          <w:szCs w:val="26"/>
        </w:rPr>
      </w:pPr>
      <w:r>
        <w:rPr>
          <w:sz w:val="26"/>
          <w:szCs w:val="26"/>
        </w:rPr>
        <w:t xml:space="preserve">b) </w:t>
      </w:r>
      <w:r w:rsidR="00143EE6" w:rsidRPr="00D463CD">
        <w:rPr>
          <w:sz w:val="26"/>
          <w:szCs w:val="26"/>
        </w:rPr>
        <w:t>Thiết kế Form và xây dựng các thành phần giao diện phù hợp cho phép thực hiện các chức năng theo yêu cầu của đề bài.</w:t>
      </w:r>
    </w:p>
    <w:p w14:paraId="57E437D4" w14:textId="5C20B307" w:rsidR="00143EE6" w:rsidRPr="00D463CD" w:rsidRDefault="002561F1" w:rsidP="002561F1">
      <w:pPr>
        <w:spacing w:line="360" w:lineRule="auto"/>
        <w:ind w:firstLine="360"/>
        <w:jc w:val="both"/>
        <w:rPr>
          <w:sz w:val="26"/>
          <w:szCs w:val="26"/>
        </w:rPr>
      </w:pPr>
      <w:r>
        <w:rPr>
          <w:sz w:val="26"/>
          <w:szCs w:val="26"/>
        </w:rPr>
        <w:t xml:space="preserve">c) </w:t>
      </w:r>
      <w:r w:rsidR="00143EE6" w:rsidRPr="00D463CD">
        <w:rPr>
          <w:sz w:val="26"/>
          <w:szCs w:val="26"/>
        </w:rPr>
        <w:t>Hãy viết mã nguồn thực hiện thao tác kết nối và hiển thị dữ liệu khách hàng từ CSDL lên thành phần giao diện.</w:t>
      </w:r>
    </w:p>
    <w:p w14:paraId="693EAA1D" w14:textId="269D39BB" w:rsidR="00143EE6" w:rsidRPr="00D463CD" w:rsidRDefault="002561F1" w:rsidP="002561F1">
      <w:pPr>
        <w:spacing w:line="360" w:lineRule="auto"/>
        <w:ind w:firstLine="360"/>
        <w:jc w:val="both"/>
        <w:rPr>
          <w:sz w:val="26"/>
          <w:szCs w:val="26"/>
        </w:rPr>
      </w:pPr>
      <w:r>
        <w:rPr>
          <w:sz w:val="26"/>
          <w:szCs w:val="26"/>
        </w:rPr>
        <w:t xml:space="preserve">d) </w:t>
      </w:r>
      <w:r w:rsidR="00143EE6" w:rsidRPr="00D463CD">
        <w:rPr>
          <w:sz w:val="26"/>
          <w:szCs w:val="26"/>
        </w:rPr>
        <w:t>Xây dựng chức năng thêm mới khách hàng.</w:t>
      </w:r>
    </w:p>
    <w:p w14:paraId="2410FC2B" w14:textId="10AB0953" w:rsidR="00136C88"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ép tìm kiếm thông tin khách hàng thông qua Tên khách hàng hoặc địa chỉ.</w:t>
      </w:r>
    </w:p>
    <w:p w14:paraId="3AA6CB19" w14:textId="5B2033C3"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174FE027" w14:textId="77777777" w:rsidTr="003B205A">
        <w:tc>
          <w:tcPr>
            <w:tcW w:w="990" w:type="dxa"/>
            <w:shd w:val="clear" w:color="auto" w:fill="auto"/>
          </w:tcPr>
          <w:p w14:paraId="2BCA50E1"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B8D9691"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1D5EF73"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14E9B8FF" w14:textId="77777777" w:rsidTr="003B205A">
        <w:tc>
          <w:tcPr>
            <w:tcW w:w="990" w:type="dxa"/>
            <w:shd w:val="clear" w:color="auto" w:fill="auto"/>
          </w:tcPr>
          <w:p w14:paraId="6E56F5AE"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191C1949"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602CFC5"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437DF0A3" w14:textId="77777777" w:rsidTr="003B205A">
        <w:tc>
          <w:tcPr>
            <w:tcW w:w="990" w:type="dxa"/>
            <w:shd w:val="clear" w:color="auto" w:fill="auto"/>
          </w:tcPr>
          <w:p w14:paraId="656ACED9"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D8E4E39"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75BB00E"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981E1B7" w14:textId="77777777" w:rsidTr="003B205A">
        <w:tc>
          <w:tcPr>
            <w:tcW w:w="990" w:type="dxa"/>
            <w:shd w:val="clear" w:color="auto" w:fill="auto"/>
          </w:tcPr>
          <w:p w14:paraId="5185781A"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85D63F3"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1D02757"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57EF94C8" w14:textId="77777777" w:rsidTr="003B205A">
        <w:tc>
          <w:tcPr>
            <w:tcW w:w="990" w:type="dxa"/>
            <w:shd w:val="clear" w:color="auto" w:fill="auto"/>
          </w:tcPr>
          <w:p w14:paraId="76BCEA4B"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87534A9"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53720325"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A4CD724" w14:textId="77777777" w:rsidTr="003B205A">
        <w:tc>
          <w:tcPr>
            <w:tcW w:w="990" w:type="dxa"/>
            <w:shd w:val="clear" w:color="auto" w:fill="auto"/>
          </w:tcPr>
          <w:p w14:paraId="1D2B9D8A"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D478BA7"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2CC55B50"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7D6E95A1" w14:textId="77777777" w:rsidR="003B205A" w:rsidRPr="00AC75F0" w:rsidRDefault="003B205A" w:rsidP="003B205A">
      <w:pPr>
        <w:spacing w:line="360" w:lineRule="auto"/>
        <w:rPr>
          <w:bCs/>
          <w:sz w:val="26"/>
          <w:szCs w:val="26"/>
        </w:rPr>
      </w:pPr>
      <w:r>
        <w:rPr>
          <w:bCs/>
          <w:sz w:val="26"/>
          <w:szCs w:val="26"/>
        </w:rPr>
        <w:t>&lt;/Cau&gt;</w:t>
      </w:r>
    </w:p>
    <w:p w14:paraId="166F40DF" w14:textId="77777777" w:rsidR="003B205A" w:rsidRPr="00C309FF" w:rsidRDefault="003B205A" w:rsidP="003B205A">
      <w:pPr>
        <w:spacing w:line="360" w:lineRule="auto"/>
        <w:rPr>
          <w:bCs/>
          <w:sz w:val="26"/>
          <w:szCs w:val="26"/>
        </w:rPr>
      </w:pPr>
      <w:r>
        <w:rPr>
          <w:bCs/>
          <w:sz w:val="26"/>
          <w:szCs w:val="26"/>
        </w:rPr>
        <w:t>&lt;Cau&gt;</w:t>
      </w:r>
    </w:p>
    <w:p w14:paraId="04F5792C" w14:textId="7849AAC5" w:rsidR="00F01CD9"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F01CD9" w:rsidRPr="00D463CD">
        <w:rPr>
          <w:sz w:val="26"/>
          <w:szCs w:val="26"/>
        </w:rPr>
        <w:t>Để quản lý thông tin luận văn, người ta cần quản lý các thông tin sau: Mã luận văn, tên luận văn, họ tên sinh viên thực hiện, họ tên giáo viên hướng dẫn, năm thực hiện, trạng thái (đã được duyệt hay chưa được duyệt).</w:t>
      </w:r>
    </w:p>
    <w:p w14:paraId="58363599" w14:textId="77777777" w:rsidR="00F01CD9" w:rsidRPr="00D463CD" w:rsidRDefault="00F01CD9"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uận văn chi tiết như sau:</w:t>
      </w:r>
    </w:p>
    <w:p w14:paraId="32B301AA" w14:textId="19EA4412" w:rsidR="00E33C58" w:rsidRPr="00D463CD" w:rsidRDefault="002561F1" w:rsidP="002561F1">
      <w:pPr>
        <w:spacing w:line="360" w:lineRule="auto"/>
        <w:ind w:firstLine="360"/>
        <w:jc w:val="both"/>
        <w:rPr>
          <w:sz w:val="26"/>
          <w:szCs w:val="26"/>
        </w:rPr>
      </w:pPr>
      <w:r>
        <w:rPr>
          <w:sz w:val="26"/>
          <w:szCs w:val="26"/>
        </w:rPr>
        <w:t xml:space="preserve">a) </w:t>
      </w:r>
      <w:r w:rsidR="00E33C58" w:rsidRPr="00D463CD">
        <w:rPr>
          <w:sz w:val="26"/>
          <w:szCs w:val="26"/>
        </w:rPr>
        <w:t xml:space="preserve">Sử dụng SQL Server tạo cơ sở dữ liệu để quản lý những thông tin </w:t>
      </w:r>
      <w:r w:rsidR="00F01CD9" w:rsidRPr="00D463CD">
        <w:rPr>
          <w:sz w:val="26"/>
          <w:szCs w:val="26"/>
        </w:rPr>
        <w:t>luận văn</w:t>
      </w:r>
      <w:r w:rsidR="00E33C58" w:rsidRPr="00D463CD">
        <w:rPr>
          <w:sz w:val="26"/>
          <w:szCs w:val="26"/>
        </w:rPr>
        <w:t>.</w:t>
      </w:r>
    </w:p>
    <w:p w14:paraId="1853AA9B" w14:textId="0ED12DEC" w:rsidR="00E33C58" w:rsidRPr="00D463CD" w:rsidRDefault="002561F1" w:rsidP="002561F1">
      <w:pPr>
        <w:spacing w:line="360" w:lineRule="auto"/>
        <w:ind w:firstLine="360"/>
        <w:jc w:val="both"/>
        <w:rPr>
          <w:sz w:val="26"/>
          <w:szCs w:val="26"/>
        </w:rPr>
      </w:pPr>
      <w:r>
        <w:rPr>
          <w:sz w:val="26"/>
          <w:szCs w:val="26"/>
        </w:rPr>
        <w:t xml:space="preserve">b) </w:t>
      </w:r>
      <w:r w:rsidR="00E33C58" w:rsidRPr="00D463CD">
        <w:rPr>
          <w:sz w:val="26"/>
          <w:szCs w:val="26"/>
        </w:rPr>
        <w:t>Thiết kế Form và xây dựng các thành phần giao diện phù hợp cho phép thực hiện các chức năng theo yêu cầu của đề bài.</w:t>
      </w:r>
    </w:p>
    <w:p w14:paraId="5CC4B999" w14:textId="292B99B0" w:rsidR="00E33C58" w:rsidRPr="00D463CD" w:rsidRDefault="002561F1" w:rsidP="002561F1">
      <w:pPr>
        <w:spacing w:line="360" w:lineRule="auto"/>
        <w:ind w:firstLine="360"/>
        <w:jc w:val="both"/>
        <w:rPr>
          <w:sz w:val="26"/>
          <w:szCs w:val="26"/>
        </w:rPr>
      </w:pPr>
      <w:r>
        <w:rPr>
          <w:sz w:val="26"/>
          <w:szCs w:val="26"/>
        </w:rPr>
        <w:t xml:space="preserve">c) </w:t>
      </w:r>
      <w:r w:rsidR="00E33C58" w:rsidRPr="00D463CD">
        <w:rPr>
          <w:sz w:val="26"/>
          <w:szCs w:val="26"/>
        </w:rPr>
        <w:t xml:space="preserve">Hãy viết mã nguồn thực hiện thao tác kết nối và hiển thị dữ liệu </w:t>
      </w:r>
      <w:r w:rsidR="00F01CD9" w:rsidRPr="00D463CD">
        <w:rPr>
          <w:sz w:val="26"/>
          <w:szCs w:val="26"/>
        </w:rPr>
        <w:t>luận văn</w:t>
      </w:r>
      <w:r w:rsidR="00E33C58" w:rsidRPr="00D463CD">
        <w:rPr>
          <w:sz w:val="26"/>
          <w:szCs w:val="26"/>
        </w:rPr>
        <w:t xml:space="preserve"> từ CSDL lên thành phần giao diện.</w:t>
      </w:r>
    </w:p>
    <w:p w14:paraId="021112C1" w14:textId="33AA191B" w:rsidR="00E33C58" w:rsidRPr="00D463CD" w:rsidRDefault="002561F1" w:rsidP="002561F1">
      <w:pPr>
        <w:spacing w:line="360" w:lineRule="auto"/>
        <w:ind w:firstLine="360"/>
        <w:jc w:val="both"/>
        <w:rPr>
          <w:sz w:val="26"/>
          <w:szCs w:val="26"/>
        </w:rPr>
      </w:pPr>
      <w:r>
        <w:rPr>
          <w:sz w:val="26"/>
          <w:szCs w:val="26"/>
        </w:rPr>
        <w:t xml:space="preserve">d) </w:t>
      </w:r>
      <w:r w:rsidR="00E33C58" w:rsidRPr="00D463CD">
        <w:rPr>
          <w:sz w:val="26"/>
          <w:szCs w:val="26"/>
        </w:rPr>
        <w:t xml:space="preserve">Xây dựng chức năng thêm mới </w:t>
      </w:r>
      <w:r w:rsidR="00F01CD9" w:rsidRPr="00D463CD">
        <w:rPr>
          <w:sz w:val="26"/>
          <w:szCs w:val="26"/>
        </w:rPr>
        <w:t>luận văn</w:t>
      </w:r>
      <w:r w:rsidR="00E33C58" w:rsidRPr="00D463CD">
        <w:rPr>
          <w:sz w:val="26"/>
          <w:szCs w:val="26"/>
        </w:rPr>
        <w:t>.</w:t>
      </w:r>
    </w:p>
    <w:p w14:paraId="6409265D" w14:textId="7E562D13" w:rsidR="008748E7" w:rsidRPr="00D463CD" w:rsidRDefault="002561F1" w:rsidP="002561F1">
      <w:pPr>
        <w:spacing w:line="360" w:lineRule="auto"/>
        <w:ind w:firstLine="360"/>
        <w:jc w:val="both"/>
        <w:rPr>
          <w:sz w:val="26"/>
          <w:szCs w:val="26"/>
        </w:rPr>
      </w:pPr>
      <w:r>
        <w:rPr>
          <w:sz w:val="26"/>
          <w:szCs w:val="26"/>
        </w:rPr>
        <w:lastRenderedPageBreak/>
        <w:t xml:space="preserve">e) </w:t>
      </w:r>
      <w:r w:rsidR="008748E7" w:rsidRPr="00D463CD">
        <w:rPr>
          <w:sz w:val="26"/>
          <w:szCs w:val="26"/>
        </w:rPr>
        <w:t>Hãy viết chức năng cho ph</w:t>
      </w:r>
      <w:r w:rsidR="003270BE" w:rsidRPr="00D463CD">
        <w:rPr>
          <w:sz w:val="26"/>
          <w:szCs w:val="26"/>
        </w:rPr>
        <w:t>ép tìm kiếm thông tin luận văn thực hiện trong năm</w:t>
      </w:r>
      <w:r w:rsidR="001C6709" w:rsidRPr="00D463CD">
        <w:rPr>
          <w:sz w:val="26"/>
          <w:szCs w:val="26"/>
        </w:rPr>
        <w:t xml:space="preserve"> hiện tại và trạng thái chưa</w:t>
      </w:r>
      <w:r w:rsidR="003270BE" w:rsidRPr="00D463CD">
        <w:rPr>
          <w:sz w:val="26"/>
          <w:szCs w:val="26"/>
        </w:rPr>
        <w:t xml:space="preserve"> duyệt</w:t>
      </w:r>
      <w:r w:rsidR="008748E7" w:rsidRPr="00D463CD">
        <w:rPr>
          <w:sz w:val="26"/>
          <w:szCs w:val="26"/>
        </w:rPr>
        <w:t>.</w:t>
      </w:r>
    </w:p>
    <w:p w14:paraId="4E11BD17" w14:textId="4069580A"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1B5B4B13" w14:textId="77777777" w:rsidTr="003B205A">
        <w:tc>
          <w:tcPr>
            <w:tcW w:w="990" w:type="dxa"/>
            <w:shd w:val="clear" w:color="auto" w:fill="auto"/>
          </w:tcPr>
          <w:p w14:paraId="198FFD24"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3EF0321"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357D38B"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0EE7525C" w14:textId="77777777" w:rsidTr="003B205A">
        <w:tc>
          <w:tcPr>
            <w:tcW w:w="990" w:type="dxa"/>
            <w:shd w:val="clear" w:color="auto" w:fill="auto"/>
          </w:tcPr>
          <w:p w14:paraId="185BC7A2"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14066061"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53AC2A80"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3DAB0535" w14:textId="77777777" w:rsidTr="003B205A">
        <w:tc>
          <w:tcPr>
            <w:tcW w:w="990" w:type="dxa"/>
            <w:shd w:val="clear" w:color="auto" w:fill="auto"/>
          </w:tcPr>
          <w:p w14:paraId="5B4F4F70"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CA7687D"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D602D00"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044CF996" w14:textId="77777777" w:rsidTr="003B205A">
        <w:tc>
          <w:tcPr>
            <w:tcW w:w="990" w:type="dxa"/>
            <w:shd w:val="clear" w:color="auto" w:fill="auto"/>
          </w:tcPr>
          <w:p w14:paraId="64F3A289"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1AF4B44"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CE76650"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7448A255" w14:textId="77777777" w:rsidTr="003B205A">
        <w:tc>
          <w:tcPr>
            <w:tcW w:w="990" w:type="dxa"/>
            <w:shd w:val="clear" w:color="auto" w:fill="auto"/>
          </w:tcPr>
          <w:p w14:paraId="180F9FF9"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2A78DAF1"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79740DF6"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0E5678B8" w14:textId="77777777" w:rsidTr="003B205A">
        <w:tc>
          <w:tcPr>
            <w:tcW w:w="990" w:type="dxa"/>
            <w:shd w:val="clear" w:color="auto" w:fill="auto"/>
          </w:tcPr>
          <w:p w14:paraId="21887C69"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C19806B"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49604C28"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246355AB" w14:textId="77777777" w:rsidR="003B205A" w:rsidRPr="00AC75F0" w:rsidRDefault="003B205A" w:rsidP="003B205A">
      <w:pPr>
        <w:spacing w:line="360" w:lineRule="auto"/>
        <w:rPr>
          <w:bCs/>
          <w:sz w:val="26"/>
          <w:szCs w:val="26"/>
        </w:rPr>
      </w:pPr>
      <w:r>
        <w:rPr>
          <w:bCs/>
          <w:sz w:val="26"/>
          <w:szCs w:val="26"/>
        </w:rPr>
        <w:t>&lt;/Cau&gt;</w:t>
      </w:r>
    </w:p>
    <w:p w14:paraId="11DA5964" w14:textId="77777777" w:rsidR="003B205A" w:rsidRPr="00C309FF" w:rsidRDefault="003B205A" w:rsidP="003B205A">
      <w:pPr>
        <w:spacing w:line="360" w:lineRule="auto"/>
        <w:rPr>
          <w:bCs/>
          <w:sz w:val="26"/>
          <w:szCs w:val="26"/>
        </w:rPr>
      </w:pPr>
      <w:r>
        <w:rPr>
          <w:bCs/>
          <w:sz w:val="26"/>
          <w:szCs w:val="26"/>
        </w:rPr>
        <w:t>&lt;Cau&gt;</w:t>
      </w:r>
    </w:p>
    <w:p w14:paraId="465EE537" w14:textId="1A67E32D"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Quầy bán vé xe khách tại một bến xe có nhu cầu xây dựng một phần mềm quản lý có khả năng in trực tiếp vé xe. Thông tin về mỗi vé xe cần lưu như sau: Mã số vé, điểm xuất phát, điểm đến, giờ xuất phát, giá tiền</w:t>
      </w:r>
    </w:p>
    <w:p w14:paraId="418C54A9" w14:textId="3E82A366"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3F989D87" w14:textId="2977EF42" w:rsidR="00BE0808" w:rsidRPr="00D463CD" w:rsidRDefault="002561F1" w:rsidP="002561F1">
      <w:pPr>
        <w:spacing w:line="360" w:lineRule="auto"/>
        <w:ind w:firstLine="360"/>
        <w:jc w:val="both"/>
        <w:rPr>
          <w:sz w:val="26"/>
          <w:szCs w:val="26"/>
        </w:rPr>
      </w:pPr>
      <w:r>
        <w:rPr>
          <w:sz w:val="26"/>
          <w:szCs w:val="26"/>
        </w:rPr>
        <w:t xml:space="preserve">a) </w:t>
      </w:r>
      <w:r w:rsidR="00BE0808" w:rsidRPr="00D463CD">
        <w:rPr>
          <w:sz w:val="26"/>
          <w:szCs w:val="26"/>
        </w:rPr>
        <w:t>Sử dụng SQL Server tạo cơ sở dữ liệu để quản lý những thông tin vé xe.</w:t>
      </w:r>
    </w:p>
    <w:p w14:paraId="5CE01E7B" w14:textId="23D677F7" w:rsidR="00BE0808" w:rsidRPr="00D463CD" w:rsidRDefault="002561F1" w:rsidP="002561F1">
      <w:pPr>
        <w:spacing w:line="360" w:lineRule="auto"/>
        <w:ind w:firstLine="360"/>
        <w:jc w:val="both"/>
        <w:rPr>
          <w:sz w:val="26"/>
          <w:szCs w:val="26"/>
        </w:rPr>
      </w:pPr>
      <w:r>
        <w:rPr>
          <w:sz w:val="26"/>
          <w:szCs w:val="26"/>
        </w:rPr>
        <w:t xml:space="preserve">b) </w:t>
      </w:r>
      <w:r w:rsidR="00BE0808" w:rsidRPr="00D463CD">
        <w:rPr>
          <w:sz w:val="26"/>
          <w:szCs w:val="26"/>
        </w:rPr>
        <w:t>Thiết kế Form và xây dựng các thành phần giao diện phù hợp cho phép thực hiện các chức năng theo yêu cầu của đề bài.</w:t>
      </w:r>
    </w:p>
    <w:p w14:paraId="1CFE37BE" w14:textId="138555F9" w:rsidR="00BE0808" w:rsidRPr="00D463CD" w:rsidRDefault="002561F1" w:rsidP="002561F1">
      <w:pPr>
        <w:spacing w:line="360" w:lineRule="auto"/>
        <w:ind w:firstLine="360"/>
        <w:jc w:val="both"/>
        <w:rPr>
          <w:sz w:val="26"/>
          <w:szCs w:val="26"/>
        </w:rPr>
      </w:pPr>
      <w:r>
        <w:rPr>
          <w:sz w:val="26"/>
          <w:szCs w:val="26"/>
        </w:rPr>
        <w:t xml:space="preserve">c) </w:t>
      </w:r>
      <w:r w:rsidR="00BE0808" w:rsidRPr="00D463CD">
        <w:rPr>
          <w:sz w:val="26"/>
          <w:szCs w:val="26"/>
        </w:rPr>
        <w:t>Hãy viết mã nguồn thực hiện thao tác kết nối và hiển thị dữ liệu vé xe từ CSDL lên thành phần giao diện.</w:t>
      </w:r>
    </w:p>
    <w:p w14:paraId="5FAD2C71" w14:textId="0D746857" w:rsidR="00BE0808" w:rsidRPr="00D463CD" w:rsidRDefault="002561F1" w:rsidP="002561F1">
      <w:pPr>
        <w:spacing w:line="360" w:lineRule="auto"/>
        <w:ind w:firstLine="360"/>
        <w:jc w:val="both"/>
        <w:rPr>
          <w:sz w:val="26"/>
          <w:szCs w:val="26"/>
        </w:rPr>
      </w:pPr>
      <w:r>
        <w:rPr>
          <w:sz w:val="26"/>
          <w:szCs w:val="26"/>
        </w:rPr>
        <w:t xml:space="preserve">d) </w:t>
      </w:r>
      <w:r w:rsidR="00BE0808" w:rsidRPr="00D463CD">
        <w:rPr>
          <w:sz w:val="26"/>
          <w:szCs w:val="26"/>
        </w:rPr>
        <w:t>Xây dựng chức năng thêm mới vé xe.</w:t>
      </w:r>
    </w:p>
    <w:p w14:paraId="118EE2A4" w14:textId="786431CE" w:rsidR="00E7736A"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Hãy viết chức năng cho phép tìm kiếm thông tin vé xe thông qua điểm đến được nhập vào từ người dùng dữ liệu vé xe tìm kiếm phải được hiển thị theo chiều giảm dần của giá tiền.</w:t>
      </w:r>
    </w:p>
    <w:p w14:paraId="31995D29" w14:textId="58506180"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74AD6DF0" w14:textId="77777777" w:rsidTr="003B205A">
        <w:tc>
          <w:tcPr>
            <w:tcW w:w="990" w:type="dxa"/>
            <w:shd w:val="clear" w:color="auto" w:fill="auto"/>
          </w:tcPr>
          <w:p w14:paraId="6397AE7B"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D0D948D"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D08C655"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62F0C485" w14:textId="77777777" w:rsidTr="003B205A">
        <w:tc>
          <w:tcPr>
            <w:tcW w:w="990" w:type="dxa"/>
            <w:shd w:val="clear" w:color="auto" w:fill="auto"/>
          </w:tcPr>
          <w:p w14:paraId="3C5F7FD5"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6B7DABB"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464F154B"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AF719EA" w14:textId="77777777" w:rsidTr="003B205A">
        <w:tc>
          <w:tcPr>
            <w:tcW w:w="990" w:type="dxa"/>
            <w:shd w:val="clear" w:color="auto" w:fill="auto"/>
          </w:tcPr>
          <w:p w14:paraId="49B02032"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lastRenderedPageBreak/>
              <w:t>b.</w:t>
            </w:r>
          </w:p>
        </w:tc>
        <w:tc>
          <w:tcPr>
            <w:tcW w:w="6834" w:type="dxa"/>
            <w:shd w:val="clear" w:color="auto" w:fill="auto"/>
          </w:tcPr>
          <w:p w14:paraId="04CFFE00"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A5005B1"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38A41CB3" w14:textId="77777777" w:rsidTr="003B205A">
        <w:tc>
          <w:tcPr>
            <w:tcW w:w="990" w:type="dxa"/>
            <w:shd w:val="clear" w:color="auto" w:fill="auto"/>
          </w:tcPr>
          <w:p w14:paraId="64A9EBD7"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5C97C08"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DA83271"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794916F0" w14:textId="77777777" w:rsidTr="003B205A">
        <w:tc>
          <w:tcPr>
            <w:tcW w:w="990" w:type="dxa"/>
            <w:shd w:val="clear" w:color="auto" w:fill="auto"/>
          </w:tcPr>
          <w:p w14:paraId="0AEDDE6A"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27A44C0"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7AC5517"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432DDFD1" w14:textId="77777777" w:rsidTr="003B205A">
        <w:tc>
          <w:tcPr>
            <w:tcW w:w="990" w:type="dxa"/>
            <w:shd w:val="clear" w:color="auto" w:fill="auto"/>
          </w:tcPr>
          <w:p w14:paraId="0401EF40"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594419AE"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249A013A"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1EB9512E" w14:textId="77777777" w:rsidR="003B205A" w:rsidRPr="00AC75F0" w:rsidRDefault="003B205A" w:rsidP="003B205A">
      <w:pPr>
        <w:spacing w:line="360" w:lineRule="auto"/>
        <w:rPr>
          <w:bCs/>
          <w:sz w:val="26"/>
          <w:szCs w:val="26"/>
        </w:rPr>
      </w:pPr>
      <w:r>
        <w:rPr>
          <w:bCs/>
          <w:sz w:val="26"/>
          <w:szCs w:val="26"/>
        </w:rPr>
        <w:t>&lt;/Cau&gt;</w:t>
      </w:r>
    </w:p>
    <w:p w14:paraId="466C17D8" w14:textId="77777777" w:rsidR="003B205A" w:rsidRPr="00C309FF" w:rsidRDefault="003B205A" w:rsidP="003B205A">
      <w:pPr>
        <w:spacing w:line="360" w:lineRule="auto"/>
        <w:rPr>
          <w:bCs/>
          <w:sz w:val="26"/>
          <w:szCs w:val="26"/>
        </w:rPr>
      </w:pPr>
      <w:r>
        <w:rPr>
          <w:bCs/>
          <w:sz w:val="26"/>
          <w:szCs w:val="26"/>
        </w:rPr>
        <w:t>&lt;Cau&gt;</w:t>
      </w:r>
    </w:p>
    <w:p w14:paraId="3019F541" w14:textId="14AE8339" w:rsidR="000F73C1"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0F73C1" w:rsidRPr="00D463CD">
        <w:rPr>
          <w:sz w:val="26"/>
          <w:szCs w:val="26"/>
        </w:rPr>
        <w:t>Để quản lý thông tin Lớp học, người ta cần quản lý các thông tin sau: Mã lớp học, tên lớp học, sĩ số, tên giáo viên chủ nhiệm, tên lớp trưởng, niên khóa.</w:t>
      </w:r>
    </w:p>
    <w:p w14:paraId="6EE28711" w14:textId="77777777" w:rsidR="000F73C1" w:rsidRPr="00D463CD" w:rsidRDefault="000F73C1"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Lớp học chi tiết như sau:</w:t>
      </w:r>
    </w:p>
    <w:p w14:paraId="036489D2" w14:textId="70B492B5" w:rsidR="008F5C17" w:rsidRPr="00D463CD" w:rsidRDefault="002561F1" w:rsidP="002561F1">
      <w:pPr>
        <w:spacing w:line="360" w:lineRule="auto"/>
        <w:ind w:firstLine="360"/>
        <w:jc w:val="both"/>
        <w:rPr>
          <w:sz w:val="26"/>
          <w:szCs w:val="26"/>
        </w:rPr>
      </w:pPr>
      <w:r>
        <w:rPr>
          <w:sz w:val="26"/>
          <w:szCs w:val="26"/>
        </w:rPr>
        <w:t xml:space="preserve">a) </w:t>
      </w:r>
      <w:r w:rsidR="008F5C17" w:rsidRPr="00D463CD">
        <w:rPr>
          <w:sz w:val="26"/>
          <w:szCs w:val="26"/>
        </w:rPr>
        <w:t xml:space="preserve">Sử dụng SQL Server tạo cơ sở dữ liệu để quản lý những thông tin </w:t>
      </w:r>
      <w:r w:rsidR="000F73C1" w:rsidRPr="00D463CD">
        <w:rPr>
          <w:sz w:val="26"/>
          <w:szCs w:val="26"/>
        </w:rPr>
        <w:t>lớp học</w:t>
      </w:r>
      <w:r w:rsidR="008F5C17" w:rsidRPr="00D463CD">
        <w:rPr>
          <w:sz w:val="26"/>
          <w:szCs w:val="26"/>
        </w:rPr>
        <w:t>.</w:t>
      </w:r>
    </w:p>
    <w:p w14:paraId="4307ED78" w14:textId="27C56B54" w:rsidR="008F5C17" w:rsidRPr="00D463CD" w:rsidRDefault="002561F1" w:rsidP="002561F1">
      <w:pPr>
        <w:spacing w:line="360" w:lineRule="auto"/>
        <w:ind w:firstLine="360"/>
        <w:jc w:val="both"/>
        <w:rPr>
          <w:sz w:val="26"/>
          <w:szCs w:val="26"/>
        </w:rPr>
      </w:pPr>
      <w:r>
        <w:rPr>
          <w:sz w:val="26"/>
          <w:szCs w:val="26"/>
        </w:rPr>
        <w:t xml:space="preserve">b) </w:t>
      </w:r>
      <w:r w:rsidR="008F5C17" w:rsidRPr="00D463CD">
        <w:rPr>
          <w:sz w:val="26"/>
          <w:szCs w:val="26"/>
        </w:rPr>
        <w:t>Thiết kế Form và xây dựng các thành phần giao diện phù hợp cho phép thực hiện các chức năng theo yêu cầu của đề bài.</w:t>
      </w:r>
    </w:p>
    <w:p w14:paraId="222DE691" w14:textId="6E960A60" w:rsidR="008F5C17" w:rsidRPr="00D463CD" w:rsidRDefault="002561F1" w:rsidP="002561F1">
      <w:pPr>
        <w:spacing w:line="360" w:lineRule="auto"/>
        <w:ind w:firstLine="360"/>
        <w:jc w:val="both"/>
        <w:rPr>
          <w:sz w:val="26"/>
          <w:szCs w:val="26"/>
        </w:rPr>
      </w:pPr>
      <w:r>
        <w:rPr>
          <w:sz w:val="26"/>
          <w:szCs w:val="26"/>
        </w:rPr>
        <w:t xml:space="preserve">c) </w:t>
      </w:r>
      <w:r w:rsidR="008F5C17" w:rsidRPr="00D463CD">
        <w:rPr>
          <w:sz w:val="26"/>
          <w:szCs w:val="26"/>
        </w:rPr>
        <w:t>Hãy viết mã nguồn thực hiện thao tác kết nối và hiển thị dữ liệu</w:t>
      </w:r>
      <w:r w:rsidR="000F73C1" w:rsidRPr="00D463CD">
        <w:rPr>
          <w:sz w:val="26"/>
          <w:szCs w:val="26"/>
        </w:rPr>
        <w:t xml:space="preserve"> lớp học</w:t>
      </w:r>
      <w:r w:rsidR="008F5C17" w:rsidRPr="00D463CD">
        <w:rPr>
          <w:sz w:val="26"/>
          <w:szCs w:val="26"/>
        </w:rPr>
        <w:t xml:space="preserve"> từ CSDL lên thành phần giao diện.</w:t>
      </w:r>
    </w:p>
    <w:p w14:paraId="55F31793" w14:textId="439BC0D5" w:rsidR="008F5C17" w:rsidRPr="00D463CD" w:rsidRDefault="002561F1" w:rsidP="002561F1">
      <w:pPr>
        <w:spacing w:line="360" w:lineRule="auto"/>
        <w:ind w:firstLine="360"/>
        <w:jc w:val="both"/>
        <w:rPr>
          <w:sz w:val="26"/>
          <w:szCs w:val="26"/>
        </w:rPr>
      </w:pPr>
      <w:r>
        <w:rPr>
          <w:sz w:val="26"/>
          <w:szCs w:val="26"/>
        </w:rPr>
        <w:t xml:space="preserve">d) </w:t>
      </w:r>
      <w:r w:rsidR="008F5C17" w:rsidRPr="00D463CD">
        <w:rPr>
          <w:sz w:val="26"/>
          <w:szCs w:val="26"/>
        </w:rPr>
        <w:t xml:space="preserve">Xây dựng chức năng thêm mới </w:t>
      </w:r>
      <w:r w:rsidR="000F73C1" w:rsidRPr="00D463CD">
        <w:rPr>
          <w:sz w:val="26"/>
          <w:szCs w:val="26"/>
        </w:rPr>
        <w:t>lớp học</w:t>
      </w:r>
      <w:r w:rsidR="008F5C17" w:rsidRPr="00D463CD">
        <w:rPr>
          <w:sz w:val="26"/>
          <w:szCs w:val="26"/>
        </w:rPr>
        <w:t>.</w:t>
      </w:r>
    </w:p>
    <w:p w14:paraId="69DC4681" w14:textId="742A29C9" w:rsidR="00E7736A" w:rsidRPr="00D463CD" w:rsidRDefault="002561F1" w:rsidP="002561F1">
      <w:pPr>
        <w:spacing w:line="360" w:lineRule="auto"/>
        <w:ind w:firstLine="360"/>
        <w:jc w:val="both"/>
        <w:rPr>
          <w:sz w:val="26"/>
          <w:szCs w:val="26"/>
        </w:rPr>
      </w:pPr>
      <w:r>
        <w:rPr>
          <w:sz w:val="26"/>
          <w:szCs w:val="26"/>
        </w:rPr>
        <w:t>e)</w:t>
      </w:r>
      <w:r w:rsidR="008748E7" w:rsidRPr="00D463CD">
        <w:rPr>
          <w:sz w:val="26"/>
          <w:szCs w:val="26"/>
        </w:rPr>
        <w:t xml:space="preserve"> Hãy viết chức </w:t>
      </w:r>
      <w:r w:rsidR="007843EC" w:rsidRPr="00D463CD">
        <w:rPr>
          <w:sz w:val="26"/>
          <w:szCs w:val="26"/>
        </w:rPr>
        <w:t>năng ch</w:t>
      </w:r>
      <w:r w:rsidR="000F73C1" w:rsidRPr="00D463CD">
        <w:rPr>
          <w:sz w:val="26"/>
          <w:szCs w:val="26"/>
        </w:rPr>
        <w:t xml:space="preserve">o phép tìm kiếm danh sách những lớp có sĩ số &gt;50 và </w:t>
      </w:r>
      <w:r w:rsidR="00AC6125" w:rsidRPr="00D463CD">
        <w:rPr>
          <w:sz w:val="26"/>
          <w:szCs w:val="26"/>
        </w:rPr>
        <w:t xml:space="preserve">trong </w:t>
      </w:r>
      <w:r w:rsidR="009039E2" w:rsidRPr="00D463CD">
        <w:rPr>
          <w:sz w:val="26"/>
          <w:szCs w:val="26"/>
        </w:rPr>
        <w:t xml:space="preserve">họ </w:t>
      </w:r>
      <w:r w:rsidR="000F73C1" w:rsidRPr="00D463CD">
        <w:rPr>
          <w:sz w:val="26"/>
          <w:szCs w:val="26"/>
        </w:rPr>
        <w:t>tên giáo viên chủ nhiệm có từ “</w:t>
      </w:r>
      <w:r w:rsidR="009039E2" w:rsidRPr="00D463CD">
        <w:rPr>
          <w:sz w:val="26"/>
          <w:szCs w:val="26"/>
        </w:rPr>
        <w:t xml:space="preserve">Văn </w:t>
      </w:r>
      <w:r w:rsidR="000F73C1" w:rsidRPr="00D463CD">
        <w:rPr>
          <w:sz w:val="26"/>
          <w:szCs w:val="26"/>
        </w:rPr>
        <w:t>Trường”.</w:t>
      </w:r>
    </w:p>
    <w:p w14:paraId="4289B67A" w14:textId="35C85E4E"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095B1097" w14:textId="77777777" w:rsidTr="003B205A">
        <w:tc>
          <w:tcPr>
            <w:tcW w:w="990" w:type="dxa"/>
            <w:shd w:val="clear" w:color="auto" w:fill="auto"/>
          </w:tcPr>
          <w:p w14:paraId="382A4A93"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97BC497"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C31B0DE"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6636FC14" w14:textId="77777777" w:rsidTr="003B205A">
        <w:tc>
          <w:tcPr>
            <w:tcW w:w="990" w:type="dxa"/>
            <w:shd w:val="clear" w:color="auto" w:fill="auto"/>
          </w:tcPr>
          <w:p w14:paraId="05981F77"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7FBCAF5"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51A5F1B8"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7B267B60" w14:textId="77777777" w:rsidTr="003B205A">
        <w:tc>
          <w:tcPr>
            <w:tcW w:w="990" w:type="dxa"/>
            <w:shd w:val="clear" w:color="auto" w:fill="auto"/>
          </w:tcPr>
          <w:p w14:paraId="66717C1B"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AB306C7"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117DA82"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004A00CD" w14:textId="77777777" w:rsidTr="003B205A">
        <w:tc>
          <w:tcPr>
            <w:tcW w:w="990" w:type="dxa"/>
            <w:shd w:val="clear" w:color="auto" w:fill="auto"/>
          </w:tcPr>
          <w:p w14:paraId="0E57FD07"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0929F6D"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3FB070A"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0A26BD57" w14:textId="77777777" w:rsidTr="003B205A">
        <w:tc>
          <w:tcPr>
            <w:tcW w:w="990" w:type="dxa"/>
            <w:shd w:val="clear" w:color="auto" w:fill="auto"/>
          </w:tcPr>
          <w:p w14:paraId="320D56D2"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4C87F6C"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5ACD1EE2"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1B47B710" w14:textId="77777777" w:rsidTr="003B205A">
        <w:tc>
          <w:tcPr>
            <w:tcW w:w="990" w:type="dxa"/>
            <w:shd w:val="clear" w:color="auto" w:fill="auto"/>
          </w:tcPr>
          <w:p w14:paraId="0B3A620A" w14:textId="77777777" w:rsidR="004A62D5" w:rsidRPr="00C81F23" w:rsidRDefault="004A62D5" w:rsidP="00BD1C88">
            <w:pPr>
              <w:tabs>
                <w:tab w:val="left" w:pos="4410"/>
              </w:tabs>
              <w:spacing w:line="312" w:lineRule="auto"/>
              <w:jc w:val="center"/>
              <w:rPr>
                <w:rFonts w:eastAsia="Calibri"/>
                <w:sz w:val="26"/>
              </w:rPr>
            </w:pPr>
            <w:r>
              <w:rPr>
                <w:rFonts w:eastAsia="Calibri"/>
                <w:sz w:val="26"/>
              </w:rPr>
              <w:lastRenderedPageBreak/>
              <w:t>e.</w:t>
            </w:r>
          </w:p>
        </w:tc>
        <w:tc>
          <w:tcPr>
            <w:tcW w:w="6834" w:type="dxa"/>
            <w:shd w:val="clear" w:color="auto" w:fill="auto"/>
          </w:tcPr>
          <w:p w14:paraId="59CFCC48"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13DCDE45"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62D6ADB3" w14:textId="77777777" w:rsidR="003B205A" w:rsidRPr="00AC75F0" w:rsidRDefault="003B205A" w:rsidP="003B205A">
      <w:pPr>
        <w:spacing w:line="360" w:lineRule="auto"/>
        <w:rPr>
          <w:bCs/>
          <w:sz w:val="26"/>
          <w:szCs w:val="26"/>
        </w:rPr>
      </w:pPr>
      <w:r>
        <w:rPr>
          <w:bCs/>
          <w:sz w:val="26"/>
          <w:szCs w:val="26"/>
        </w:rPr>
        <w:t>&lt;/Cau&gt;</w:t>
      </w:r>
    </w:p>
    <w:p w14:paraId="60D2A449" w14:textId="77777777" w:rsidR="003B205A" w:rsidRPr="00C309FF" w:rsidRDefault="003B205A" w:rsidP="003B205A">
      <w:pPr>
        <w:spacing w:line="360" w:lineRule="auto"/>
        <w:rPr>
          <w:bCs/>
          <w:sz w:val="26"/>
          <w:szCs w:val="26"/>
        </w:rPr>
      </w:pPr>
      <w:r>
        <w:rPr>
          <w:bCs/>
          <w:sz w:val="26"/>
          <w:szCs w:val="26"/>
        </w:rPr>
        <w:t>&lt;Cau&gt;</w:t>
      </w:r>
    </w:p>
    <w:p w14:paraId="060087F6" w14:textId="1A16062A"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trường trung học phổ thông có nhu cầu xây dựng một phần mềm quản lý khách hàng, phần mềm cho phép quản lý các thông tin in trực tiếp thông tin lên thẻ đoàn viên, trên mỗi thẻ cần lưu trữ thông tin sau: Mã thẻ, họ và tên, ngày sinh, ngày kết nạp, nơi kết nạp.</w:t>
      </w:r>
    </w:p>
    <w:p w14:paraId="5D6C8E48"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thẻ đoàn viên chi tiết như sau:</w:t>
      </w:r>
    </w:p>
    <w:p w14:paraId="289B368D" w14:textId="112C7DD4" w:rsidR="008F5C17" w:rsidRPr="00D463CD" w:rsidRDefault="002561F1" w:rsidP="002561F1">
      <w:pPr>
        <w:spacing w:line="360" w:lineRule="auto"/>
        <w:ind w:firstLine="360"/>
        <w:jc w:val="both"/>
        <w:rPr>
          <w:sz w:val="26"/>
          <w:szCs w:val="26"/>
        </w:rPr>
      </w:pPr>
      <w:r>
        <w:rPr>
          <w:sz w:val="26"/>
          <w:szCs w:val="26"/>
        </w:rPr>
        <w:t xml:space="preserve">a) </w:t>
      </w:r>
      <w:r w:rsidR="008F5C17" w:rsidRPr="00D463CD">
        <w:rPr>
          <w:sz w:val="26"/>
          <w:szCs w:val="26"/>
        </w:rPr>
        <w:t>Sử dụng SQL Server tạo cơ sở dữ liệu để quản lý những thông tin thẻ đoàn viên.</w:t>
      </w:r>
    </w:p>
    <w:p w14:paraId="65888341" w14:textId="18BCE4C5" w:rsidR="008F5C17" w:rsidRPr="00D463CD" w:rsidRDefault="002561F1" w:rsidP="002561F1">
      <w:pPr>
        <w:spacing w:line="360" w:lineRule="auto"/>
        <w:ind w:firstLine="360"/>
        <w:jc w:val="both"/>
        <w:rPr>
          <w:sz w:val="26"/>
          <w:szCs w:val="26"/>
        </w:rPr>
      </w:pPr>
      <w:r>
        <w:rPr>
          <w:sz w:val="26"/>
          <w:szCs w:val="26"/>
        </w:rPr>
        <w:t xml:space="preserve">b) </w:t>
      </w:r>
      <w:r w:rsidR="008F5C17" w:rsidRPr="00D463CD">
        <w:rPr>
          <w:sz w:val="26"/>
          <w:szCs w:val="26"/>
        </w:rPr>
        <w:t>Thiết kế Form và xây dựng các thành phần giao diện phù hợp cho phép thực hiện các chức năng theo yêu cầu của đề bài.</w:t>
      </w:r>
    </w:p>
    <w:p w14:paraId="4120521E" w14:textId="04261931" w:rsidR="008F5C17" w:rsidRPr="00D463CD" w:rsidRDefault="002561F1" w:rsidP="002561F1">
      <w:pPr>
        <w:spacing w:line="360" w:lineRule="auto"/>
        <w:ind w:firstLine="360"/>
        <w:jc w:val="both"/>
        <w:rPr>
          <w:sz w:val="26"/>
          <w:szCs w:val="26"/>
        </w:rPr>
      </w:pPr>
      <w:r>
        <w:rPr>
          <w:sz w:val="26"/>
          <w:szCs w:val="26"/>
        </w:rPr>
        <w:t xml:space="preserve">c) </w:t>
      </w:r>
      <w:r w:rsidR="008F5C17" w:rsidRPr="00D463CD">
        <w:rPr>
          <w:sz w:val="26"/>
          <w:szCs w:val="26"/>
        </w:rPr>
        <w:t>Hãy viết mã nguồn thực hiện thao tác kết nối và hiển thị dữ liệu thẻ đoàn viên từ CSDL lên thành phần giao diện.</w:t>
      </w:r>
    </w:p>
    <w:p w14:paraId="0FFB2C42" w14:textId="79D758EE" w:rsidR="008F5C17" w:rsidRPr="00D463CD" w:rsidRDefault="002561F1" w:rsidP="002561F1">
      <w:pPr>
        <w:spacing w:line="360" w:lineRule="auto"/>
        <w:ind w:firstLine="360"/>
        <w:jc w:val="both"/>
        <w:rPr>
          <w:sz w:val="26"/>
          <w:szCs w:val="26"/>
        </w:rPr>
      </w:pPr>
      <w:r>
        <w:rPr>
          <w:sz w:val="26"/>
          <w:szCs w:val="26"/>
        </w:rPr>
        <w:t xml:space="preserve">d) </w:t>
      </w:r>
      <w:r w:rsidR="008F5C17" w:rsidRPr="00D463CD">
        <w:rPr>
          <w:sz w:val="26"/>
          <w:szCs w:val="26"/>
        </w:rPr>
        <w:t>Xây dựng chức năng thêm mới thẻ đoàn viên.</w:t>
      </w:r>
    </w:p>
    <w:p w14:paraId="31DD8DE9" w14:textId="3AFB219F" w:rsidR="00E7736A" w:rsidRPr="00D463CD" w:rsidRDefault="002561F1" w:rsidP="002561F1">
      <w:pPr>
        <w:spacing w:line="360" w:lineRule="auto"/>
        <w:ind w:firstLine="360"/>
        <w:jc w:val="both"/>
        <w:rPr>
          <w:sz w:val="26"/>
          <w:szCs w:val="26"/>
        </w:rPr>
      </w:pPr>
      <w:r>
        <w:rPr>
          <w:sz w:val="26"/>
          <w:szCs w:val="26"/>
        </w:rPr>
        <w:t xml:space="preserve">e) </w:t>
      </w:r>
      <w:r w:rsidR="008748E7" w:rsidRPr="00D463CD">
        <w:rPr>
          <w:sz w:val="26"/>
          <w:szCs w:val="26"/>
        </w:rPr>
        <w:t xml:space="preserve">Hãy viết chức năng cho phép tìm kiếm thông tin thẻ </w:t>
      </w:r>
      <w:r w:rsidR="00EB303B" w:rsidRPr="00D463CD">
        <w:rPr>
          <w:sz w:val="26"/>
          <w:szCs w:val="26"/>
        </w:rPr>
        <w:t xml:space="preserve">đoàn viên </w:t>
      </w:r>
      <w:r w:rsidR="008748E7" w:rsidRPr="00D463CD">
        <w:rPr>
          <w:sz w:val="26"/>
          <w:szCs w:val="26"/>
        </w:rPr>
        <w:t>thông qua họ tên được nhập vào từ người dùng</w:t>
      </w:r>
      <w:r w:rsidR="00EB303B" w:rsidRPr="00D463CD">
        <w:rPr>
          <w:sz w:val="26"/>
          <w:szCs w:val="26"/>
        </w:rPr>
        <w:t xml:space="preserve"> hoặc các đoàn viên có cùng nơi kết nạp.</w:t>
      </w:r>
    </w:p>
    <w:p w14:paraId="1B99E463" w14:textId="0E403D07"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7F151022" w14:textId="77777777" w:rsidTr="003B205A">
        <w:tc>
          <w:tcPr>
            <w:tcW w:w="990" w:type="dxa"/>
            <w:shd w:val="clear" w:color="auto" w:fill="auto"/>
          </w:tcPr>
          <w:p w14:paraId="79DB5B0A"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F408DDC"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A8F1B3F"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6E494A19" w14:textId="77777777" w:rsidTr="003B205A">
        <w:tc>
          <w:tcPr>
            <w:tcW w:w="990" w:type="dxa"/>
            <w:shd w:val="clear" w:color="auto" w:fill="auto"/>
          </w:tcPr>
          <w:p w14:paraId="6618D6CB"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1F5200E"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3DBB206"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67657C96" w14:textId="77777777" w:rsidTr="003B205A">
        <w:tc>
          <w:tcPr>
            <w:tcW w:w="990" w:type="dxa"/>
            <w:shd w:val="clear" w:color="auto" w:fill="auto"/>
          </w:tcPr>
          <w:p w14:paraId="0CAC8A96"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24D4660"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991BF51"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B1D93E6" w14:textId="77777777" w:rsidTr="003B205A">
        <w:tc>
          <w:tcPr>
            <w:tcW w:w="990" w:type="dxa"/>
            <w:shd w:val="clear" w:color="auto" w:fill="auto"/>
          </w:tcPr>
          <w:p w14:paraId="3B697191"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73690CE"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35E1376"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75E4ABB0" w14:textId="77777777" w:rsidTr="003B205A">
        <w:tc>
          <w:tcPr>
            <w:tcW w:w="990" w:type="dxa"/>
            <w:shd w:val="clear" w:color="auto" w:fill="auto"/>
          </w:tcPr>
          <w:p w14:paraId="28BFA5F7"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B4EAC2D"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74302412"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0EE057E8" w14:textId="77777777" w:rsidTr="003B205A">
        <w:tc>
          <w:tcPr>
            <w:tcW w:w="990" w:type="dxa"/>
            <w:shd w:val="clear" w:color="auto" w:fill="auto"/>
          </w:tcPr>
          <w:p w14:paraId="609B8788"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9AB4B57"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4B7627C4"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5171F4C8" w14:textId="77777777" w:rsidR="003B205A" w:rsidRPr="00AC75F0" w:rsidRDefault="003B205A" w:rsidP="003B205A">
      <w:pPr>
        <w:spacing w:line="360" w:lineRule="auto"/>
        <w:rPr>
          <w:bCs/>
          <w:sz w:val="26"/>
          <w:szCs w:val="26"/>
        </w:rPr>
      </w:pPr>
      <w:r>
        <w:rPr>
          <w:bCs/>
          <w:sz w:val="26"/>
          <w:szCs w:val="26"/>
        </w:rPr>
        <w:t>&lt;/Cau&gt;</w:t>
      </w:r>
    </w:p>
    <w:p w14:paraId="1BC88230" w14:textId="77777777" w:rsidR="003B205A" w:rsidRPr="00C309FF" w:rsidRDefault="003B205A" w:rsidP="003B205A">
      <w:pPr>
        <w:spacing w:line="360" w:lineRule="auto"/>
        <w:rPr>
          <w:bCs/>
          <w:sz w:val="26"/>
          <w:szCs w:val="26"/>
        </w:rPr>
      </w:pPr>
      <w:r>
        <w:rPr>
          <w:bCs/>
          <w:sz w:val="26"/>
          <w:szCs w:val="26"/>
        </w:rPr>
        <w:t>&lt;Cau&gt;</w:t>
      </w:r>
    </w:p>
    <w:p w14:paraId="517E06F7" w14:textId="763723A1" w:rsidR="00136C88" w:rsidRPr="00D463CD" w:rsidRDefault="003B205A" w:rsidP="003B205A">
      <w:pPr>
        <w:spacing w:before="60" w:line="360" w:lineRule="auto"/>
        <w:jc w:val="both"/>
        <w:rPr>
          <w:sz w:val="26"/>
          <w:szCs w:val="26"/>
          <w:lang w:val="nb-NO"/>
        </w:rPr>
      </w:pPr>
      <w:r>
        <w:rPr>
          <w:b/>
          <w:sz w:val="26"/>
          <w:szCs w:val="26"/>
        </w:rPr>
        <w:lastRenderedPageBreak/>
        <w:t>Câu 2:</w:t>
      </w:r>
      <w:r w:rsidRPr="00D463CD">
        <w:rPr>
          <w:b/>
          <w:sz w:val="26"/>
          <w:szCs w:val="26"/>
        </w:rPr>
        <w:t xml:space="preserve"> (5.0 điểm)</w:t>
      </w:r>
      <w:r>
        <w:rPr>
          <w:sz w:val="26"/>
          <w:szCs w:val="26"/>
        </w:rPr>
        <w:t xml:space="preserve"> </w:t>
      </w:r>
      <w:r w:rsidR="00136C88" w:rsidRPr="003A7322">
        <w:rPr>
          <w:sz w:val="26"/>
          <w:szCs w:val="26"/>
        </w:rPr>
        <w:t>Một công ty cần quản lý thông tin về các khách hàng đã mua hàng ở công</w:t>
      </w:r>
      <w:r w:rsidR="008F5C17" w:rsidRPr="003A7322">
        <w:rPr>
          <w:sz w:val="26"/>
          <w:szCs w:val="26"/>
        </w:rPr>
        <w:t xml:space="preserve"> ty</w:t>
      </w:r>
      <w:r w:rsidR="00136C88" w:rsidRPr="003A7322">
        <w:rPr>
          <w:sz w:val="26"/>
          <w:szCs w:val="26"/>
        </w:rPr>
        <w:t>. Thông tin về khách hàng gồm:</w:t>
      </w:r>
      <w:r w:rsidR="008F5C17" w:rsidRPr="003A7322">
        <w:rPr>
          <w:sz w:val="26"/>
          <w:szCs w:val="26"/>
        </w:rPr>
        <w:t xml:space="preserve"> Mã khách,</w:t>
      </w:r>
      <w:r w:rsidR="00136C88" w:rsidRPr="003A7322">
        <w:rPr>
          <w:sz w:val="26"/>
          <w:szCs w:val="26"/>
        </w:rPr>
        <w:t xml:space="preserve"> Họ và tên, ngày sinh, số điện thoại, địa chỉ, email.</w:t>
      </w:r>
    </w:p>
    <w:p w14:paraId="6ADE1EE6"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66545058" w14:textId="47DD1CFC" w:rsidR="008F5C17" w:rsidRPr="00D463CD" w:rsidRDefault="002561F1" w:rsidP="002561F1">
      <w:pPr>
        <w:spacing w:line="360" w:lineRule="auto"/>
        <w:ind w:firstLine="360"/>
        <w:jc w:val="both"/>
        <w:rPr>
          <w:sz w:val="26"/>
          <w:szCs w:val="26"/>
        </w:rPr>
      </w:pPr>
      <w:r>
        <w:rPr>
          <w:sz w:val="26"/>
          <w:szCs w:val="26"/>
        </w:rPr>
        <w:t xml:space="preserve">a) </w:t>
      </w:r>
      <w:r w:rsidR="008F5C17" w:rsidRPr="00D463CD">
        <w:rPr>
          <w:sz w:val="26"/>
          <w:szCs w:val="26"/>
        </w:rPr>
        <w:t>Sử dụng SQL Server tạo cơ sở dữ liệu để quản lý những thông tin khách hàng.</w:t>
      </w:r>
    </w:p>
    <w:p w14:paraId="4B9B244C" w14:textId="51069D5B" w:rsidR="008F5C17" w:rsidRPr="00D463CD" w:rsidRDefault="002561F1" w:rsidP="002561F1">
      <w:pPr>
        <w:spacing w:line="360" w:lineRule="auto"/>
        <w:ind w:firstLine="360"/>
        <w:jc w:val="both"/>
        <w:rPr>
          <w:sz w:val="26"/>
          <w:szCs w:val="26"/>
        </w:rPr>
      </w:pPr>
      <w:r>
        <w:rPr>
          <w:sz w:val="26"/>
          <w:szCs w:val="26"/>
        </w:rPr>
        <w:t xml:space="preserve">b) </w:t>
      </w:r>
      <w:r w:rsidR="008F5C17" w:rsidRPr="00D463CD">
        <w:rPr>
          <w:sz w:val="26"/>
          <w:szCs w:val="26"/>
        </w:rPr>
        <w:t>Thiết kế Form và xây dựng các thành phần giao diện phù hợp cho phép thực hiện các chức năng theo yêu cầu của đề bài.</w:t>
      </w:r>
    </w:p>
    <w:p w14:paraId="19CC59C5" w14:textId="1D9AA52B" w:rsidR="008F5C17" w:rsidRPr="00D463CD" w:rsidRDefault="002561F1" w:rsidP="002561F1">
      <w:pPr>
        <w:spacing w:line="360" w:lineRule="auto"/>
        <w:ind w:firstLine="360"/>
        <w:jc w:val="both"/>
        <w:rPr>
          <w:sz w:val="26"/>
          <w:szCs w:val="26"/>
        </w:rPr>
      </w:pPr>
      <w:r>
        <w:rPr>
          <w:sz w:val="26"/>
          <w:szCs w:val="26"/>
        </w:rPr>
        <w:t xml:space="preserve">c) </w:t>
      </w:r>
      <w:r w:rsidR="008F5C17" w:rsidRPr="00D463CD">
        <w:rPr>
          <w:sz w:val="26"/>
          <w:szCs w:val="26"/>
        </w:rPr>
        <w:t>Hãy viết mã nguồn thực hiện thao tác kết nối và hiển thị dữ liệu khách hàng từ CSDL lên thành phần giao diện.</w:t>
      </w:r>
    </w:p>
    <w:p w14:paraId="4F9C8C18" w14:textId="171809FC" w:rsidR="008F5C17" w:rsidRPr="00D463CD" w:rsidRDefault="002561F1" w:rsidP="002561F1">
      <w:pPr>
        <w:spacing w:line="360" w:lineRule="auto"/>
        <w:ind w:firstLine="360"/>
        <w:jc w:val="both"/>
        <w:rPr>
          <w:sz w:val="26"/>
          <w:szCs w:val="26"/>
        </w:rPr>
      </w:pPr>
      <w:r>
        <w:rPr>
          <w:sz w:val="26"/>
          <w:szCs w:val="26"/>
        </w:rPr>
        <w:t xml:space="preserve">d) </w:t>
      </w:r>
      <w:r w:rsidR="008F5C17" w:rsidRPr="00D463CD">
        <w:rPr>
          <w:sz w:val="26"/>
          <w:szCs w:val="26"/>
        </w:rPr>
        <w:t>Xây dựng chức năng thêm mới khách hàng.</w:t>
      </w:r>
    </w:p>
    <w:p w14:paraId="43B75108" w14:textId="2C5656E4" w:rsidR="00EB303B" w:rsidRPr="00D463CD" w:rsidRDefault="002561F1" w:rsidP="002561F1">
      <w:pPr>
        <w:spacing w:line="360" w:lineRule="auto"/>
        <w:ind w:firstLine="360"/>
        <w:jc w:val="both"/>
        <w:rPr>
          <w:sz w:val="26"/>
          <w:szCs w:val="26"/>
        </w:rPr>
      </w:pPr>
      <w:r>
        <w:rPr>
          <w:sz w:val="26"/>
          <w:szCs w:val="26"/>
        </w:rPr>
        <w:t xml:space="preserve">e) </w:t>
      </w:r>
      <w:r w:rsidR="00EB303B" w:rsidRPr="00D463CD">
        <w:rPr>
          <w:sz w:val="26"/>
          <w:szCs w:val="26"/>
        </w:rPr>
        <w:t>Hãy viết chức năng cho phép tìm kiếm thông tin khách hàng thông qua họ tên hoặc số điện thoại.</w:t>
      </w:r>
    </w:p>
    <w:p w14:paraId="6AAC715A" w14:textId="48FA24A9"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3524332D" w14:textId="77777777" w:rsidTr="003B205A">
        <w:tc>
          <w:tcPr>
            <w:tcW w:w="990" w:type="dxa"/>
            <w:shd w:val="clear" w:color="auto" w:fill="auto"/>
          </w:tcPr>
          <w:p w14:paraId="7485748A"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ED4D316"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5B2BDB3"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1F653719" w14:textId="77777777" w:rsidTr="003B205A">
        <w:tc>
          <w:tcPr>
            <w:tcW w:w="990" w:type="dxa"/>
            <w:shd w:val="clear" w:color="auto" w:fill="auto"/>
          </w:tcPr>
          <w:p w14:paraId="48CC1333"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8095ACD"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9ED4B0D"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E8278A6" w14:textId="77777777" w:rsidTr="003B205A">
        <w:tc>
          <w:tcPr>
            <w:tcW w:w="990" w:type="dxa"/>
            <w:shd w:val="clear" w:color="auto" w:fill="auto"/>
          </w:tcPr>
          <w:p w14:paraId="08FF79DA"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BF24369"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810FB39"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E3E129A" w14:textId="77777777" w:rsidTr="003B205A">
        <w:tc>
          <w:tcPr>
            <w:tcW w:w="990" w:type="dxa"/>
            <w:shd w:val="clear" w:color="auto" w:fill="auto"/>
          </w:tcPr>
          <w:p w14:paraId="5E5B41F5"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6DFE430C"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E5F048A"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76AE456B" w14:textId="77777777" w:rsidTr="003B205A">
        <w:tc>
          <w:tcPr>
            <w:tcW w:w="990" w:type="dxa"/>
            <w:shd w:val="clear" w:color="auto" w:fill="auto"/>
          </w:tcPr>
          <w:p w14:paraId="1E5C6A13"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A5E235B"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687F4CB2"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4DC86AF7" w14:textId="77777777" w:rsidTr="003B205A">
        <w:tc>
          <w:tcPr>
            <w:tcW w:w="990" w:type="dxa"/>
            <w:shd w:val="clear" w:color="auto" w:fill="auto"/>
          </w:tcPr>
          <w:p w14:paraId="16AA0446"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372A236"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2FC5AE9C"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3F5D5191" w14:textId="77777777" w:rsidR="003B205A" w:rsidRPr="00AC75F0" w:rsidRDefault="003B205A" w:rsidP="003B205A">
      <w:pPr>
        <w:spacing w:line="360" w:lineRule="auto"/>
        <w:rPr>
          <w:bCs/>
          <w:sz w:val="26"/>
          <w:szCs w:val="26"/>
        </w:rPr>
      </w:pPr>
      <w:r>
        <w:rPr>
          <w:bCs/>
          <w:sz w:val="26"/>
          <w:szCs w:val="26"/>
        </w:rPr>
        <w:t>&lt;/Cau&gt;</w:t>
      </w:r>
    </w:p>
    <w:p w14:paraId="7A0F1046" w14:textId="77777777" w:rsidR="003B205A" w:rsidRPr="00C309FF" w:rsidRDefault="003B205A" w:rsidP="003B205A">
      <w:pPr>
        <w:spacing w:line="360" w:lineRule="auto"/>
        <w:rPr>
          <w:bCs/>
          <w:sz w:val="26"/>
          <w:szCs w:val="26"/>
        </w:rPr>
      </w:pPr>
      <w:r>
        <w:rPr>
          <w:bCs/>
          <w:sz w:val="26"/>
          <w:szCs w:val="26"/>
        </w:rPr>
        <w:t>&lt;Cau&gt;</w:t>
      </w:r>
    </w:p>
    <w:p w14:paraId="759E9D57" w14:textId="2EF03D26"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ửa hàng thuộc muốn xây dựng phần mềm quản lý thuốc. Thông tin về thuốc gồm: mã thuốc, tên thuốc,</w:t>
      </w:r>
      <w:r w:rsidR="002D7959" w:rsidRPr="003A7322">
        <w:rPr>
          <w:sz w:val="26"/>
          <w:szCs w:val="26"/>
        </w:rPr>
        <w:t xml:space="preserve"> nhà sản xuất, ngày nhập, ngày hết hạn, số lượng.</w:t>
      </w:r>
    </w:p>
    <w:p w14:paraId="6106FB34"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63DFE99B" w14:textId="32FCF5C0" w:rsidR="002E23EC" w:rsidRPr="00D463CD" w:rsidRDefault="002561F1" w:rsidP="002561F1">
      <w:pPr>
        <w:spacing w:line="360" w:lineRule="auto"/>
        <w:ind w:firstLine="360"/>
        <w:jc w:val="both"/>
        <w:rPr>
          <w:sz w:val="26"/>
          <w:szCs w:val="26"/>
        </w:rPr>
      </w:pPr>
      <w:r>
        <w:rPr>
          <w:sz w:val="26"/>
          <w:szCs w:val="26"/>
        </w:rPr>
        <w:t xml:space="preserve">a) </w:t>
      </w:r>
      <w:r w:rsidR="002E23EC" w:rsidRPr="00D463CD">
        <w:rPr>
          <w:sz w:val="26"/>
          <w:szCs w:val="26"/>
        </w:rPr>
        <w:t>Sử dụng SQL Server tạo cơ sở dữ liệu để quản lý những thông tin thuốc.</w:t>
      </w:r>
    </w:p>
    <w:p w14:paraId="2011D8D8" w14:textId="5F07F93D" w:rsidR="002E23EC" w:rsidRPr="00D463CD" w:rsidRDefault="002561F1" w:rsidP="002561F1">
      <w:pPr>
        <w:spacing w:line="360" w:lineRule="auto"/>
        <w:ind w:firstLine="360"/>
        <w:jc w:val="both"/>
        <w:rPr>
          <w:sz w:val="26"/>
          <w:szCs w:val="26"/>
        </w:rPr>
      </w:pPr>
      <w:r>
        <w:rPr>
          <w:sz w:val="26"/>
          <w:szCs w:val="26"/>
        </w:rPr>
        <w:t xml:space="preserve">b) </w:t>
      </w:r>
      <w:r w:rsidR="002E23EC" w:rsidRPr="00D463CD">
        <w:rPr>
          <w:sz w:val="26"/>
          <w:szCs w:val="26"/>
        </w:rPr>
        <w:t>Thiết kế Form và xây dựng các thành phần giao diện phù hợp cho phép thực hiện các chức năng theo yêu cầu của đề bài.</w:t>
      </w:r>
    </w:p>
    <w:p w14:paraId="67B8A1C5" w14:textId="09C890E5" w:rsidR="002E23EC" w:rsidRPr="00D463CD" w:rsidRDefault="002561F1" w:rsidP="002561F1">
      <w:pPr>
        <w:spacing w:line="360" w:lineRule="auto"/>
        <w:ind w:firstLine="360"/>
        <w:jc w:val="both"/>
        <w:rPr>
          <w:sz w:val="26"/>
          <w:szCs w:val="26"/>
        </w:rPr>
      </w:pPr>
      <w:r>
        <w:rPr>
          <w:sz w:val="26"/>
          <w:szCs w:val="26"/>
        </w:rPr>
        <w:lastRenderedPageBreak/>
        <w:t xml:space="preserve">c) </w:t>
      </w:r>
      <w:r w:rsidR="002E23EC" w:rsidRPr="00D463CD">
        <w:rPr>
          <w:sz w:val="26"/>
          <w:szCs w:val="26"/>
        </w:rPr>
        <w:t>Hãy viết mã nguồn thực hiện thao tác kết nối và hiển thị dữ liệu thuốc từ CSDL lên thành phần giao diện.</w:t>
      </w:r>
    </w:p>
    <w:p w14:paraId="3122F176" w14:textId="7897333B" w:rsidR="002E23EC" w:rsidRPr="00D463CD" w:rsidRDefault="002561F1" w:rsidP="002561F1">
      <w:pPr>
        <w:spacing w:line="360" w:lineRule="auto"/>
        <w:ind w:firstLine="360"/>
        <w:jc w:val="both"/>
        <w:rPr>
          <w:sz w:val="26"/>
          <w:szCs w:val="26"/>
        </w:rPr>
      </w:pPr>
      <w:r>
        <w:rPr>
          <w:sz w:val="26"/>
          <w:szCs w:val="26"/>
        </w:rPr>
        <w:t xml:space="preserve">d) </w:t>
      </w:r>
      <w:r w:rsidR="002E23EC" w:rsidRPr="00D463CD">
        <w:rPr>
          <w:sz w:val="26"/>
          <w:szCs w:val="26"/>
        </w:rPr>
        <w:t>Xây dựng chức năng thêm mới thuốc.</w:t>
      </w:r>
    </w:p>
    <w:p w14:paraId="24960F1D" w14:textId="268E768E" w:rsidR="00E7736A" w:rsidRPr="00D463CD" w:rsidRDefault="002561F1" w:rsidP="002561F1">
      <w:pPr>
        <w:spacing w:line="360" w:lineRule="auto"/>
        <w:ind w:firstLine="360"/>
        <w:jc w:val="both"/>
        <w:rPr>
          <w:sz w:val="26"/>
          <w:szCs w:val="26"/>
        </w:rPr>
      </w:pPr>
      <w:r>
        <w:rPr>
          <w:sz w:val="26"/>
          <w:szCs w:val="26"/>
        </w:rPr>
        <w:t xml:space="preserve">e) </w:t>
      </w:r>
      <w:r w:rsidR="00EB303B" w:rsidRPr="00D463CD">
        <w:rPr>
          <w:sz w:val="26"/>
          <w:szCs w:val="26"/>
        </w:rPr>
        <w:t>Hãy viết chức năng cho phép tìm kiếm thông tin thuốc thông qua tên thuốc được nhập vào từ người dùng hoặc những mặt hàng thuốc có cùng ngày hết hạn.</w:t>
      </w:r>
    </w:p>
    <w:p w14:paraId="2BCE9DCF" w14:textId="2EB17F85"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471DF9CE" w14:textId="77777777" w:rsidTr="003B205A">
        <w:tc>
          <w:tcPr>
            <w:tcW w:w="990" w:type="dxa"/>
            <w:shd w:val="clear" w:color="auto" w:fill="auto"/>
          </w:tcPr>
          <w:p w14:paraId="3088D29C"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C047E4C"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36DD1FF"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58431C38" w14:textId="77777777" w:rsidTr="003B205A">
        <w:tc>
          <w:tcPr>
            <w:tcW w:w="990" w:type="dxa"/>
            <w:shd w:val="clear" w:color="auto" w:fill="auto"/>
          </w:tcPr>
          <w:p w14:paraId="64052954"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50F5F05"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9BD250D"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3168220F" w14:textId="77777777" w:rsidTr="003B205A">
        <w:tc>
          <w:tcPr>
            <w:tcW w:w="990" w:type="dxa"/>
            <w:shd w:val="clear" w:color="auto" w:fill="auto"/>
          </w:tcPr>
          <w:p w14:paraId="219E6889"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51D2197"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99E852E"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9DA9EF5" w14:textId="77777777" w:rsidTr="003B205A">
        <w:tc>
          <w:tcPr>
            <w:tcW w:w="990" w:type="dxa"/>
            <w:shd w:val="clear" w:color="auto" w:fill="auto"/>
          </w:tcPr>
          <w:p w14:paraId="02EF65F4"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35270693"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5341371"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3D248299" w14:textId="77777777" w:rsidTr="003B205A">
        <w:tc>
          <w:tcPr>
            <w:tcW w:w="990" w:type="dxa"/>
            <w:shd w:val="clear" w:color="auto" w:fill="auto"/>
          </w:tcPr>
          <w:p w14:paraId="4310ECBA"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B567F99"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069FD3A"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127E933F" w14:textId="77777777" w:rsidTr="003B205A">
        <w:tc>
          <w:tcPr>
            <w:tcW w:w="990" w:type="dxa"/>
            <w:shd w:val="clear" w:color="auto" w:fill="auto"/>
          </w:tcPr>
          <w:p w14:paraId="3CB2E9F8"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6C6A663"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7DE9EEE4"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6A75DA72" w14:textId="77777777" w:rsidR="003B205A" w:rsidRPr="00AC75F0" w:rsidRDefault="003B205A" w:rsidP="003B205A">
      <w:pPr>
        <w:spacing w:line="360" w:lineRule="auto"/>
        <w:rPr>
          <w:bCs/>
          <w:sz w:val="26"/>
          <w:szCs w:val="26"/>
        </w:rPr>
      </w:pPr>
      <w:r>
        <w:rPr>
          <w:bCs/>
          <w:sz w:val="26"/>
          <w:szCs w:val="26"/>
        </w:rPr>
        <w:t>&lt;/Cau&gt;</w:t>
      </w:r>
    </w:p>
    <w:p w14:paraId="464A2C0B" w14:textId="77777777" w:rsidR="003B205A" w:rsidRPr="00C309FF" w:rsidRDefault="003B205A" w:rsidP="003B205A">
      <w:pPr>
        <w:spacing w:line="360" w:lineRule="auto"/>
        <w:rPr>
          <w:bCs/>
          <w:sz w:val="26"/>
          <w:szCs w:val="26"/>
        </w:rPr>
      </w:pPr>
      <w:r>
        <w:rPr>
          <w:bCs/>
          <w:sz w:val="26"/>
          <w:szCs w:val="26"/>
        </w:rPr>
        <w:t>&lt;Cau&gt;</w:t>
      </w:r>
    </w:p>
    <w:p w14:paraId="49796556" w14:textId="268879AA"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ông ty cần xây dựng phần mềm quản lý kho. Thông tin về kho hàng gồm: Mã kh</w:t>
      </w:r>
      <w:r w:rsidR="004910C9" w:rsidRPr="003A7322">
        <w:rPr>
          <w:sz w:val="26"/>
          <w:szCs w:val="26"/>
        </w:rPr>
        <w:t>o hàng, tên kho hàng, địa chỉ, diện tích, thời gian bắt đầu hoạt động, số lượng nhân viên phục vụ.</w:t>
      </w:r>
    </w:p>
    <w:p w14:paraId="51318289" w14:textId="319F94E8"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o hàng chi tiết như sau:</w:t>
      </w:r>
    </w:p>
    <w:p w14:paraId="7369A9FE" w14:textId="5AB8BB66" w:rsidR="002D7959" w:rsidRPr="00D463CD" w:rsidRDefault="002561F1" w:rsidP="002561F1">
      <w:pPr>
        <w:spacing w:line="360" w:lineRule="auto"/>
        <w:ind w:firstLine="360"/>
        <w:jc w:val="both"/>
        <w:rPr>
          <w:sz w:val="26"/>
          <w:szCs w:val="26"/>
        </w:rPr>
      </w:pPr>
      <w:r>
        <w:rPr>
          <w:sz w:val="26"/>
          <w:szCs w:val="26"/>
        </w:rPr>
        <w:t xml:space="preserve">a) </w:t>
      </w:r>
      <w:r w:rsidR="002D7959" w:rsidRPr="00D463CD">
        <w:rPr>
          <w:sz w:val="26"/>
          <w:szCs w:val="26"/>
        </w:rPr>
        <w:t>Sử dụng SQL Server tạo cơ sở dữ liệu để quản lý những thông tin kho hàng.</w:t>
      </w:r>
    </w:p>
    <w:p w14:paraId="37AB6884" w14:textId="7BE99BA2" w:rsidR="002D7959" w:rsidRPr="00D463CD" w:rsidRDefault="002561F1" w:rsidP="002561F1">
      <w:pPr>
        <w:spacing w:line="360" w:lineRule="auto"/>
        <w:ind w:firstLine="360"/>
        <w:jc w:val="both"/>
        <w:rPr>
          <w:sz w:val="26"/>
          <w:szCs w:val="26"/>
        </w:rPr>
      </w:pPr>
      <w:r>
        <w:rPr>
          <w:sz w:val="26"/>
          <w:szCs w:val="26"/>
        </w:rPr>
        <w:t xml:space="preserve">b) </w:t>
      </w:r>
      <w:r w:rsidR="002D7959" w:rsidRPr="00D463CD">
        <w:rPr>
          <w:sz w:val="26"/>
          <w:szCs w:val="26"/>
        </w:rPr>
        <w:t>Thiết kế Form và xây dựng các thành phần giao diện phù hợp cho phép thực hiện các chức năng theo yêu cầu của đề bài.</w:t>
      </w:r>
    </w:p>
    <w:p w14:paraId="45D55184" w14:textId="49D04AD9" w:rsidR="002D7959" w:rsidRPr="00D463CD" w:rsidRDefault="002561F1" w:rsidP="002561F1">
      <w:pPr>
        <w:spacing w:line="360" w:lineRule="auto"/>
        <w:ind w:firstLine="360"/>
        <w:jc w:val="both"/>
        <w:rPr>
          <w:sz w:val="26"/>
          <w:szCs w:val="26"/>
        </w:rPr>
      </w:pPr>
      <w:r>
        <w:rPr>
          <w:sz w:val="26"/>
          <w:szCs w:val="26"/>
        </w:rPr>
        <w:t xml:space="preserve">c) </w:t>
      </w:r>
      <w:r w:rsidR="002D7959" w:rsidRPr="00D463CD">
        <w:rPr>
          <w:sz w:val="26"/>
          <w:szCs w:val="26"/>
        </w:rPr>
        <w:t>Hãy viết mã nguồn thực hiện thao tác kết nối và hiển thị dữ liệu kho hàng từ CSDL lên thành phần giao diện.</w:t>
      </w:r>
    </w:p>
    <w:p w14:paraId="23A50C52" w14:textId="62801F12" w:rsidR="002D7959" w:rsidRPr="00D463CD" w:rsidRDefault="002561F1" w:rsidP="002561F1">
      <w:pPr>
        <w:spacing w:line="360" w:lineRule="auto"/>
        <w:ind w:firstLine="360"/>
        <w:jc w:val="both"/>
        <w:rPr>
          <w:sz w:val="26"/>
          <w:szCs w:val="26"/>
        </w:rPr>
      </w:pPr>
      <w:r>
        <w:rPr>
          <w:sz w:val="26"/>
          <w:szCs w:val="26"/>
        </w:rPr>
        <w:t xml:space="preserve">d) </w:t>
      </w:r>
      <w:r w:rsidR="002D7959" w:rsidRPr="00D463CD">
        <w:rPr>
          <w:sz w:val="26"/>
          <w:szCs w:val="26"/>
        </w:rPr>
        <w:t>Xây dựng chức năng thêm mới kho hàng.</w:t>
      </w:r>
    </w:p>
    <w:p w14:paraId="0DD677B0" w14:textId="67837BC8" w:rsidR="00BE557B" w:rsidRPr="00D463CD" w:rsidRDefault="002561F1" w:rsidP="002561F1">
      <w:pPr>
        <w:spacing w:line="360" w:lineRule="auto"/>
        <w:ind w:firstLine="360"/>
        <w:jc w:val="both"/>
        <w:rPr>
          <w:sz w:val="26"/>
          <w:szCs w:val="26"/>
        </w:rPr>
      </w:pPr>
      <w:r>
        <w:rPr>
          <w:sz w:val="26"/>
          <w:szCs w:val="26"/>
        </w:rPr>
        <w:t xml:space="preserve">e) </w:t>
      </w:r>
      <w:r w:rsidR="00BE557B" w:rsidRPr="00D463CD">
        <w:rPr>
          <w:sz w:val="26"/>
          <w:szCs w:val="26"/>
        </w:rPr>
        <w:t>Hãy viết chức năng cho phép tìm kiếm thông tin kho hàng thông qua tên kho hàng hoặc địa chỉ kho hàng được nhập vào từ người dùng</w:t>
      </w:r>
    </w:p>
    <w:p w14:paraId="77BA62DE" w14:textId="1554EFAC"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47070EDD" w14:textId="77777777" w:rsidTr="003B205A">
        <w:tc>
          <w:tcPr>
            <w:tcW w:w="990" w:type="dxa"/>
            <w:shd w:val="clear" w:color="auto" w:fill="auto"/>
          </w:tcPr>
          <w:p w14:paraId="446FC6E0"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F2D4C54"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7D5FAE5"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7B6233EB" w14:textId="77777777" w:rsidTr="003B205A">
        <w:tc>
          <w:tcPr>
            <w:tcW w:w="990" w:type="dxa"/>
            <w:shd w:val="clear" w:color="auto" w:fill="auto"/>
          </w:tcPr>
          <w:p w14:paraId="74D20ECC"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lastRenderedPageBreak/>
              <w:t>a.</w:t>
            </w:r>
          </w:p>
        </w:tc>
        <w:tc>
          <w:tcPr>
            <w:tcW w:w="6834" w:type="dxa"/>
            <w:shd w:val="clear" w:color="auto" w:fill="auto"/>
          </w:tcPr>
          <w:p w14:paraId="398E9222"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D88FD17"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4BC102A3" w14:textId="77777777" w:rsidTr="003B205A">
        <w:tc>
          <w:tcPr>
            <w:tcW w:w="990" w:type="dxa"/>
            <w:shd w:val="clear" w:color="auto" w:fill="auto"/>
          </w:tcPr>
          <w:p w14:paraId="016EB30A"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ED73312"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0CEE200"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0B5F81FC" w14:textId="77777777" w:rsidTr="003B205A">
        <w:tc>
          <w:tcPr>
            <w:tcW w:w="990" w:type="dxa"/>
            <w:shd w:val="clear" w:color="auto" w:fill="auto"/>
          </w:tcPr>
          <w:p w14:paraId="468F0759"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819BCE4"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E7075AF"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31C42A77" w14:textId="77777777" w:rsidTr="003B205A">
        <w:tc>
          <w:tcPr>
            <w:tcW w:w="990" w:type="dxa"/>
            <w:shd w:val="clear" w:color="auto" w:fill="auto"/>
          </w:tcPr>
          <w:p w14:paraId="6A0A57FE"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29DE9500"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5B06DFCA"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3FF5B8D3" w14:textId="77777777" w:rsidTr="003B205A">
        <w:tc>
          <w:tcPr>
            <w:tcW w:w="990" w:type="dxa"/>
            <w:shd w:val="clear" w:color="auto" w:fill="auto"/>
          </w:tcPr>
          <w:p w14:paraId="4D9DE827"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DE0009A"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5583E504"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767B6964" w14:textId="77777777" w:rsidR="003B205A" w:rsidRPr="00AC75F0" w:rsidRDefault="003B205A" w:rsidP="003B205A">
      <w:pPr>
        <w:spacing w:line="360" w:lineRule="auto"/>
        <w:rPr>
          <w:bCs/>
          <w:sz w:val="26"/>
          <w:szCs w:val="26"/>
        </w:rPr>
      </w:pPr>
      <w:r>
        <w:rPr>
          <w:bCs/>
          <w:sz w:val="26"/>
          <w:szCs w:val="26"/>
        </w:rPr>
        <w:t>&lt;/Cau&gt;</w:t>
      </w:r>
    </w:p>
    <w:p w14:paraId="778729F5" w14:textId="77777777" w:rsidR="003B205A" w:rsidRPr="00C309FF" w:rsidRDefault="003B205A" w:rsidP="003B205A">
      <w:pPr>
        <w:spacing w:line="360" w:lineRule="auto"/>
        <w:rPr>
          <w:bCs/>
          <w:sz w:val="26"/>
          <w:szCs w:val="26"/>
        </w:rPr>
      </w:pPr>
      <w:r>
        <w:rPr>
          <w:bCs/>
          <w:sz w:val="26"/>
          <w:szCs w:val="26"/>
        </w:rPr>
        <w:t>&lt;Cau&gt;</w:t>
      </w:r>
    </w:p>
    <w:p w14:paraId="7C00202E" w14:textId="17619192" w:rsidR="00136C88" w:rsidRPr="00D463CD" w:rsidRDefault="003B205A" w:rsidP="003B205A">
      <w:pPr>
        <w:spacing w:before="6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3A7322">
        <w:rPr>
          <w:sz w:val="26"/>
          <w:szCs w:val="26"/>
        </w:rPr>
        <w:t>Một công ty cần xây dựng phần mềm quản lý sản phẩm. Thông tin</w:t>
      </w:r>
      <w:r w:rsidR="005E50D7" w:rsidRPr="003A7322">
        <w:rPr>
          <w:sz w:val="26"/>
          <w:szCs w:val="26"/>
        </w:rPr>
        <w:t xml:space="preserve"> thể</w:t>
      </w:r>
      <w:r w:rsidR="00136C88" w:rsidRPr="003A7322">
        <w:rPr>
          <w:sz w:val="26"/>
          <w:szCs w:val="26"/>
        </w:rPr>
        <w:t xml:space="preserve"> loại sản phẩm gồm: Mã loại sản phẩm, tên loại sản phẩm, ghi chú, ngày tạo loại sản phẩm, ngày sửa loại sản phẩm.</w:t>
      </w:r>
    </w:p>
    <w:p w14:paraId="2BDF7E9F"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w:t>
      </w:r>
      <w:r w:rsidR="005E50D7" w:rsidRPr="00D463CD">
        <w:rPr>
          <w:sz w:val="26"/>
          <w:szCs w:val="26"/>
        </w:rPr>
        <w:t xml:space="preserve"> loại</w:t>
      </w:r>
      <w:r w:rsidRPr="00D463CD">
        <w:rPr>
          <w:sz w:val="26"/>
          <w:szCs w:val="26"/>
        </w:rPr>
        <w:t xml:space="preserve"> sản phẩm chi tiết như sau:</w:t>
      </w:r>
    </w:p>
    <w:p w14:paraId="3809619E" w14:textId="2EC27EA1" w:rsidR="005E50D7" w:rsidRPr="00D463CD" w:rsidRDefault="002561F1" w:rsidP="002561F1">
      <w:pPr>
        <w:spacing w:line="360" w:lineRule="auto"/>
        <w:ind w:firstLine="360"/>
        <w:jc w:val="both"/>
        <w:rPr>
          <w:sz w:val="26"/>
          <w:szCs w:val="26"/>
        </w:rPr>
      </w:pPr>
      <w:r>
        <w:rPr>
          <w:sz w:val="26"/>
          <w:szCs w:val="26"/>
        </w:rPr>
        <w:t xml:space="preserve">a) </w:t>
      </w:r>
      <w:r w:rsidR="005E50D7" w:rsidRPr="00D463CD">
        <w:rPr>
          <w:sz w:val="26"/>
          <w:szCs w:val="26"/>
        </w:rPr>
        <w:t>Sử dụng SQL Server tạo cơ sở dữ liệu để quản lý những thông tin loại sản phẩm.</w:t>
      </w:r>
    </w:p>
    <w:p w14:paraId="5AF2CBA7" w14:textId="33601559" w:rsidR="005E50D7" w:rsidRPr="00D463CD" w:rsidRDefault="002561F1" w:rsidP="002561F1">
      <w:pPr>
        <w:spacing w:line="360" w:lineRule="auto"/>
        <w:ind w:firstLine="360"/>
        <w:jc w:val="both"/>
        <w:rPr>
          <w:sz w:val="26"/>
          <w:szCs w:val="26"/>
        </w:rPr>
      </w:pPr>
      <w:r>
        <w:rPr>
          <w:sz w:val="26"/>
          <w:szCs w:val="26"/>
        </w:rPr>
        <w:t xml:space="preserve">b) </w:t>
      </w:r>
      <w:r w:rsidR="005E50D7" w:rsidRPr="00D463CD">
        <w:rPr>
          <w:sz w:val="26"/>
          <w:szCs w:val="26"/>
        </w:rPr>
        <w:t>Thiết kế Form và xây dựng các thành phần giao diện phù hợp cho phép thực hiện các chức năng theo yêu cầu của đề bài.</w:t>
      </w:r>
    </w:p>
    <w:p w14:paraId="2F7BBD08" w14:textId="30606AE5" w:rsidR="005E50D7" w:rsidRPr="00D463CD" w:rsidRDefault="002561F1" w:rsidP="002561F1">
      <w:pPr>
        <w:spacing w:line="360" w:lineRule="auto"/>
        <w:ind w:firstLine="360"/>
        <w:jc w:val="both"/>
        <w:rPr>
          <w:sz w:val="26"/>
          <w:szCs w:val="26"/>
        </w:rPr>
      </w:pPr>
      <w:r>
        <w:rPr>
          <w:sz w:val="26"/>
          <w:szCs w:val="26"/>
        </w:rPr>
        <w:t xml:space="preserve">c) </w:t>
      </w:r>
      <w:r w:rsidR="005E50D7" w:rsidRPr="00D463CD">
        <w:rPr>
          <w:sz w:val="26"/>
          <w:szCs w:val="26"/>
        </w:rPr>
        <w:t>Hãy viết mã nguồn thực hiện thao tác kết nối và hiển thị dữ liệu loại sản phẩm từ CSDL lên thành phần giao diện.</w:t>
      </w:r>
    </w:p>
    <w:p w14:paraId="390F9CF2" w14:textId="19B14BAE" w:rsidR="005E50D7" w:rsidRPr="00D463CD" w:rsidRDefault="002561F1" w:rsidP="002561F1">
      <w:pPr>
        <w:spacing w:line="360" w:lineRule="auto"/>
        <w:ind w:firstLine="360"/>
        <w:jc w:val="both"/>
        <w:rPr>
          <w:sz w:val="26"/>
          <w:szCs w:val="26"/>
        </w:rPr>
      </w:pPr>
      <w:r>
        <w:rPr>
          <w:sz w:val="26"/>
          <w:szCs w:val="26"/>
        </w:rPr>
        <w:t xml:space="preserve">d) </w:t>
      </w:r>
      <w:r w:rsidR="005E50D7" w:rsidRPr="00D463CD">
        <w:rPr>
          <w:sz w:val="26"/>
          <w:szCs w:val="26"/>
        </w:rPr>
        <w:t>Xây dựng chức năng thêm mới loại sản phẩm.</w:t>
      </w:r>
    </w:p>
    <w:p w14:paraId="2704BCDE" w14:textId="31A8778C" w:rsidR="00136C88" w:rsidRPr="00D463CD" w:rsidRDefault="002561F1" w:rsidP="002561F1">
      <w:pPr>
        <w:spacing w:line="360" w:lineRule="auto"/>
        <w:ind w:firstLine="360"/>
        <w:jc w:val="both"/>
        <w:rPr>
          <w:sz w:val="26"/>
          <w:szCs w:val="26"/>
        </w:rPr>
      </w:pPr>
      <w:r>
        <w:rPr>
          <w:sz w:val="26"/>
          <w:szCs w:val="26"/>
        </w:rPr>
        <w:t xml:space="preserve">e) </w:t>
      </w:r>
      <w:r w:rsidR="008B69D8" w:rsidRPr="00D463CD">
        <w:rPr>
          <w:sz w:val="26"/>
          <w:szCs w:val="26"/>
        </w:rPr>
        <w:t>Hãy viết chức năng cho phép tìm kiếm thông tin loại sản phẩm thông qua tên loại sản phẩm hoặc mã loại sản phẩm</w:t>
      </w:r>
    </w:p>
    <w:p w14:paraId="7BCE5907" w14:textId="78BC627E"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6CB3EEA9" w14:textId="77777777" w:rsidTr="003B205A">
        <w:tc>
          <w:tcPr>
            <w:tcW w:w="990" w:type="dxa"/>
            <w:shd w:val="clear" w:color="auto" w:fill="auto"/>
          </w:tcPr>
          <w:p w14:paraId="363A4D37"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5B11191"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4FBD8AB"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483EA214" w14:textId="77777777" w:rsidTr="003B205A">
        <w:tc>
          <w:tcPr>
            <w:tcW w:w="990" w:type="dxa"/>
            <w:shd w:val="clear" w:color="auto" w:fill="auto"/>
          </w:tcPr>
          <w:p w14:paraId="4DD7C1BB"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92FF1FB"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F631C39"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5161D18B" w14:textId="77777777" w:rsidTr="003B205A">
        <w:tc>
          <w:tcPr>
            <w:tcW w:w="990" w:type="dxa"/>
            <w:shd w:val="clear" w:color="auto" w:fill="auto"/>
          </w:tcPr>
          <w:p w14:paraId="25DCBE59"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07F1115"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5BF27AC"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6BFF8616" w14:textId="77777777" w:rsidTr="003B205A">
        <w:tc>
          <w:tcPr>
            <w:tcW w:w="990" w:type="dxa"/>
            <w:shd w:val="clear" w:color="auto" w:fill="auto"/>
          </w:tcPr>
          <w:p w14:paraId="30B09617"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17ACCF9"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F160D0D"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183BEFA7" w14:textId="77777777" w:rsidTr="003B205A">
        <w:tc>
          <w:tcPr>
            <w:tcW w:w="990" w:type="dxa"/>
            <w:shd w:val="clear" w:color="auto" w:fill="auto"/>
          </w:tcPr>
          <w:p w14:paraId="44C7E18B"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3246C89"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676491D8"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4E91661D" w14:textId="77777777" w:rsidTr="003B205A">
        <w:tc>
          <w:tcPr>
            <w:tcW w:w="990" w:type="dxa"/>
            <w:shd w:val="clear" w:color="auto" w:fill="auto"/>
          </w:tcPr>
          <w:p w14:paraId="4E658786" w14:textId="77777777" w:rsidR="004A62D5" w:rsidRPr="00C81F23" w:rsidRDefault="004A62D5" w:rsidP="00BD1C88">
            <w:pPr>
              <w:tabs>
                <w:tab w:val="left" w:pos="4410"/>
              </w:tabs>
              <w:spacing w:line="312" w:lineRule="auto"/>
              <w:jc w:val="center"/>
              <w:rPr>
                <w:rFonts w:eastAsia="Calibri"/>
                <w:sz w:val="26"/>
              </w:rPr>
            </w:pPr>
            <w:r>
              <w:rPr>
                <w:rFonts w:eastAsia="Calibri"/>
                <w:sz w:val="26"/>
              </w:rPr>
              <w:lastRenderedPageBreak/>
              <w:t>e.</w:t>
            </w:r>
          </w:p>
        </w:tc>
        <w:tc>
          <w:tcPr>
            <w:tcW w:w="6834" w:type="dxa"/>
            <w:shd w:val="clear" w:color="auto" w:fill="auto"/>
          </w:tcPr>
          <w:p w14:paraId="280CFFD1"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15BEAA21"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6E1B718F" w14:textId="77777777" w:rsidR="003B205A" w:rsidRPr="00AC75F0" w:rsidRDefault="003B205A" w:rsidP="003B205A">
      <w:pPr>
        <w:spacing w:line="360" w:lineRule="auto"/>
        <w:rPr>
          <w:bCs/>
          <w:sz w:val="26"/>
          <w:szCs w:val="26"/>
        </w:rPr>
      </w:pPr>
      <w:r>
        <w:rPr>
          <w:bCs/>
          <w:sz w:val="26"/>
          <w:szCs w:val="26"/>
        </w:rPr>
        <w:t>&lt;/Cau&gt;</w:t>
      </w:r>
    </w:p>
    <w:p w14:paraId="2DE06978" w14:textId="77777777" w:rsidR="003B205A" w:rsidRPr="00C309FF" w:rsidRDefault="003B205A" w:rsidP="003B205A">
      <w:pPr>
        <w:spacing w:line="360" w:lineRule="auto"/>
        <w:rPr>
          <w:bCs/>
          <w:sz w:val="26"/>
          <w:szCs w:val="26"/>
        </w:rPr>
      </w:pPr>
      <w:r>
        <w:rPr>
          <w:bCs/>
          <w:sz w:val="26"/>
          <w:szCs w:val="26"/>
        </w:rPr>
        <w:t>&lt;Cau&gt;</w:t>
      </w:r>
    </w:p>
    <w:p w14:paraId="17909547" w14:textId="05164280" w:rsidR="00684ED4" w:rsidRPr="00D463CD" w:rsidRDefault="003B205A" w:rsidP="003B205A">
      <w:pPr>
        <w:tabs>
          <w:tab w:val="left" w:pos="720"/>
        </w:tabs>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684ED4" w:rsidRPr="00D463CD">
        <w:rPr>
          <w:sz w:val="26"/>
          <w:szCs w:val="26"/>
        </w:rPr>
        <w:t>Để quản lý thông tin sổ tiết kiệm, người ta cần quản lý các thông tin sau: Mã sổ, loại tiết kiệm, họ tên khách hàng, số chứng minh nhân dân, ngày mở sổ, số tiền gửi.</w:t>
      </w:r>
    </w:p>
    <w:p w14:paraId="20BB8336" w14:textId="77777777" w:rsidR="00684ED4" w:rsidRPr="00D463CD" w:rsidRDefault="00684ED4"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ổ tiết kiệm chi tiết như sau:</w:t>
      </w:r>
    </w:p>
    <w:p w14:paraId="54A56DDB" w14:textId="249F7E14" w:rsidR="00FF1D51" w:rsidRPr="00D463CD" w:rsidRDefault="002561F1" w:rsidP="002561F1">
      <w:pPr>
        <w:spacing w:line="360" w:lineRule="auto"/>
        <w:ind w:firstLine="360"/>
        <w:jc w:val="both"/>
        <w:rPr>
          <w:sz w:val="26"/>
          <w:szCs w:val="26"/>
        </w:rPr>
      </w:pPr>
      <w:r>
        <w:rPr>
          <w:sz w:val="26"/>
          <w:szCs w:val="26"/>
        </w:rPr>
        <w:t xml:space="preserve">a) </w:t>
      </w:r>
      <w:r w:rsidR="00FF1D51" w:rsidRPr="00D463CD">
        <w:rPr>
          <w:sz w:val="26"/>
          <w:szCs w:val="26"/>
        </w:rPr>
        <w:t xml:space="preserve">Sử dụng SQL Server tạo cơ sở dữ liệu để quản lý những thông tin </w:t>
      </w:r>
      <w:r w:rsidR="00684ED4" w:rsidRPr="00D463CD">
        <w:rPr>
          <w:sz w:val="26"/>
          <w:szCs w:val="26"/>
        </w:rPr>
        <w:t>sổ tiết kiệm</w:t>
      </w:r>
      <w:r w:rsidR="00FF1D51" w:rsidRPr="00D463CD">
        <w:rPr>
          <w:sz w:val="26"/>
          <w:szCs w:val="26"/>
        </w:rPr>
        <w:t>.</w:t>
      </w:r>
    </w:p>
    <w:p w14:paraId="69745016" w14:textId="0CC1AF2B" w:rsidR="00FF1D51" w:rsidRPr="00D463CD" w:rsidRDefault="002561F1" w:rsidP="002561F1">
      <w:pPr>
        <w:spacing w:line="360" w:lineRule="auto"/>
        <w:ind w:firstLine="360"/>
        <w:jc w:val="both"/>
        <w:rPr>
          <w:sz w:val="26"/>
          <w:szCs w:val="26"/>
        </w:rPr>
      </w:pPr>
      <w:r>
        <w:rPr>
          <w:sz w:val="26"/>
          <w:szCs w:val="26"/>
        </w:rPr>
        <w:t xml:space="preserve">b) </w:t>
      </w:r>
      <w:r w:rsidR="00FF1D51" w:rsidRPr="00D463CD">
        <w:rPr>
          <w:sz w:val="26"/>
          <w:szCs w:val="26"/>
        </w:rPr>
        <w:t>Thiết kế Form và xây dựng các thành phần giao diện phù hợp cho phép thực hiện các chức năng theo yêu cầu của đề bài.</w:t>
      </w:r>
    </w:p>
    <w:p w14:paraId="2E313A8E" w14:textId="1E69BC29" w:rsidR="00FF1D51" w:rsidRPr="00D463CD" w:rsidRDefault="002561F1" w:rsidP="002561F1">
      <w:pPr>
        <w:spacing w:line="360" w:lineRule="auto"/>
        <w:ind w:firstLine="360"/>
        <w:jc w:val="both"/>
        <w:rPr>
          <w:sz w:val="26"/>
          <w:szCs w:val="26"/>
        </w:rPr>
      </w:pPr>
      <w:r>
        <w:rPr>
          <w:sz w:val="26"/>
          <w:szCs w:val="26"/>
        </w:rPr>
        <w:t xml:space="preserve">c) </w:t>
      </w:r>
      <w:r w:rsidR="00FF1D51" w:rsidRPr="00D463CD">
        <w:rPr>
          <w:sz w:val="26"/>
          <w:szCs w:val="26"/>
        </w:rPr>
        <w:t xml:space="preserve">Hãy viết mã nguồn thực hiện thao tác kết nối và hiển thị dữ liệu </w:t>
      </w:r>
      <w:r w:rsidR="00684ED4" w:rsidRPr="00D463CD">
        <w:rPr>
          <w:sz w:val="26"/>
          <w:szCs w:val="26"/>
        </w:rPr>
        <w:t>sổ tiết kiệm</w:t>
      </w:r>
      <w:r w:rsidR="00FF1D51" w:rsidRPr="00D463CD">
        <w:rPr>
          <w:sz w:val="26"/>
          <w:szCs w:val="26"/>
        </w:rPr>
        <w:t xml:space="preserve"> từ CSDL lên thành phần giao diện.</w:t>
      </w:r>
    </w:p>
    <w:p w14:paraId="31A015E8" w14:textId="5BEE3195" w:rsidR="00FF1D51" w:rsidRPr="00D463CD" w:rsidRDefault="002561F1" w:rsidP="002561F1">
      <w:pPr>
        <w:spacing w:line="360" w:lineRule="auto"/>
        <w:ind w:firstLine="360"/>
        <w:jc w:val="both"/>
        <w:rPr>
          <w:sz w:val="26"/>
          <w:szCs w:val="26"/>
        </w:rPr>
      </w:pPr>
      <w:r>
        <w:rPr>
          <w:sz w:val="26"/>
          <w:szCs w:val="26"/>
        </w:rPr>
        <w:t xml:space="preserve">d) </w:t>
      </w:r>
      <w:r w:rsidR="00FF1D51" w:rsidRPr="00D463CD">
        <w:rPr>
          <w:sz w:val="26"/>
          <w:szCs w:val="26"/>
        </w:rPr>
        <w:t xml:space="preserve">Xây dựng chức năng thêm mới </w:t>
      </w:r>
      <w:r w:rsidR="00684ED4" w:rsidRPr="00D463CD">
        <w:rPr>
          <w:sz w:val="26"/>
          <w:szCs w:val="26"/>
        </w:rPr>
        <w:t>sổ tiết kiệm</w:t>
      </w:r>
      <w:r w:rsidR="00FF1D51" w:rsidRPr="00D463CD">
        <w:rPr>
          <w:sz w:val="26"/>
          <w:szCs w:val="26"/>
        </w:rPr>
        <w:t>.</w:t>
      </w:r>
    </w:p>
    <w:p w14:paraId="65752139" w14:textId="38C6C41C" w:rsidR="0080235F" w:rsidRPr="00D463CD" w:rsidRDefault="002561F1" w:rsidP="002561F1">
      <w:pPr>
        <w:spacing w:line="360" w:lineRule="auto"/>
        <w:ind w:firstLine="360"/>
        <w:jc w:val="both"/>
        <w:rPr>
          <w:sz w:val="26"/>
          <w:szCs w:val="26"/>
        </w:rPr>
      </w:pPr>
      <w:r>
        <w:rPr>
          <w:sz w:val="26"/>
          <w:szCs w:val="26"/>
        </w:rPr>
        <w:t xml:space="preserve">e) </w:t>
      </w:r>
      <w:r w:rsidR="0080235F" w:rsidRPr="00D463CD">
        <w:rPr>
          <w:sz w:val="26"/>
          <w:szCs w:val="26"/>
        </w:rPr>
        <w:t>Hãy viết chức năng cho ph</w:t>
      </w:r>
      <w:r w:rsidR="00684ED4" w:rsidRPr="00D463CD">
        <w:rPr>
          <w:sz w:val="26"/>
          <w:szCs w:val="26"/>
        </w:rPr>
        <w:t>ép tìm kiếm thông tin sổ tiết kiệm theo số chứng minh nhân dân</w:t>
      </w:r>
      <w:r w:rsidR="00B63309" w:rsidRPr="00D463CD">
        <w:rPr>
          <w:sz w:val="26"/>
          <w:szCs w:val="26"/>
        </w:rPr>
        <w:t>.</w:t>
      </w:r>
    </w:p>
    <w:p w14:paraId="59886D89" w14:textId="62F6E1D1"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53F1E108" w14:textId="77777777" w:rsidTr="003B205A">
        <w:tc>
          <w:tcPr>
            <w:tcW w:w="990" w:type="dxa"/>
            <w:shd w:val="clear" w:color="auto" w:fill="auto"/>
          </w:tcPr>
          <w:p w14:paraId="61DEF4D6"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163AE4D"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822A3C7"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66D9E896" w14:textId="77777777" w:rsidTr="003B205A">
        <w:tc>
          <w:tcPr>
            <w:tcW w:w="990" w:type="dxa"/>
            <w:shd w:val="clear" w:color="auto" w:fill="auto"/>
          </w:tcPr>
          <w:p w14:paraId="0152E4A6"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41A67A1"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4067596"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3198E200" w14:textId="77777777" w:rsidTr="003B205A">
        <w:tc>
          <w:tcPr>
            <w:tcW w:w="990" w:type="dxa"/>
            <w:shd w:val="clear" w:color="auto" w:fill="auto"/>
          </w:tcPr>
          <w:p w14:paraId="50BCAE50"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1781B83"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7C45260"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5A7A304A" w14:textId="77777777" w:rsidTr="003B205A">
        <w:tc>
          <w:tcPr>
            <w:tcW w:w="990" w:type="dxa"/>
            <w:shd w:val="clear" w:color="auto" w:fill="auto"/>
          </w:tcPr>
          <w:p w14:paraId="5122EB85"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43B23F22"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282CD1D2"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19C18C95" w14:textId="77777777" w:rsidTr="003B205A">
        <w:tc>
          <w:tcPr>
            <w:tcW w:w="990" w:type="dxa"/>
            <w:shd w:val="clear" w:color="auto" w:fill="auto"/>
          </w:tcPr>
          <w:p w14:paraId="1C9B8045"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4949470"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30F3719"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13CF9436" w14:textId="77777777" w:rsidTr="003B205A">
        <w:tc>
          <w:tcPr>
            <w:tcW w:w="990" w:type="dxa"/>
            <w:shd w:val="clear" w:color="auto" w:fill="auto"/>
          </w:tcPr>
          <w:p w14:paraId="313AE315"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B2663E3"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4AD2CB57"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3441E94A" w14:textId="77777777" w:rsidR="003B205A" w:rsidRPr="00AC75F0" w:rsidRDefault="003B205A" w:rsidP="003B205A">
      <w:pPr>
        <w:spacing w:line="360" w:lineRule="auto"/>
        <w:rPr>
          <w:bCs/>
          <w:sz w:val="26"/>
          <w:szCs w:val="26"/>
        </w:rPr>
      </w:pPr>
      <w:r>
        <w:rPr>
          <w:bCs/>
          <w:sz w:val="26"/>
          <w:szCs w:val="26"/>
        </w:rPr>
        <w:t>&lt;/Cau&gt;</w:t>
      </w:r>
    </w:p>
    <w:p w14:paraId="5F9F97F8" w14:textId="77777777" w:rsidR="003B205A" w:rsidRPr="00C309FF" w:rsidRDefault="003B205A" w:rsidP="003B205A">
      <w:pPr>
        <w:spacing w:line="360" w:lineRule="auto"/>
        <w:rPr>
          <w:bCs/>
          <w:sz w:val="26"/>
          <w:szCs w:val="26"/>
        </w:rPr>
      </w:pPr>
      <w:r>
        <w:rPr>
          <w:bCs/>
          <w:sz w:val="26"/>
          <w:szCs w:val="26"/>
        </w:rPr>
        <w:t>&lt;Cau&gt;</w:t>
      </w:r>
    </w:p>
    <w:p w14:paraId="3976F14D" w14:textId="0895E801" w:rsidR="00136C88" w:rsidRPr="00D463CD" w:rsidRDefault="003B205A" w:rsidP="003B205A">
      <w:pPr>
        <w:spacing w:before="60" w:line="360" w:lineRule="auto"/>
        <w:jc w:val="both"/>
        <w:rPr>
          <w:sz w:val="26"/>
          <w:szCs w:val="26"/>
          <w:lang w:val="nb-NO"/>
        </w:rPr>
      </w:pPr>
      <w:r>
        <w:rPr>
          <w:b/>
          <w:sz w:val="26"/>
          <w:szCs w:val="26"/>
        </w:rPr>
        <w:lastRenderedPageBreak/>
        <w:t>Câu 2:</w:t>
      </w:r>
      <w:r w:rsidRPr="00D463CD">
        <w:rPr>
          <w:b/>
          <w:sz w:val="26"/>
          <w:szCs w:val="26"/>
        </w:rPr>
        <w:t xml:space="preserve"> (5.0 điểm)</w:t>
      </w:r>
      <w:r>
        <w:rPr>
          <w:sz w:val="26"/>
          <w:szCs w:val="26"/>
        </w:rPr>
        <w:t xml:space="preserve"> </w:t>
      </w:r>
      <w:r w:rsidR="00136C88" w:rsidRPr="0040285B">
        <w:rPr>
          <w:sz w:val="26"/>
          <w:szCs w:val="26"/>
        </w:rPr>
        <w:t>Một công ty cần xây dựng phần mềm quản lý sản phẩm. Thông tin loại sản phẩm gồm: Mã loại sản phẩm, tên loại sản phẩm, hình ảnh, ngày tạo loại sản phẩm, ngày sửa loại sản phẩm.</w:t>
      </w:r>
    </w:p>
    <w:p w14:paraId="2313F3A9" w14:textId="267F25AE"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w:t>
      </w:r>
      <w:r w:rsidR="000168E9" w:rsidRPr="00D463CD">
        <w:rPr>
          <w:sz w:val="26"/>
          <w:szCs w:val="26"/>
        </w:rPr>
        <w:t>ương trình quản lý thông tin loại</w:t>
      </w:r>
      <w:r w:rsidRPr="00D463CD">
        <w:rPr>
          <w:sz w:val="26"/>
          <w:szCs w:val="26"/>
        </w:rPr>
        <w:t xml:space="preserve"> sản phẩm chi tiết như sau:</w:t>
      </w:r>
    </w:p>
    <w:p w14:paraId="4F776852" w14:textId="73874649" w:rsidR="00186D7E" w:rsidRPr="00D463CD" w:rsidRDefault="002561F1" w:rsidP="002561F1">
      <w:pPr>
        <w:spacing w:line="360" w:lineRule="auto"/>
        <w:ind w:firstLine="360"/>
        <w:jc w:val="both"/>
        <w:rPr>
          <w:sz w:val="26"/>
          <w:szCs w:val="26"/>
        </w:rPr>
      </w:pPr>
      <w:r>
        <w:rPr>
          <w:sz w:val="26"/>
          <w:szCs w:val="26"/>
        </w:rPr>
        <w:t xml:space="preserve">a) </w:t>
      </w:r>
      <w:r w:rsidR="00186D7E" w:rsidRPr="00D463CD">
        <w:rPr>
          <w:sz w:val="26"/>
          <w:szCs w:val="26"/>
        </w:rPr>
        <w:t xml:space="preserve">Sử dụng SQL Server tạo cơ sở dữ liệu để quản lý những thông tin </w:t>
      </w:r>
      <w:r w:rsidR="000168E9" w:rsidRPr="00D463CD">
        <w:rPr>
          <w:sz w:val="26"/>
          <w:szCs w:val="26"/>
        </w:rPr>
        <w:t xml:space="preserve">loại </w:t>
      </w:r>
      <w:r w:rsidR="00186D7E" w:rsidRPr="00D463CD">
        <w:rPr>
          <w:sz w:val="26"/>
          <w:szCs w:val="26"/>
        </w:rPr>
        <w:t>sản phẩm.</w:t>
      </w:r>
    </w:p>
    <w:p w14:paraId="32E9E808" w14:textId="43056EF1" w:rsidR="00186D7E" w:rsidRPr="00D463CD" w:rsidRDefault="002561F1" w:rsidP="002561F1">
      <w:pPr>
        <w:spacing w:line="360" w:lineRule="auto"/>
        <w:ind w:firstLine="360"/>
        <w:jc w:val="both"/>
        <w:rPr>
          <w:sz w:val="26"/>
          <w:szCs w:val="26"/>
        </w:rPr>
      </w:pPr>
      <w:r>
        <w:rPr>
          <w:sz w:val="26"/>
          <w:szCs w:val="26"/>
        </w:rPr>
        <w:t xml:space="preserve">b) </w:t>
      </w:r>
      <w:r w:rsidR="00186D7E" w:rsidRPr="00D463CD">
        <w:rPr>
          <w:sz w:val="26"/>
          <w:szCs w:val="26"/>
        </w:rPr>
        <w:t>Thiết kế Form và xây dựng các thành phần giao diện phù hợp cho phép thực hiện các chức năng theo yêu cầu của đề bài.</w:t>
      </w:r>
    </w:p>
    <w:p w14:paraId="5277575E" w14:textId="38826509" w:rsidR="00186D7E" w:rsidRPr="00D463CD" w:rsidRDefault="002561F1" w:rsidP="002561F1">
      <w:pPr>
        <w:spacing w:line="360" w:lineRule="auto"/>
        <w:ind w:firstLine="360"/>
        <w:jc w:val="both"/>
        <w:rPr>
          <w:sz w:val="26"/>
          <w:szCs w:val="26"/>
        </w:rPr>
      </w:pPr>
      <w:r>
        <w:rPr>
          <w:sz w:val="26"/>
          <w:szCs w:val="26"/>
        </w:rPr>
        <w:t xml:space="preserve">c) </w:t>
      </w:r>
      <w:r w:rsidR="00186D7E" w:rsidRPr="00D463CD">
        <w:rPr>
          <w:sz w:val="26"/>
          <w:szCs w:val="26"/>
        </w:rPr>
        <w:t xml:space="preserve">Hãy viết mã nguồn thực hiện thao tác kết nối và hiển thị dữ liệu </w:t>
      </w:r>
      <w:r w:rsidR="000168E9" w:rsidRPr="00D463CD">
        <w:rPr>
          <w:sz w:val="26"/>
          <w:szCs w:val="26"/>
        </w:rPr>
        <w:t xml:space="preserve">loại </w:t>
      </w:r>
      <w:r w:rsidR="00186D7E" w:rsidRPr="00D463CD">
        <w:rPr>
          <w:sz w:val="26"/>
          <w:szCs w:val="26"/>
        </w:rPr>
        <w:t>sản phẩm từ CSDL lên thành phần giao diện.</w:t>
      </w:r>
    </w:p>
    <w:p w14:paraId="475F9088" w14:textId="79DC1B22" w:rsidR="00186D7E" w:rsidRPr="00D463CD" w:rsidRDefault="002561F1" w:rsidP="002561F1">
      <w:pPr>
        <w:spacing w:line="360" w:lineRule="auto"/>
        <w:ind w:firstLine="360"/>
        <w:jc w:val="both"/>
        <w:rPr>
          <w:sz w:val="26"/>
          <w:szCs w:val="26"/>
        </w:rPr>
      </w:pPr>
      <w:r>
        <w:rPr>
          <w:sz w:val="26"/>
          <w:szCs w:val="26"/>
        </w:rPr>
        <w:t xml:space="preserve">d) </w:t>
      </w:r>
      <w:r w:rsidR="00186D7E" w:rsidRPr="00D463CD">
        <w:rPr>
          <w:sz w:val="26"/>
          <w:szCs w:val="26"/>
        </w:rPr>
        <w:t xml:space="preserve">Xây dựng chức năng thêm mới </w:t>
      </w:r>
      <w:r w:rsidR="000168E9" w:rsidRPr="00D463CD">
        <w:rPr>
          <w:sz w:val="26"/>
          <w:szCs w:val="26"/>
        </w:rPr>
        <w:t xml:space="preserve">loại </w:t>
      </w:r>
      <w:r w:rsidR="00186D7E" w:rsidRPr="00D463CD">
        <w:rPr>
          <w:sz w:val="26"/>
          <w:szCs w:val="26"/>
        </w:rPr>
        <w:t>sản phẩm.</w:t>
      </w:r>
    </w:p>
    <w:p w14:paraId="38389403" w14:textId="033EE457" w:rsidR="00046A32" w:rsidRPr="00D463CD" w:rsidRDefault="002561F1" w:rsidP="002561F1">
      <w:pPr>
        <w:spacing w:line="360" w:lineRule="auto"/>
        <w:ind w:firstLine="360"/>
        <w:jc w:val="both"/>
        <w:rPr>
          <w:sz w:val="26"/>
          <w:szCs w:val="26"/>
        </w:rPr>
      </w:pPr>
      <w:r>
        <w:rPr>
          <w:sz w:val="26"/>
          <w:szCs w:val="26"/>
        </w:rPr>
        <w:t xml:space="preserve">e) </w:t>
      </w:r>
      <w:r w:rsidR="0080235F" w:rsidRPr="00D463CD">
        <w:rPr>
          <w:sz w:val="26"/>
          <w:szCs w:val="26"/>
        </w:rPr>
        <w:t xml:space="preserve">Hãy viết chức năng cho phép tìm kiếm thông tin những loại sản phẩm mà </w:t>
      </w:r>
      <w:r w:rsidR="00040F86" w:rsidRPr="00D463CD">
        <w:rPr>
          <w:sz w:val="26"/>
          <w:szCs w:val="26"/>
        </w:rPr>
        <w:t>loại sản phẩm đó có ngày tạo</w:t>
      </w:r>
      <w:r w:rsidR="0080235F" w:rsidRPr="00D463CD">
        <w:rPr>
          <w:sz w:val="26"/>
          <w:szCs w:val="26"/>
        </w:rPr>
        <w:t xml:space="preserve"> trong vòng một tháng trở lại đây.</w:t>
      </w:r>
    </w:p>
    <w:p w14:paraId="6D93126D" w14:textId="1EC455F8" w:rsidR="004A62D5" w:rsidRDefault="004A62D5" w:rsidP="004A62D5">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4A62D5" w:rsidRPr="00C81F23" w14:paraId="07128A2B" w14:textId="77777777" w:rsidTr="003B205A">
        <w:tc>
          <w:tcPr>
            <w:tcW w:w="990" w:type="dxa"/>
            <w:shd w:val="clear" w:color="auto" w:fill="auto"/>
          </w:tcPr>
          <w:p w14:paraId="3E36C98C"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6DED3B4" w14:textId="77777777" w:rsidR="004A62D5" w:rsidRPr="00C81F23" w:rsidRDefault="004A62D5"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3D6C840C" w14:textId="77777777" w:rsidR="004A62D5" w:rsidRPr="00C81F23" w:rsidRDefault="004A62D5" w:rsidP="00BD1C88">
            <w:pPr>
              <w:tabs>
                <w:tab w:val="left" w:pos="4410"/>
              </w:tabs>
              <w:spacing w:line="312" w:lineRule="auto"/>
              <w:jc w:val="both"/>
              <w:rPr>
                <w:rFonts w:eastAsia="Calibri"/>
                <w:b/>
                <w:sz w:val="26"/>
              </w:rPr>
            </w:pPr>
            <w:r w:rsidRPr="00C81F23">
              <w:rPr>
                <w:rFonts w:eastAsia="Calibri"/>
                <w:b/>
                <w:sz w:val="26"/>
              </w:rPr>
              <w:t>Điểm</w:t>
            </w:r>
          </w:p>
        </w:tc>
      </w:tr>
      <w:tr w:rsidR="004A62D5" w:rsidRPr="00C81F23" w14:paraId="7FFD8E50" w14:textId="77777777" w:rsidTr="003B205A">
        <w:tc>
          <w:tcPr>
            <w:tcW w:w="990" w:type="dxa"/>
            <w:shd w:val="clear" w:color="auto" w:fill="auto"/>
          </w:tcPr>
          <w:p w14:paraId="6D4B43DF"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B77C150" w14:textId="77777777" w:rsidR="004A62D5" w:rsidRPr="003906D6" w:rsidRDefault="004A62D5"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C400B48"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97F9BD2" w14:textId="77777777" w:rsidTr="003B205A">
        <w:tc>
          <w:tcPr>
            <w:tcW w:w="990" w:type="dxa"/>
            <w:shd w:val="clear" w:color="auto" w:fill="auto"/>
          </w:tcPr>
          <w:p w14:paraId="3D498601"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8A6A06A" w14:textId="77777777" w:rsidR="004A62D5" w:rsidRPr="008929BC" w:rsidRDefault="004A62D5"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B64EA5C"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2BBE2F0E" w14:textId="77777777" w:rsidTr="003B205A">
        <w:tc>
          <w:tcPr>
            <w:tcW w:w="990" w:type="dxa"/>
            <w:shd w:val="clear" w:color="auto" w:fill="auto"/>
          </w:tcPr>
          <w:p w14:paraId="1F899D4F" w14:textId="77777777" w:rsidR="004A62D5" w:rsidRPr="00C81F23" w:rsidRDefault="004A62D5"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D64A741" w14:textId="77777777" w:rsidR="004A62D5" w:rsidRPr="003906D6" w:rsidRDefault="004A62D5"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971545D"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5B95CFC5" w14:textId="77777777" w:rsidTr="003B205A">
        <w:tc>
          <w:tcPr>
            <w:tcW w:w="990" w:type="dxa"/>
            <w:shd w:val="clear" w:color="auto" w:fill="auto"/>
          </w:tcPr>
          <w:p w14:paraId="3A1FF990" w14:textId="77777777" w:rsidR="004A62D5" w:rsidRPr="00C81F23" w:rsidRDefault="004A62D5"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7B5DC1B" w14:textId="77777777" w:rsidR="004A62D5" w:rsidRDefault="004A62D5"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thêm mới</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6C9ED00"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r w:rsidR="004A62D5" w:rsidRPr="00C81F23" w14:paraId="0ACA588A" w14:textId="77777777" w:rsidTr="003B205A">
        <w:tc>
          <w:tcPr>
            <w:tcW w:w="990" w:type="dxa"/>
            <w:shd w:val="clear" w:color="auto" w:fill="auto"/>
          </w:tcPr>
          <w:p w14:paraId="1D50B04E" w14:textId="77777777" w:rsidR="004A62D5" w:rsidRPr="00C81F23" w:rsidRDefault="004A62D5"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B885DDA" w14:textId="77777777" w:rsidR="004A62D5" w:rsidRPr="00D463CD" w:rsidRDefault="004A62D5"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798552E7" w14:textId="77777777" w:rsidR="004A62D5" w:rsidRPr="00C81F23" w:rsidRDefault="004A62D5" w:rsidP="00BD1C88">
            <w:pPr>
              <w:tabs>
                <w:tab w:val="left" w:pos="4410"/>
              </w:tabs>
              <w:spacing w:line="312" w:lineRule="auto"/>
              <w:jc w:val="both"/>
              <w:rPr>
                <w:rFonts w:eastAsia="Calibri"/>
                <w:sz w:val="26"/>
              </w:rPr>
            </w:pPr>
            <w:r w:rsidRPr="00C81F23">
              <w:rPr>
                <w:rFonts w:eastAsia="Calibri"/>
                <w:sz w:val="26"/>
              </w:rPr>
              <w:t>1.0 điểm</w:t>
            </w:r>
          </w:p>
        </w:tc>
      </w:tr>
    </w:tbl>
    <w:p w14:paraId="6D22DBDD" w14:textId="77777777" w:rsidR="003B205A" w:rsidRPr="00AC75F0" w:rsidRDefault="003B205A" w:rsidP="003B205A">
      <w:pPr>
        <w:spacing w:line="360" w:lineRule="auto"/>
        <w:rPr>
          <w:bCs/>
          <w:sz w:val="26"/>
          <w:szCs w:val="26"/>
        </w:rPr>
      </w:pPr>
      <w:r>
        <w:rPr>
          <w:bCs/>
          <w:sz w:val="26"/>
          <w:szCs w:val="26"/>
        </w:rPr>
        <w:t>&lt;/Cau&gt;</w:t>
      </w:r>
    </w:p>
    <w:p w14:paraId="6D59A624" w14:textId="77777777" w:rsidR="003B205A" w:rsidRPr="00C309FF" w:rsidRDefault="003B205A" w:rsidP="003B205A">
      <w:pPr>
        <w:spacing w:line="360" w:lineRule="auto"/>
        <w:rPr>
          <w:bCs/>
          <w:sz w:val="26"/>
          <w:szCs w:val="26"/>
        </w:rPr>
      </w:pPr>
      <w:r>
        <w:rPr>
          <w:bCs/>
          <w:sz w:val="26"/>
          <w:szCs w:val="26"/>
        </w:rPr>
        <w:t>&lt;Cau&gt;</w:t>
      </w:r>
    </w:p>
    <w:p w14:paraId="334BBBEC" w14:textId="05FAF642"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ứng dụng nghe nhạc, để quản lý danh sách các ca khúc người ta cần lưu trữ các thông tin: Mã số bài hát, tên bài hát, nhạc sĩ, năm sáng tác, dòng nhạc.</w:t>
      </w:r>
    </w:p>
    <w:p w14:paraId="7B751C88"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ài hát chi tiết như sau</w:t>
      </w:r>
      <w:r w:rsidR="00D253CF" w:rsidRPr="00D463CD">
        <w:rPr>
          <w:sz w:val="26"/>
          <w:szCs w:val="26"/>
        </w:rPr>
        <w:t>:</w:t>
      </w:r>
    </w:p>
    <w:p w14:paraId="56D47867" w14:textId="0C500CDE" w:rsidR="00D253CF" w:rsidRPr="00D463CD" w:rsidRDefault="002561F1" w:rsidP="002561F1">
      <w:pPr>
        <w:spacing w:line="360" w:lineRule="auto"/>
        <w:ind w:firstLine="360"/>
        <w:jc w:val="both"/>
        <w:rPr>
          <w:sz w:val="26"/>
          <w:szCs w:val="26"/>
        </w:rPr>
      </w:pPr>
      <w:r>
        <w:rPr>
          <w:sz w:val="26"/>
          <w:szCs w:val="26"/>
        </w:rPr>
        <w:t xml:space="preserve">a) </w:t>
      </w:r>
      <w:r w:rsidR="00D253CF" w:rsidRPr="00D463CD">
        <w:rPr>
          <w:sz w:val="26"/>
          <w:szCs w:val="26"/>
        </w:rPr>
        <w:t>Sử dụng SQL Server tạo cơ sở dữ liệu để quản lý những thông tin bài hát.</w:t>
      </w:r>
    </w:p>
    <w:p w14:paraId="301BEFF2" w14:textId="1F1C422A" w:rsidR="00D253CF" w:rsidRPr="00D463CD" w:rsidRDefault="002561F1" w:rsidP="002561F1">
      <w:pPr>
        <w:spacing w:line="360" w:lineRule="auto"/>
        <w:ind w:firstLine="360"/>
        <w:jc w:val="both"/>
        <w:rPr>
          <w:sz w:val="26"/>
          <w:szCs w:val="26"/>
        </w:rPr>
      </w:pPr>
      <w:r>
        <w:rPr>
          <w:sz w:val="26"/>
          <w:szCs w:val="26"/>
        </w:rPr>
        <w:lastRenderedPageBreak/>
        <w:t xml:space="preserve">b) </w:t>
      </w:r>
      <w:r w:rsidR="00D253CF" w:rsidRPr="00D463CD">
        <w:rPr>
          <w:sz w:val="26"/>
          <w:szCs w:val="26"/>
        </w:rPr>
        <w:t>Thiết kế Form và xây dựng các thành phần giao diện phù hợp cho phép thực hiện các chức năng theo yêu cầu của đề bài.</w:t>
      </w:r>
    </w:p>
    <w:p w14:paraId="3AD0D94D" w14:textId="126B97A9" w:rsidR="00D253CF" w:rsidRPr="00D463CD" w:rsidRDefault="002561F1" w:rsidP="002561F1">
      <w:pPr>
        <w:spacing w:line="360" w:lineRule="auto"/>
        <w:ind w:firstLine="360"/>
        <w:jc w:val="both"/>
        <w:rPr>
          <w:sz w:val="26"/>
          <w:szCs w:val="26"/>
        </w:rPr>
      </w:pPr>
      <w:r>
        <w:rPr>
          <w:sz w:val="26"/>
          <w:szCs w:val="26"/>
        </w:rPr>
        <w:t xml:space="preserve">c) </w:t>
      </w:r>
      <w:r w:rsidR="00D253CF" w:rsidRPr="00D463CD">
        <w:rPr>
          <w:sz w:val="26"/>
          <w:szCs w:val="26"/>
        </w:rPr>
        <w:t>Hãy viết mã nguồn thực hiện thao tác kết nối và hiển thị dữ liệu bài hát từ CSDL lên thành phần giao diện.</w:t>
      </w:r>
    </w:p>
    <w:p w14:paraId="792D3643" w14:textId="09BA2ACB" w:rsidR="00D253CF" w:rsidRPr="00D463CD" w:rsidRDefault="002561F1" w:rsidP="002561F1">
      <w:pPr>
        <w:spacing w:line="360" w:lineRule="auto"/>
        <w:ind w:firstLine="360"/>
        <w:jc w:val="both"/>
        <w:rPr>
          <w:sz w:val="26"/>
          <w:szCs w:val="26"/>
        </w:rPr>
      </w:pPr>
      <w:r>
        <w:rPr>
          <w:sz w:val="26"/>
          <w:szCs w:val="26"/>
        </w:rPr>
        <w:t xml:space="preserve">d) </w:t>
      </w:r>
      <w:r w:rsidR="00D253CF" w:rsidRPr="00D463CD">
        <w:rPr>
          <w:sz w:val="26"/>
          <w:szCs w:val="26"/>
        </w:rPr>
        <w:t>Xây dựng chức năng chỉnh sửa thông tin bài hát</w:t>
      </w:r>
    </w:p>
    <w:p w14:paraId="568799A1" w14:textId="0930B0A6" w:rsidR="00046A32" w:rsidRPr="00D463CD" w:rsidRDefault="002561F1" w:rsidP="002561F1">
      <w:pPr>
        <w:spacing w:line="360" w:lineRule="auto"/>
        <w:ind w:firstLine="360"/>
        <w:jc w:val="both"/>
        <w:rPr>
          <w:sz w:val="26"/>
          <w:szCs w:val="26"/>
        </w:rPr>
      </w:pPr>
      <w:r>
        <w:rPr>
          <w:sz w:val="26"/>
          <w:szCs w:val="26"/>
        </w:rPr>
        <w:t xml:space="preserve">e) </w:t>
      </w:r>
      <w:r w:rsidR="00B742E3" w:rsidRPr="00D463CD">
        <w:rPr>
          <w:sz w:val="26"/>
          <w:szCs w:val="26"/>
        </w:rPr>
        <w:t>Hãy viết chức năng cho phép tìm kiếm thông tin bài hát thông qua tên bài hát được nhập vào từ n</w:t>
      </w:r>
      <w:r w:rsidR="00D253CF" w:rsidRPr="00D463CD">
        <w:rPr>
          <w:sz w:val="26"/>
          <w:szCs w:val="26"/>
        </w:rPr>
        <w:t xml:space="preserve">gười </w:t>
      </w:r>
      <w:r w:rsidR="00046A32" w:rsidRPr="00D463CD">
        <w:rPr>
          <w:sz w:val="26"/>
          <w:szCs w:val="26"/>
        </w:rPr>
        <w:t>dùng hoặc thông qua tên nhạc sĩ</w:t>
      </w:r>
    </w:p>
    <w:p w14:paraId="2B1DA7E8" w14:textId="0B5B2693"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2AB50F4F" w14:textId="77777777" w:rsidTr="003B205A">
        <w:tc>
          <w:tcPr>
            <w:tcW w:w="990" w:type="dxa"/>
            <w:shd w:val="clear" w:color="auto" w:fill="auto"/>
          </w:tcPr>
          <w:p w14:paraId="2BBF30C5"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0BEC5F6"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1BD6AC0"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33CE15E3" w14:textId="77777777" w:rsidTr="003B205A">
        <w:tc>
          <w:tcPr>
            <w:tcW w:w="990" w:type="dxa"/>
            <w:shd w:val="clear" w:color="auto" w:fill="auto"/>
          </w:tcPr>
          <w:p w14:paraId="7F190F14"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F647A1B"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4CAD6A26"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B476025" w14:textId="77777777" w:rsidTr="003B205A">
        <w:tc>
          <w:tcPr>
            <w:tcW w:w="990" w:type="dxa"/>
            <w:shd w:val="clear" w:color="auto" w:fill="auto"/>
          </w:tcPr>
          <w:p w14:paraId="042A7664"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6C0C9465"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9A5DE21"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CB0DDA4" w14:textId="77777777" w:rsidTr="003B205A">
        <w:tc>
          <w:tcPr>
            <w:tcW w:w="990" w:type="dxa"/>
            <w:shd w:val="clear" w:color="auto" w:fill="auto"/>
          </w:tcPr>
          <w:p w14:paraId="6C404235"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838D221"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6E224F7"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61B7CE5" w14:textId="77777777" w:rsidTr="003B205A">
        <w:tc>
          <w:tcPr>
            <w:tcW w:w="990" w:type="dxa"/>
            <w:shd w:val="clear" w:color="auto" w:fill="auto"/>
          </w:tcPr>
          <w:p w14:paraId="4833A21D"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FDEFB96"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866AD85"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BA2C9C3" w14:textId="77777777" w:rsidTr="003B205A">
        <w:tc>
          <w:tcPr>
            <w:tcW w:w="990" w:type="dxa"/>
            <w:shd w:val="clear" w:color="auto" w:fill="auto"/>
          </w:tcPr>
          <w:p w14:paraId="67930BCB"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F386A34"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024EFF3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42E38415" w14:textId="77777777" w:rsidR="003B205A" w:rsidRPr="00AC75F0" w:rsidRDefault="003B205A" w:rsidP="003B205A">
      <w:pPr>
        <w:spacing w:line="360" w:lineRule="auto"/>
        <w:rPr>
          <w:bCs/>
          <w:sz w:val="26"/>
          <w:szCs w:val="26"/>
        </w:rPr>
      </w:pPr>
      <w:r>
        <w:rPr>
          <w:bCs/>
          <w:sz w:val="26"/>
          <w:szCs w:val="26"/>
        </w:rPr>
        <w:t>&lt;/Cau&gt;</w:t>
      </w:r>
    </w:p>
    <w:p w14:paraId="2D4EF9B0" w14:textId="77777777" w:rsidR="003B205A" w:rsidRPr="00C309FF" w:rsidRDefault="003B205A" w:rsidP="003B205A">
      <w:pPr>
        <w:spacing w:line="360" w:lineRule="auto"/>
        <w:rPr>
          <w:bCs/>
          <w:sz w:val="26"/>
          <w:szCs w:val="26"/>
        </w:rPr>
      </w:pPr>
      <w:r>
        <w:rPr>
          <w:bCs/>
          <w:sz w:val="26"/>
          <w:szCs w:val="26"/>
        </w:rPr>
        <w:t>&lt;Cau&gt;</w:t>
      </w:r>
    </w:p>
    <w:p w14:paraId="76BF4733" w14:textId="7C4B1D89"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hóa đơn tiền điện, bộ phận quản lý cần quản lý các thông tin sau trên mỗi hóa đơn: Mã hóa đơn, tên chủ hộ, tháng ghi hóa đơn, chỉ số cũ, chỉ số mới.</w:t>
      </w:r>
    </w:p>
    <w:p w14:paraId="231B64DE"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p>
    <w:p w14:paraId="6CF95D81" w14:textId="0FADD28B" w:rsidR="007D674D" w:rsidRPr="00D463CD" w:rsidRDefault="002561F1" w:rsidP="002561F1">
      <w:pPr>
        <w:spacing w:line="360" w:lineRule="auto"/>
        <w:ind w:firstLine="360"/>
        <w:jc w:val="both"/>
        <w:rPr>
          <w:sz w:val="26"/>
          <w:szCs w:val="26"/>
        </w:rPr>
      </w:pPr>
      <w:r>
        <w:rPr>
          <w:sz w:val="26"/>
          <w:szCs w:val="26"/>
        </w:rPr>
        <w:t xml:space="preserve">a) </w:t>
      </w:r>
      <w:r w:rsidR="007D674D" w:rsidRPr="00D463CD">
        <w:rPr>
          <w:sz w:val="26"/>
          <w:szCs w:val="26"/>
        </w:rPr>
        <w:t>Sử dụng SQL Server tạo cơ sở dữ liệu để quản lý những thông tin hóa đơn.</w:t>
      </w:r>
    </w:p>
    <w:p w14:paraId="35851B4B" w14:textId="6A9B07AD" w:rsidR="007D674D" w:rsidRPr="00D463CD" w:rsidRDefault="002561F1" w:rsidP="002561F1">
      <w:pPr>
        <w:spacing w:line="360" w:lineRule="auto"/>
        <w:ind w:firstLine="360"/>
        <w:jc w:val="both"/>
        <w:rPr>
          <w:sz w:val="26"/>
          <w:szCs w:val="26"/>
        </w:rPr>
      </w:pPr>
      <w:r>
        <w:rPr>
          <w:sz w:val="26"/>
          <w:szCs w:val="26"/>
        </w:rPr>
        <w:t xml:space="preserve">b) </w:t>
      </w:r>
      <w:r w:rsidR="007D674D" w:rsidRPr="00D463CD">
        <w:rPr>
          <w:sz w:val="26"/>
          <w:szCs w:val="26"/>
        </w:rPr>
        <w:t>Thiết kế Form và xây dựng các thành phần giao diện phù hợp cho phép thực hiện các chức năng theo yêu cầu của đề bài.</w:t>
      </w:r>
    </w:p>
    <w:p w14:paraId="4E74E8C8" w14:textId="45467180" w:rsidR="007D674D" w:rsidRPr="00D463CD" w:rsidRDefault="002561F1" w:rsidP="002561F1">
      <w:pPr>
        <w:spacing w:line="360" w:lineRule="auto"/>
        <w:ind w:firstLine="360"/>
        <w:jc w:val="both"/>
        <w:rPr>
          <w:sz w:val="26"/>
          <w:szCs w:val="26"/>
        </w:rPr>
      </w:pPr>
      <w:r>
        <w:rPr>
          <w:sz w:val="26"/>
          <w:szCs w:val="26"/>
        </w:rPr>
        <w:t xml:space="preserve">c) </w:t>
      </w:r>
      <w:r w:rsidR="007D674D" w:rsidRPr="00D463CD">
        <w:rPr>
          <w:sz w:val="26"/>
          <w:szCs w:val="26"/>
        </w:rPr>
        <w:t>Hãy viết mã nguồn thực hiện thao tác kết nối và hiển thị dữ liệu hóa đơn từ CSDL lên thành phần giao diện.</w:t>
      </w:r>
    </w:p>
    <w:p w14:paraId="76132701" w14:textId="2F968354" w:rsidR="007D674D" w:rsidRPr="00D463CD" w:rsidRDefault="002561F1" w:rsidP="002561F1">
      <w:pPr>
        <w:spacing w:line="360" w:lineRule="auto"/>
        <w:ind w:firstLine="360"/>
        <w:jc w:val="both"/>
        <w:rPr>
          <w:sz w:val="26"/>
          <w:szCs w:val="26"/>
        </w:rPr>
      </w:pPr>
      <w:r>
        <w:rPr>
          <w:sz w:val="26"/>
          <w:szCs w:val="26"/>
        </w:rPr>
        <w:t xml:space="preserve">d) </w:t>
      </w:r>
      <w:r w:rsidR="007D674D" w:rsidRPr="00D463CD">
        <w:rPr>
          <w:sz w:val="26"/>
          <w:szCs w:val="26"/>
        </w:rPr>
        <w:t>Xây dựng chức năng chỉnh sửa thông tin hóa đơn</w:t>
      </w:r>
    </w:p>
    <w:p w14:paraId="57CC5636" w14:textId="556F53C3" w:rsidR="00046A32"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 hóa đơn thông qua tên chủ hộ hoặc mã hóa đơn</w:t>
      </w:r>
    </w:p>
    <w:p w14:paraId="55143167" w14:textId="61351F52" w:rsidR="000F7083" w:rsidRDefault="000F7083" w:rsidP="000F7083">
      <w:pPr>
        <w:tabs>
          <w:tab w:val="left" w:pos="4410"/>
        </w:tabs>
        <w:spacing w:line="360" w:lineRule="auto"/>
        <w:jc w:val="both"/>
        <w:rPr>
          <w:rFonts w:eastAsia="Calibri"/>
          <w:sz w:val="26"/>
        </w:rPr>
      </w:pPr>
      <w:r>
        <w:rPr>
          <w:rFonts w:eastAsia="Calibri"/>
          <w:sz w:val="26"/>
        </w:rPr>
        <w:lastRenderedPageBreak/>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025D16E5" w14:textId="77777777" w:rsidTr="003B205A">
        <w:tc>
          <w:tcPr>
            <w:tcW w:w="990" w:type="dxa"/>
            <w:shd w:val="clear" w:color="auto" w:fill="auto"/>
          </w:tcPr>
          <w:p w14:paraId="02B829D1"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E28F1E4"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33D4B629"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18D941C6" w14:textId="77777777" w:rsidTr="003B205A">
        <w:tc>
          <w:tcPr>
            <w:tcW w:w="990" w:type="dxa"/>
            <w:shd w:val="clear" w:color="auto" w:fill="auto"/>
          </w:tcPr>
          <w:p w14:paraId="4843F40E"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1F6A503"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E255276"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9298613" w14:textId="77777777" w:rsidTr="003B205A">
        <w:tc>
          <w:tcPr>
            <w:tcW w:w="990" w:type="dxa"/>
            <w:shd w:val="clear" w:color="auto" w:fill="auto"/>
          </w:tcPr>
          <w:p w14:paraId="61BD18A7"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E67A2B3"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8D9734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66AA1F3" w14:textId="77777777" w:rsidTr="003B205A">
        <w:tc>
          <w:tcPr>
            <w:tcW w:w="990" w:type="dxa"/>
            <w:shd w:val="clear" w:color="auto" w:fill="auto"/>
          </w:tcPr>
          <w:p w14:paraId="390961B7"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37F68904"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7F328A3"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95B86FF" w14:textId="77777777" w:rsidTr="003B205A">
        <w:tc>
          <w:tcPr>
            <w:tcW w:w="990" w:type="dxa"/>
            <w:shd w:val="clear" w:color="auto" w:fill="auto"/>
          </w:tcPr>
          <w:p w14:paraId="13D3AB9D"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3A6B72B0"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71B9CC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9546A17" w14:textId="77777777" w:rsidTr="003B205A">
        <w:tc>
          <w:tcPr>
            <w:tcW w:w="990" w:type="dxa"/>
            <w:shd w:val="clear" w:color="auto" w:fill="auto"/>
          </w:tcPr>
          <w:p w14:paraId="1756974B"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6FF6C3A1"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68BBD7D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4DFF7C0F" w14:textId="77777777" w:rsidR="003B205A" w:rsidRPr="00AC75F0" w:rsidRDefault="003B205A" w:rsidP="003B205A">
      <w:pPr>
        <w:spacing w:line="360" w:lineRule="auto"/>
        <w:rPr>
          <w:bCs/>
          <w:sz w:val="26"/>
          <w:szCs w:val="26"/>
        </w:rPr>
      </w:pPr>
      <w:r>
        <w:rPr>
          <w:bCs/>
          <w:sz w:val="26"/>
          <w:szCs w:val="26"/>
        </w:rPr>
        <w:t>&lt;/Cau&gt;</w:t>
      </w:r>
    </w:p>
    <w:p w14:paraId="5D471B2C" w14:textId="77777777" w:rsidR="003B205A" w:rsidRPr="00C309FF" w:rsidRDefault="003B205A" w:rsidP="003B205A">
      <w:pPr>
        <w:spacing w:line="360" w:lineRule="auto"/>
        <w:rPr>
          <w:bCs/>
          <w:sz w:val="26"/>
          <w:szCs w:val="26"/>
        </w:rPr>
      </w:pPr>
      <w:r>
        <w:rPr>
          <w:bCs/>
          <w:sz w:val="26"/>
          <w:szCs w:val="26"/>
        </w:rPr>
        <w:t>&lt;Cau&gt;</w:t>
      </w:r>
    </w:p>
    <w:p w14:paraId="2EA4D1C9" w14:textId="2570EB8A"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thư viện, các thông tin cần lưu trữ cho một nhà xuất bản là: Mã nhà xuất bản, tên nhà xuất bản, địa chỉ, số điện thoại, số fax.</w:t>
      </w:r>
    </w:p>
    <w:p w14:paraId="0410DB5F" w14:textId="77777777" w:rsidR="00136C88" w:rsidRPr="00D463CD" w:rsidRDefault="00136C88" w:rsidP="004E157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xuất bản chi tiết như sau:</w:t>
      </w:r>
    </w:p>
    <w:p w14:paraId="15BC8CB4" w14:textId="13BB3643" w:rsidR="004E157F" w:rsidRPr="00D463CD" w:rsidRDefault="002561F1" w:rsidP="002561F1">
      <w:pPr>
        <w:spacing w:line="360" w:lineRule="auto"/>
        <w:ind w:firstLine="360"/>
        <w:jc w:val="both"/>
        <w:rPr>
          <w:sz w:val="26"/>
          <w:szCs w:val="26"/>
        </w:rPr>
      </w:pPr>
      <w:r>
        <w:rPr>
          <w:sz w:val="26"/>
          <w:szCs w:val="26"/>
        </w:rPr>
        <w:t xml:space="preserve">a) </w:t>
      </w:r>
      <w:r w:rsidR="004E157F" w:rsidRPr="00D463CD">
        <w:rPr>
          <w:sz w:val="26"/>
          <w:szCs w:val="26"/>
        </w:rPr>
        <w:t>Sử dụng SQL Server tạo cơ sở dữ liệu để quản lý những thông tin nhà xuất bản.</w:t>
      </w:r>
    </w:p>
    <w:p w14:paraId="7D6E89E9" w14:textId="606B8A7C" w:rsidR="004E157F" w:rsidRPr="00D463CD" w:rsidRDefault="002561F1" w:rsidP="002561F1">
      <w:pPr>
        <w:spacing w:line="360" w:lineRule="auto"/>
        <w:ind w:firstLine="360"/>
        <w:jc w:val="both"/>
        <w:rPr>
          <w:sz w:val="26"/>
          <w:szCs w:val="26"/>
        </w:rPr>
      </w:pPr>
      <w:r>
        <w:rPr>
          <w:sz w:val="26"/>
          <w:szCs w:val="26"/>
        </w:rPr>
        <w:t xml:space="preserve">b) </w:t>
      </w:r>
      <w:r w:rsidR="004E157F" w:rsidRPr="00D463CD">
        <w:rPr>
          <w:sz w:val="26"/>
          <w:szCs w:val="26"/>
        </w:rPr>
        <w:t>Thiết kế Form và xây dựng các thành phần giao diện phù hợp cho phép thực hiện các chức năng theo yêu cầu của đề bài.</w:t>
      </w:r>
    </w:p>
    <w:p w14:paraId="14ADBC83" w14:textId="5DA1708F" w:rsidR="004E157F" w:rsidRPr="00D463CD" w:rsidRDefault="002561F1" w:rsidP="002561F1">
      <w:pPr>
        <w:spacing w:line="360" w:lineRule="auto"/>
        <w:ind w:firstLine="360"/>
        <w:jc w:val="both"/>
        <w:rPr>
          <w:sz w:val="26"/>
          <w:szCs w:val="26"/>
        </w:rPr>
      </w:pPr>
      <w:r>
        <w:rPr>
          <w:sz w:val="26"/>
          <w:szCs w:val="26"/>
        </w:rPr>
        <w:t xml:space="preserve">c) </w:t>
      </w:r>
      <w:r w:rsidR="004E157F" w:rsidRPr="00D463CD">
        <w:rPr>
          <w:sz w:val="26"/>
          <w:szCs w:val="26"/>
        </w:rPr>
        <w:t>Hãy viết mã nguồn thực hiện thao tác kết nối và hiển thị dữ liệu nhà xuất bản từ CSDL lên thành phần giao diện.</w:t>
      </w:r>
    </w:p>
    <w:p w14:paraId="6825B3A5" w14:textId="105ED3B4" w:rsidR="004E157F" w:rsidRPr="00D463CD" w:rsidRDefault="002561F1" w:rsidP="002561F1">
      <w:pPr>
        <w:spacing w:line="360" w:lineRule="auto"/>
        <w:ind w:firstLine="360"/>
        <w:jc w:val="both"/>
        <w:rPr>
          <w:sz w:val="26"/>
          <w:szCs w:val="26"/>
        </w:rPr>
      </w:pPr>
      <w:r>
        <w:rPr>
          <w:sz w:val="26"/>
          <w:szCs w:val="26"/>
        </w:rPr>
        <w:t xml:space="preserve">d) </w:t>
      </w:r>
      <w:r w:rsidR="004E157F" w:rsidRPr="00D463CD">
        <w:rPr>
          <w:sz w:val="26"/>
          <w:szCs w:val="26"/>
        </w:rPr>
        <w:t>Xây dựng chức năng chỉnh sửa thông tin nhà xuất bản</w:t>
      </w:r>
    </w:p>
    <w:p w14:paraId="0969BAC7" w14:textId="79C65B3C" w:rsidR="008D476B"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 nhà xuất bản thông qua tên nhà xuất bản hoặc địa chỉ</w:t>
      </w:r>
    </w:p>
    <w:p w14:paraId="382F251B" w14:textId="0D6A9AF7"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604CB95C" w14:textId="77777777" w:rsidTr="003B205A">
        <w:tc>
          <w:tcPr>
            <w:tcW w:w="990" w:type="dxa"/>
            <w:shd w:val="clear" w:color="auto" w:fill="auto"/>
          </w:tcPr>
          <w:p w14:paraId="03AF5B39"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94B4816"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8195E8A"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1C1045F2" w14:textId="77777777" w:rsidTr="003B205A">
        <w:tc>
          <w:tcPr>
            <w:tcW w:w="990" w:type="dxa"/>
            <w:shd w:val="clear" w:color="auto" w:fill="auto"/>
          </w:tcPr>
          <w:p w14:paraId="7A6FE778"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20FD9C2"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521C85C"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32DFA34" w14:textId="77777777" w:rsidTr="003B205A">
        <w:tc>
          <w:tcPr>
            <w:tcW w:w="990" w:type="dxa"/>
            <w:shd w:val="clear" w:color="auto" w:fill="auto"/>
          </w:tcPr>
          <w:p w14:paraId="37580432"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6A5BD3E"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F59CD83"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951E5EA" w14:textId="77777777" w:rsidTr="003B205A">
        <w:tc>
          <w:tcPr>
            <w:tcW w:w="990" w:type="dxa"/>
            <w:shd w:val="clear" w:color="auto" w:fill="auto"/>
          </w:tcPr>
          <w:p w14:paraId="65E447AC"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19E86D4"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9A7115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CF95B0F" w14:textId="77777777" w:rsidTr="003B205A">
        <w:tc>
          <w:tcPr>
            <w:tcW w:w="990" w:type="dxa"/>
            <w:shd w:val="clear" w:color="auto" w:fill="auto"/>
          </w:tcPr>
          <w:p w14:paraId="35EE321A" w14:textId="77777777" w:rsidR="000F7083" w:rsidRPr="00C81F23" w:rsidRDefault="000F7083" w:rsidP="00BD1C88">
            <w:pPr>
              <w:tabs>
                <w:tab w:val="left" w:pos="4410"/>
              </w:tabs>
              <w:spacing w:line="312" w:lineRule="auto"/>
              <w:jc w:val="center"/>
              <w:rPr>
                <w:rFonts w:eastAsia="Calibri"/>
                <w:sz w:val="26"/>
              </w:rPr>
            </w:pPr>
            <w:r>
              <w:rPr>
                <w:rFonts w:eastAsia="Calibri"/>
                <w:sz w:val="26"/>
              </w:rPr>
              <w:lastRenderedPageBreak/>
              <w:t>d.</w:t>
            </w:r>
          </w:p>
        </w:tc>
        <w:tc>
          <w:tcPr>
            <w:tcW w:w="6834" w:type="dxa"/>
            <w:shd w:val="clear" w:color="auto" w:fill="auto"/>
          </w:tcPr>
          <w:p w14:paraId="0E04DF19"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6BEF78C7"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70C5B93" w14:textId="77777777" w:rsidTr="003B205A">
        <w:tc>
          <w:tcPr>
            <w:tcW w:w="990" w:type="dxa"/>
            <w:shd w:val="clear" w:color="auto" w:fill="auto"/>
          </w:tcPr>
          <w:p w14:paraId="65273686"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2C6397FC"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03CA6835"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4DC7B86B" w14:textId="77777777" w:rsidR="003B205A" w:rsidRPr="00AC75F0" w:rsidRDefault="003B205A" w:rsidP="003B205A">
      <w:pPr>
        <w:spacing w:line="360" w:lineRule="auto"/>
        <w:rPr>
          <w:bCs/>
          <w:sz w:val="26"/>
          <w:szCs w:val="26"/>
        </w:rPr>
      </w:pPr>
      <w:r>
        <w:rPr>
          <w:bCs/>
          <w:sz w:val="26"/>
          <w:szCs w:val="26"/>
        </w:rPr>
        <w:t>&lt;/Cau&gt;</w:t>
      </w:r>
    </w:p>
    <w:p w14:paraId="01FAADAD" w14:textId="77777777" w:rsidR="003B205A" w:rsidRPr="00C309FF" w:rsidRDefault="003B205A" w:rsidP="003B205A">
      <w:pPr>
        <w:spacing w:line="360" w:lineRule="auto"/>
        <w:rPr>
          <w:bCs/>
          <w:sz w:val="26"/>
          <w:szCs w:val="26"/>
        </w:rPr>
      </w:pPr>
      <w:r>
        <w:rPr>
          <w:bCs/>
          <w:sz w:val="26"/>
          <w:szCs w:val="26"/>
        </w:rPr>
        <w:t>&lt;Cau&gt;</w:t>
      </w:r>
    </w:p>
    <w:p w14:paraId="247DFFB9" w14:textId="782B7EC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thư viện, các thông tin cần lưu trữ cho một độc giả là: Mã độc giả, tên độc giả, địa chỉ, số điện thoại</w:t>
      </w:r>
      <w:r w:rsidR="004E157F" w:rsidRPr="00D463CD">
        <w:rPr>
          <w:sz w:val="26"/>
          <w:szCs w:val="26"/>
        </w:rPr>
        <w:t>, email, thể loại sách yêu thích</w:t>
      </w:r>
    </w:p>
    <w:p w14:paraId="10C81E39"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ộc giả chi tiết như sau:</w:t>
      </w:r>
    </w:p>
    <w:p w14:paraId="683C2528" w14:textId="75D50A0E" w:rsidR="004E157F" w:rsidRPr="00D463CD" w:rsidRDefault="002561F1" w:rsidP="002561F1">
      <w:pPr>
        <w:spacing w:line="360" w:lineRule="auto"/>
        <w:ind w:firstLine="360"/>
        <w:jc w:val="both"/>
        <w:rPr>
          <w:sz w:val="26"/>
          <w:szCs w:val="26"/>
        </w:rPr>
      </w:pPr>
      <w:r>
        <w:rPr>
          <w:sz w:val="26"/>
          <w:szCs w:val="26"/>
        </w:rPr>
        <w:t xml:space="preserve">a) </w:t>
      </w:r>
      <w:r w:rsidR="004E157F" w:rsidRPr="00D463CD">
        <w:rPr>
          <w:sz w:val="26"/>
          <w:szCs w:val="26"/>
        </w:rPr>
        <w:t>Sử dụng SQL Server tạo cơ sở dữ liệu để quản lý những thông tin độc giả.</w:t>
      </w:r>
    </w:p>
    <w:p w14:paraId="666A4F10" w14:textId="7FD86FA7" w:rsidR="004E157F" w:rsidRPr="00D463CD" w:rsidRDefault="002561F1" w:rsidP="002561F1">
      <w:pPr>
        <w:spacing w:line="360" w:lineRule="auto"/>
        <w:ind w:firstLine="360"/>
        <w:jc w:val="both"/>
        <w:rPr>
          <w:sz w:val="26"/>
          <w:szCs w:val="26"/>
        </w:rPr>
      </w:pPr>
      <w:r>
        <w:rPr>
          <w:sz w:val="26"/>
          <w:szCs w:val="26"/>
        </w:rPr>
        <w:t xml:space="preserve">b) </w:t>
      </w:r>
      <w:r w:rsidR="004E157F" w:rsidRPr="00D463CD">
        <w:rPr>
          <w:sz w:val="26"/>
          <w:szCs w:val="26"/>
        </w:rPr>
        <w:t>Thiết kế Form và xây dựng các thành phần giao diện phù hợp cho phép thực hiện các chức năng theo yêu cầu của đề bài.</w:t>
      </w:r>
    </w:p>
    <w:p w14:paraId="1768095C" w14:textId="1F2F01A4" w:rsidR="004E157F" w:rsidRPr="00D463CD" w:rsidRDefault="002561F1" w:rsidP="002561F1">
      <w:pPr>
        <w:spacing w:line="360" w:lineRule="auto"/>
        <w:ind w:firstLine="360"/>
        <w:jc w:val="both"/>
        <w:rPr>
          <w:sz w:val="26"/>
          <w:szCs w:val="26"/>
        </w:rPr>
      </w:pPr>
      <w:r>
        <w:rPr>
          <w:sz w:val="26"/>
          <w:szCs w:val="26"/>
        </w:rPr>
        <w:t xml:space="preserve">c) </w:t>
      </w:r>
      <w:r w:rsidR="004E157F" w:rsidRPr="00D463CD">
        <w:rPr>
          <w:sz w:val="26"/>
          <w:szCs w:val="26"/>
        </w:rPr>
        <w:t>Hãy viết mã nguồn thực hiện thao tác kết nối và hiển thị dữ liệu độc giả từ CSDL lên thành phần giao diện.</w:t>
      </w:r>
    </w:p>
    <w:p w14:paraId="0D3BBB28" w14:textId="00DC15E8" w:rsidR="004E157F" w:rsidRPr="00D463CD" w:rsidRDefault="002561F1" w:rsidP="002561F1">
      <w:pPr>
        <w:spacing w:line="360" w:lineRule="auto"/>
        <w:ind w:firstLine="360"/>
        <w:jc w:val="both"/>
        <w:rPr>
          <w:sz w:val="26"/>
          <w:szCs w:val="26"/>
        </w:rPr>
      </w:pPr>
      <w:r>
        <w:rPr>
          <w:sz w:val="26"/>
          <w:szCs w:val="26"/>
        </w:rPr>
        <w:t xml:space="preserve">d) </w:t>
      </w:r>
      <w:r w:rsidR="004E157F" w:rsidRPr="00D463CD">
        <w:rPr>
          <w:sz w:val="26"/>
          <w:szCs w:val="26"/>
        </w:rPr>
        <w:t>Xây dựng chức năng chỉnh sửa thông tin độc giả</w:t>
      </w:r>
    </w:p>
    <w:p w14:paraId="4787B1DE" w14:textId="3290BBB3" w:rsidR="00046A32"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w:t>
      </w:r>
      <w:r w:rsidR="00C9631F" w:rsidRPr="00D463CD">
        <w:rPr>
          <w:sz w:val="26"/>
          <w:szCs w:val="26"/>
        </w:rPr>
        <w:t xml:space="preserve"> những</w:t>
      </w:r>
      <w:r w:rsidR="008D476B" w:rsidRPr="00D463CD">
        <w:rPr>
          <w:sz w:val="26"/>
          <w:szCs w:val="26"/>
        </w:rPr>
        <w:t xml:space="preserve"> độc giả </w:t>
      </w:r>
      <w:r w:rsidR="00C9631F" w:rsidRPr="00D463CD">
        <w:rPr>
          <w:sz w:val="26"/>
          <w:szCs w:val="26"/>
        </w:rPr>
        <w:t>có cùng thể loại sách yêu thích.</w:t>
      </w:r>
    </w:p>
    <w:p w14:paraId="3BBF5E4D" w14:textId="614F89B5"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436649CE" w14:textId="77777777" w:rsidTr="003B205A">
        <w:tc>
          <w:tcPr>
            <w:tcW w:w="990" w:type="dxa"/>
            <w:shd w:val="clear" w:color="auto" w:fill="auto"/>
          </w:tcPr>
          <w:p w14:paraId="379182D8"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4556E42"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3C73D95B"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45B5D99F" w14:textId="77777777" w:rsidTr="003B205A">
        <w:tc>
          <w:tcPr>
            <w:tcW w:w="990" w:type="dxa"/>
            <w:shd w:val="clear" w:color="auto" w:fill="auto"/>
          </w:tcPr>
          <w:p w14:paraId="462A4432"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E86FC44"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B88AF31"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59573DA" w14:textId="77777777" w:rsidTr="003B205A">
        <w:tc>
          <w:tcPr>
            <w:tcW w:w="990" w:type="dxa"/>
            <w:shd w:val="clear" w:color="auto" w:fill="auto"/>
          </w:tcPr>
          <w:p w14:paraId="6C6A751C"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B1BB6E5"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144559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45D6A2F7" w14:textId="77777777" w:rsidTr="003B205A">
        <w:tc>
          <w:tcPr>
            <w:tcW w:w="990" w:type="dxa"/>
            <w:shd w:val="clear" w:color="auto" w:fill="auto"/>
          </w:tcPr>
          <w:p w14:paraId="418A49CA"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13D9648"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62BB486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0CFC516" w14:textId="77777777" w:rsidTr="003B205A">
        <w:tc>
          <w:tcPr>
            <w:tcW w:w="990" w:type="dxa"/>
            <w:shd w:val="clear" w:color="auto" w:fill="auto"/>
          </w:tcPr>
          <w:p w14:paraId="5636B2FF"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0B7DD59A"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75783D2C"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AA3665A" w14:textId="77777777" w:rsidTr="003B205A">
        <w:tc>
          <w:tcPr>
            <w:tcW w:w="990" w:type="dxa"/>
            <w:shd w:val="clear" w:color="auto" w:fill="auto"/>
          </w:tcPr>
          <w:p w14:paraId="5DC89975"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3B40DBE"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5D8035F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4362DB37" w14:textId="77777777" w:rsidR="003B205A" w:rsidRPr="00AC75F0" w:rsidRDefault="003B205A" w:rsidP="003B205A">
      <w:pPr>
        <w:spacing w:line="360" w:lineRule="auto"/>
        <w:rPr>
          <w:bCs/>
          <w:sz w:val="26"/>
          <w:szCs w:val="26"/>
        </w:rPr>
      </w:pPr>
      <w:r>
        <w:rPr>
          <w:bCs/>
          <w:sz w:val="26"/>
          <w:szCs w:val="26"/>
        </w:rPr>
        <w:t>&lt;/Cau&gt;</w:t>
      </w:r>
    </w:p>
    <w:p w14:paraId="4280AD7D" w14:textId="77777777" w:rsidR="003B205A" w:rsidRPr="00C309FF" w:rsidRDefault="003B205A" w:rsidP="003B205A">
      <w:pPr>
        <w:spacing w:line="360" w:lineRule="auto"/>
        <w:rPr>
          <w:bCs/>
          <w:sz w:val="26"/>
          <w:szCs w:val="26"/>
        </w:rPr>
      </w:pPr>
      <w:r>
        <w:rPr>
          <w:bCs/>
          <w:sz w:val="26"/>
          <w:szCs w:val="26"/>
        </w:rPr>
        <w:t>&lt;Cau&gt;</w:t>
      </w:r>
    </w:p>
    <w:p w14:paraId="2D2906B4" w14:textId="75FFA346" w:rsidR="00A76330" w:rsidRPr="00D463CD" w:rsidRDefault="003B205A" w:rsidP="003B205A">
      <w:pPr>
        <w:tabs>
          <w:tab w:val="left" w:pos="720"/>
        </w:tabs>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A76330" w:rsidRPr="00D463CD">
        <w:rPr>
          <w:sz w:val="26"/>
          <w:szCs w:val="26"/>
        </w:rPr>
        <w:t>Để quản lý thông tin các đại lý bán lẻ, người ta cần quản lý các thông tin sau: Mã đại lý, tên đại lý, điện thoại, ngày tiếp nhận, địa chỉ, email.</w:t>
      </w:r>
    </w:p>
    <w:p w14:paraId="19F2F565" w14:textId="77777777" w:rsidR="00A76330" w:rsidRPr="00D463CD" w:rsidRDefault="00A76330" w:rsidP="002561F1">
      <w:pPr>
        <w:spacing w:line="360" w:lineRule="auto"/>
        <w:ind w:firstLine="360"/>
        <w:jc w:val="both"/>
        <w:rPr>
          <w:sz w:val="26"/>
          <w:szCs w:val="26"/>
        </w:rPr>
      </w:pPr>
      <w:r w:rsidRPr="00D463CD">
        <w:rPr>
          <w:sz w:val="26"/>
          <w:szCs w:val="26"/>
        </w:rPr>
        <w:t>Hãy sử dụng ứng dụng Windows Form và ngôn ngữ C# xây dựng chương trìn</w:t>
      </w:r>
      <w:r w:rsidR="008F6C6C" w:rsidRPr="00D463CD">
        <w:rPr>
          <w:sz w:val="26"/>
          <w:szCs w:val="26"/>
        </w:rPr>
        <w:t xml:space="preserve">h quản lý thông tin các </w:t>
      </w:r>
      <w:r w:rsidRPr="00D463CD">
        <w:rPr>
          <w:sz w:val="26"/>
          <w:szCs w:val="26"/>
        </w:rPr>
        <w:t>đại lý chi tiết như sau:</w:t>
      </w:r>
    </w:p>
    <w:p w14:paraId="18BCF18B" w14:textId="55C121FB" w:rsidR="00C9631F" w:rsidRPr="00D463CD" w:rsidRDefault="002561F1" w:rsidP="002561F1">
      <w:pPr>
        <w:spacing w:line="360" w:lineRule="auto"/>
        <w:ind w:firstLine="360"/>
        <w:jc w:val="both"/>
        <w:rPr>
          <w:sz w:val="26"/>
          <w:szCs w:val="26"/>
        </w:rPr>
      </w:pPr>
      <w:r>
        <w:rPr>
          <w:sz w:val="26"/>
          <w:szCs w:val="26"/>
        </w:rPr>
        <w:t xml:space="preserve">a) </w:t>
      </w:r>
      <w:r w:rsidR="00C9631F" w:rsidRPr="00D463CD">
        <w:rPr>
          <w:sz w:val="26"/>
          <w:szCs w:val="26"/>
        </w:rPr>
        <w:t xml:space="preserve">Sử dụng SQL Server tạo cơ sở dữ liệu để quản lý những thông tin </w:t>
      </w:r>
      <w:r w:rsidR="008F6C6C" w:rsidRPr="00D463CD">
        <w:rPr>
          <w:sz w:val="26"/>
          <w:szCs w:val="26"/>
        </w:rPr>
        <w:t>đại lý</w:t>
      </w:r>
      <w:r w:rsidR="00C9631F" w:rsidRPr="00D463CD">
        <w:rPr>
          <w:sz w:val="26"/>
          <w:szCs w:val="26"/>
        </w:rPr>
        <w:t>.</w:t>
      </w:r>
    </w:p>
    <w:p w14:paraId="238B30C6" w14:textId="461F9381" w:rsidR="00C9631F" w:rsidRPr="00D463CD" w:rsidRDefault="002561F1" w:rsidP="002561F1">
      <w:pPr>
        <w:spacing w:line="360" w:lineRule="auto"/>
        <w:ind w:firstLine="360"/>
        <w:jc w:val="both"/>
        <w:rPr>
          <w:sz w:val="26"/>
          <w:szCs w:val="26"/>
        </w:rPr>
      </w:pPr>
      <w:r>
        <w:rPr>
          <w:sz w:val="26"/>
          <w:szCs w:val="26"/>
        </w:rPr>
        <w:t xml:space="preserve">b) </w:t>
      </w:r>
      <w:r w:rsidR="00C9631F" w:rsidRPr="00D463CD">
        <w:rPr>
          <w:sz w:val="26"/>
          <w:szCs w:val="26"/>
        </w:rPr>
        <w:t>Thiết kế Form và xây dựng các thành phần giao diện phù hợp cho phép thực hiện các chức năng theo yêu cầu của đề bài.</w:t>
      </w:r>
    </w:p>
    <w:p w14:paraId="2DDAD627" w14:textId="4A0F05AF" w:rsidR="00C9631F" w:rsidRPr="00D463CD" w:rsidRDefault="002561F1" w:rsidP="002561F1">
      <w:pPr>
        <w:spacing w:line="360" w:lineRule="auto"/>
        <w:ind w:firstLine="360"/>
        <w:jc w:val="both"/>
        <w:rPr>
          <w:sz w:val="26"/>
          <w:szCs w:val="26"/>
        </w:rPr>
      </w:pPr>
      <w:r>
        <w:rPr>
          <w:sz w:val="26"/>
          <w:szCs w:val="26"/>
        </w:rPr>
        <w:t xml:space="preserve">c) </w:t>
      </w:r>
      <w:r w:rsidR="00C9631F" w:rsidRPr="00D463CD">
        <w:rPr>
          <w:sz w:val="26"/>
          <w:szCs w:val="26"/>
        </w:rPr>
        <w:t xml:space="preserve">Hãy viết mã nguồn thực hiện thao tác kết nối và hiển thị dữ liệu </w:t>
      </w:r>
      <w:r w:rsidR="008F6C6C" w:rsidRPr="00D463CD">
        <w:rPr>
          <w:sz w:val="26"/>
          <w:szCs w:val="26"/>
        </w:rPr>
        <w:t>đại lý</w:t>
      </w:r>
      <w:r w:rsidR="00C9631F" w:rsidRPr="00D463CD">
        <w:rPr>
          <w:sz w:val="26"/>
          <w:szCs w:val="26"/>
        </w:rPr>
        <w:t xml:space="preserve"> từ CSDL lên thành phần giao diện.</w:t>
      </w:r>
    </w:p>
    <w:p w14:paraId="3F564ED0" w14:textId="55F0057B" w:rsidR="00C9631F" w:rsidRPr="00D463CD" w:rsidRDefault="002561F1" w:rsidP="002561F1">
      <w:pPr>
        <w:spacing w:line="360" w:lineRule="auto"/>
        <w:ind w:firstLine="360"/>
        <w:jc w:val="both"/>
        <w:rPr>
          <w:sz w:val="26"/>
          <w:szCs w:val="26"/>
        </w:rPr>
      </w:pPr>
      <w:r>
        <w:rPr>
          <w:sz w:val="26"/>
          <w:szCs w:val="26"/>
        </w:rPr>
        <w:t xml:space="preserve">d) </w:t>
      </w:r>
      <w:r w:rsidR="00C9631F" w:rsidRPr="00D463CD">
        <w:rPr>
          <w:sz w:val="26"/>
          <w:szCs w:val="26"/>
        </w:rPr>
        <w:t xml:space="preserve">Xây dựng chức năng chỉnh sửa thông tin </w:t>
      </w:r>
      <w:r w:rsidR="008F6C6C" w:rsidRPr="00D463CD">
        <w:rPr>
          <w:sz w:val="26"/>
          <w:szCs w:val="26"/>
        </w:rPr>
        <w:t>đại lý</w:t>
      </w:r>
    </w:p>
    <w:p w14:paraId="6D1A67B0" w14:textId="6A976DF1" w:rsidR="008D476B" w:rsidRPr="00D463CD" w:rsidRDefault="002561F1" w:rsidP="002561F1">
      <w:pPr>
        <w:spacing w:line="360" w:lineRule="auto"/>
        <w:ind w:firstLine="360"/>
        <w:jc w:val="both"/>
        <w:rPr>
          <w:sz w:val="26"/>
          <w:szCs w:val="26"/>
        </w:rPr>
      </w:pPr>
      <w:r>
        <w:rPr>
          <w:sz w:val="26"/>
          <w:szCs w:val="26"/>
        </w:rPr>
        <w:t>e)</w:t>
      </w:r>
      <w:r w:rsidR="008D476B" w:rsidRPr="00D463CD">
        <w:rPr>
          <w:sz w:val="26"/>
          <w:szCs w:val="26"/>
        </w:rPr>
        <w:t xml:space="preserve"> Hãy viết chức nă</w:t>
      </w:r>
      <w:r w:rsidR="008F6C6C" w:rsidRPr="00D463CD">
        <w:rPr>
          <w:sz w:val="26"/>
          <w:szCs w:val="26"/>
        </w:rPr>
        <w:t>ng cho phép tìm kiếm thông tin đại lý theo tên đại lý</w:t>
      </w:r>
      <w:r w:rsidR="00DC1D68" w:rsidRPr="00D463CD">
        <w:rPr>
          <w:sz w:val="26"/>
          <w:szCs w:val="26"/>
        </w:rPr>
        <w:t xml:space="preserve"> hoặc theo địa chỉ.</w:t>
      </w:r>
    </w:p>
    <w:p w14:paraId="2908BAE2" w14:textId="72BADA11"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68FFB46B" w14:textId="77777777" w:rsidTr="003B205A">
        <w:tc>
          <w:tcPr>
            <w:tcW w:w="990" w:type="dxa"/>
            <w:shd w:val="clear" w:color="auto" w:fill="auto"/>
          </w:tcPr>
          <w:p w14:paraId="4EF631F7"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5E79D9B"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31962B16"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12DD75C9" w14:textId="77777777" w:rsidTr="003B205A">
        <w:tc>
          <w:tcPr>
            <w:tcW w:w="990" w:type="dxa"/>
            <w:shd w:val="clear" w:color="auto" w:fill="auto"/>
          </w:tcPr>
          <w:p w14:paraId="34B96D60"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8A5C30F"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A38DF5B"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68DB0BC" w14:textId="77777777" w:rsidTr="003B205A">
        <w:tc>
          <w:tcPr>
            <w:tcW w:w="990" w:type="dxa"/>
            <w:shd w:val="clear" w:color="auto" w:fill="auto"/>
          </w:tcPr>
          <w:p w14:paraId="54FC5DAF"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0A2EF38"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5C01FB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DDBECBC" w14:textId="77777777" w:rsidTr="003B205A">
        <w:tc>
          <w:tcPr>
            <w:tcW w:w="990" w:type="dxa"/>
            <w:shd w:val="clear" w:color="auto" w:fill="auto"/>
          </w:tcPr>
          <w:p w14:paraId="24C1DC70"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3C327ABF"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79BC4DB"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699CADB" w14:textId="77777777" w:rsidTr="003B205A">
        <w:tc>
          <w:tcPr>
            <w:tcW w:w="990" w:type="dxa"/>
            <w:shd w:val="clear" w:color="auto" w:fill="auto"/>
          </w:tcPr>
          <w:p w14:paraId="6915C6C7"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0377C25F"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4687694"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9EDC884" w14:textId="77777777" w:rsidTr="003B205A">
        <w:tc>
          <w:tcPr>
            <w:tcW w:w="990" w:type="dxa"/>
            <w:shd w:val="clear" w:color="auto" w:fill="auto"/>
          </w:tcPr>
          <w:p w14:paraId="65080B26"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0A0979C"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2BE4F73E"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054CAFFF" w14:textId="77777777" w:rsidR="003B205A" w:rsidRPr="00AC75F0" w:rsidRDefault="003B205A" w:rsidP="003B205A">
      <w:pPr>
        <w:spacing w:line="360" w:lineRule="auto"/>
        <w:rPr>
          <w:bCs/>
          <w:sz w:val="26"/>
          <w:szCs w:val="26"/>
        </w:rPr>
      </w:pPr>
      <w:r>
        <w:rPr>
          <w:bCs/>
          <w:sz w:val="26"/>
          <w:szCs w:val="26"/>
        </w:rPr>
        <w:t>&lt;/Cau&gt;</w:t>
      </w:r>
    </w:p>
    <w:p w14:paraId="6A0879D0" w14:textId="77777777" w:rsidR="003B205A" w:rsidRPr="00C309FF" w:rsidRDefault="003B205A" w:rsidP="003B205A">
      <w:pPr>
        <w:spacing w:line="360" w:lineRule="auto"/>
        <w:rPr>
          <w:bCs/>
          <w:sz w:val="26"/>
          <w:szCs w:val="26"/>
        </w:rPr>
      </w:pPr>
      <w:r>
        <w:rPr>
          <w:bCs/>
          <w:sz w:val="26"/>
          <w:szCs w:val="26"/>
        </w:rPr>
        <w:t>&lt;Cau&gt;</w:t>
      </w:r>
    </w:p>
    <w:p w14:paraId="054730CC" w14:textId="0201798E"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khách sạn, mỗi khách hàng khi vào khách sạn đều được lưu lại các thông tin sau: Số chứng minh thư, họ tên, ngày tháng năm sinh, quê quán, hộ khẩu thường trú, số điện thoại.</w:t>
      </w:r>
    </w:p>
    <w:p w14:paraId="1727AB2C"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hứng minh thư chi tiết như sau:</w:t>
      </w:r>
    </w:p>
    <w:p w14:paraId="67DE7F23" w14:textId="52A624E1" w:rsidR="00382E64" w:rsidRPr="00D463CD" w:rsidRDefault="002561F1" w:rsidP="002561F1">
      <w:pPr>
        <w:spacing w:line="360" w:lineRule="auto"/>
        <w:ind w:firstLine="360"/>
        <w:jc w:val="both"/>
        <w:rPr>
          <w:sz w:val="26"/>
          <w:szCs w:val="26"/>
        </w:rPr>
      </w:pPr>
      <w:r>
        <w:rPr>
          <w:sz w:val="26"/>
          <w:szCs w:val="26"/>
        </w:rPr>
        <w:t xml:space="preserve">a) </w:t>
      </w:r>
      <w:r w:rsidR="00382E64" w:rsidRPr="00D463CD">
        <w:rPr>
          <w:sz w:val="26"/>
          <w:szCs w:val="26"/>
        </w:rPr>
        <w:t>Sử dụng SQL Server tạo cơ sở dữ liệu để quản lý những thông tin chứng minh thư.</w:t>
      </w:r>
    </w:p>
    <w:p w14:paraId="5DC05ED8" w14:textId="6DFA9A26" w:rsidR="00382E64" w:rsidRPr="00D463CD" w:rsidRDefault="002561F1" w:rsidP="002561F1">
      <w:pPr>
        <w:spacing w:line="360" w:lineRule="auto"/>
        <w:ind w:firstLine="360"/>
        <w:jc w:val="both"/>
        <w:rPr>
          <w:sz w:val="26"/>
          <w:szCs w:val="26"/>
        </w:rPr>
      </w:pPr>
      <w:r>
        <w:rPr>
          <w:sz w:val="26"/>
          <w:szCs w:val="26"/>
        </w:rPr>
        <w:t xml:space="preserve">b) </w:t>
      </w:r>
      <w:r w:rsidR="00382E64" w:rsidRPr="00D463CD">
        <w:rPr>
          <w:sz w:val="26"/>
          <w:szCs w:val="26"/>
        </w:rPr>
        <w:t>Thiết kế Form và xây dựng các thành phần giao diện phù hợp cho phép thực hiện các chức năng theo yêu cầu của đề bài.</w:t>
      </w:r>
    </w:p>
    <w:p w14:paraId="38036B59" w14:textId="19173FB4" w:rsidR="00382E64" w:rsidRPr="00D463CD" w:rsidRDefault="002561F1" w:rsidP="002561F1">
      <w:pPr>
        <w:spacing w:line="360" w:lineRule="auto"/>
        <w:ind w:firstLine="360"/>
        <w:jc w:val="both"/>
        <w:rPr>
          <w:sz w:val="26"/>
          <w:szCs w:val="26"/>
        </w:rPr>
      </w:pPr>
      <w:r>
        <w:rPr>
          <w:sz w:val="26"/>
          <w:szCs w:val="26"/>
        </w:rPr>
        <w:lastRenderedPageBreak/>
        <w:t xml:space="preserve">c) </w:t>
      </w:r>
      <w:r w:rsidR="00382E64" w:rsidRPr="00D463CD">
        <w:rPr>
          <w:sz w:val="26"/>
          <w:szCs w:val="26"/>
        </w:rPr>
        <w:t>Hãy viết mã nguồn thực hiện thao tác kết nối và hiển thị dữ liệu chứng minh thư từ CSDL lên thành phần giao diện.</w:t>
      </w:r>
    </w:p>
    <w:p w14:paraId="7639F7DE" w14:textId="0C9FB741" w:rsidR="00382E64" w:rsidRPr="00D463CD" w:rsidRDefault="002561F1" w:rsidP="002561F1">
      <w:pPr>
        <w:spacing w:line="360" w:lineRule="auto"/>
        <w:ind w:firstLine="360"/>
        <w:jc w:val="both"/>
        <w:rPr>
          <w:sz w:val="26"/>
          <w:szCs w:val="26"/>
        </w:rPr>
      </w:pPr>
      <w:r>
        <w:rPr>
          <w:sz w:val="26"/>
          <w:szCs w:val="26"/>
        </w:rPr>
        <w:t xml:space="preserve">d) </w:t>
      </w:r>
      <w:r w:rsidR="00382E64" w:rsidRPr="00D463CD">
        <w:rPr>
          <w:sz w:val="26"/>
          <w:szCs w:val="26"/>
        </w:rPr>
        <w:t>Xây dựng chức năng chỉnh sửa thông tin chứng minh thư</w:t>
      </w:r>
    </w:p>
    <w:p w14:paraId="28E6E4E1" w14:textId="0D76C433" w:rsidR="00136C88" w:rsidRPr="00D463CD" w:rsidRDefault="002561F1" w:rsidP="002561F1">
      <w:pPr>
        <w:spacing w:line="360" w:lineRule="auto"/>
        <w:ind w:firstLine="360"/>
        <w:jc w:val="both"/>
        <w:rPr>
          <w:sz w:val="26"/>
          <w:szCs w:val="26"/>
        </w:rPr>
      </w:pPr>
      <w:r>
        <w:rPr>
          <w:sz w:val="26"/>
          <w:szCs w:val="26"/>
        </w:rPr>
        <w:t xml:space="preserve">e) </w:t>
      </w:r>
      <w:r w:rsidR="008D476B" w:rsidRPr="00D463CD">
        <w:rPr>
          <w:sz w:val="26"/>
          <w:szCs w:val="26"/>
        </w:rPr>
        <w:t>Hãy viết chức năng cho phép tìm kiếm thông tin chứng minh thư thông qua họ tên</w:t>
      </w:r>
      <w:r w:rsidR="00C11577" w:rsidRPr="00D463CD">
        <w:rPr>
          <w:sz w:val="26"/>
          <w:szCs w:val="26"/>
        </w:rPr>
        <w:t xml:space="preserve"> hoặc mã số chứng minh thư</w:t>
      </w:r>
      <w:r w:rsidR="008D476B" w:rsidRPr="00D463CD">
        <w:rPr>
          <w:sz w:val="26"/>
          <w:szCs w:val="26"/>
        </w:rPr>
        <w:t xml:space="preserve"> được nhập vào từ người dùng</w:t>
      </w:r>
      <w:r w:rsidR="00382E64" w:rsidRPr="00D463CD">
        <w:rPr>
          <w:sz w:val="26"/>
          <w:szCs w:val="26"/>
        </w:rPr>
        <w:t>.</w:t>
      </w:r>
    </w:p>
    <w:p w14:paraId="10BB5846" w14:textId="6028CD6E" w:rsidR="000F7083" w:rsidRPr="003B205A" w:rsidRDefault="000F7083" w:rsidP="003B205A">
      <w:pPr>
        <w:tabs>
          <w:tab w:val="left" w:pos="720"/>
        </w:tabs>
        <w:spacing w:before="120" w:after="120" w:line="360" w:lineRule="auto"/>
        <w:jc w:val="both"/>
        <w:rPr>
          <w:sz w:val="2"/>
          <w:szCs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31BD2FEA" w14:textId="77777777" w:rsidTr="003B205A">
        <w:tc>
          <w:tcPr>
            <w:tcW w:w="990" w:type="dxa"/>
            <w:shd w:val="clear" w:color="auto" w:fill="auto"/>
          </w:tcPr>
          <w:p w14:paraId="7E362BC0"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F395909"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619AAE0"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31F5A2E3" w14:textId="77777777" w:rsidTr="003B205A">
        <w:tc>
          <w:tcPr>
            <w:tcW w:w="990" w:type="dxa"/>
            <w:shd w:val="clear" w:color="auto" w:fill="auto"/>
          </w:tcPr>
          <w:p w14:paraId="41E3E3FF"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EAE8C1F"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9425CF9"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259ECBD" w14:textId="77777777" w:rsidTr="003B205A">
        <w:tc>
          <w:tcPr>
            <w:tcW w:w="990" w:type="dxa"/>
            <w:shd w:val="clear" w:color="auto" w:fill="auto"/>
          </w:tcPr>
          <w:p w14:paraId="37769D8E"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C87282D"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81D2D26"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1B41822" w14:textId="77777777" w:rsidTr="003B205A">
        <w:tc>
          <w:tcPr>
            <w:tcW w:w="990" w:type="dxa"/>
            <w:shd w:val="clear" w:color="auto" w:fill="auto"/>
          </w:tcPr>
          <w:p w14:paraId="6EDBD1A5"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2068F9F"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0C070CC"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6169A3CF" w14:textId="77777777" w:rsidTr="003B205A">
        <w:tc>
          <w:tcPr>
            <w:tcW w:w="990" w:type="dxa"/>
            <w:shd w:val="clear" w:color="auto" w:fill="auto"/>
          </w:tcPr>
          <w:p w14:paraId="750E888B"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999458B"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80DB872"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84D343B" w14:textId="77777777" w:rsidTr="003B205A">
        <w:tc>
          <w:tcPr>
            <w:tcW w:w="990" w:type="dxa"/>
            <w:shd w:val="clear" w:color="auto" w:fill="auto"/>
          </w:tcPr>
          <w:p w14:paraId="2CBE3775"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86255A1"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0F7BB7F7"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185DEFEC" w14:textId="77777777" w:rsidR="003B205A" w:rsidRPr="00AC75F0" w:rsidRDefault="003B205A" w:rsidP="003B205A">
      <w:pPr>
        <w:spacing w:line="360" w:lineRule="auto"/>
        <w:rPr>
          <w:bCs/>
          <w:sz w:val="26"/>
          <w:szCs w:val="26"/>
        </w:rPr>
      </w:pPr>
      <w:r>
        <w:rPr>
          <w:bCs/>
          <w:sz w:val="26"/>
          <w:szCs w:val="26"/>
        </w:rPr>
        <w:t>&lt;/Cau&gt;</w:t>
      </w:r>
    </w:p>
    <w:p w14:paraId="66C9F272" w14:textId="77777777" w:rsidR="003B205A" w:rsidRPr="00C309FF" w:rsidRDefault="003B205A" w:rsidP="003B205A">
      <w:pPr>
        <w:spacing w:line="360" w:lineRule="auto"/>
        <w:rPr>
          <w:bCs/>
          <w:sz w:val="26"/>
          <w:szCs w:val="26"/>
        </w:rPr>
      </w:pPr>
      <w:r>
        <w:rPr>
          <w:bCs/>
          <w:sz w:val="26"/>
          <w:szCs w:val="26"/>
        </w:rPr>
        <w:t>&lt;Cau&gt;</w:t>
      </w:r>
    </w:p>
    <w:p w14:paraId="55A4141C" w14:textId="0857D1E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bán hàng tại các siêu thị vừa và nhỏ, mỗi mặt hàng sẽ cần phải quản lý các thông tin sau: Mã hàng, tên hàng, hãng sản xuất, số lượng còn, giá bán.</w:t>
      </w:r>
    </w:p>
    <w:p w14:paraId="12A455EF" w14:textId="77777777" w:rsidR="00136C88" w:rsidRPr="00D463CD" w:rsidRDefault="00136C88" w:rsidP="002561F1">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mặt hàng chi tiết như sau:</w:t>
      </w:r>
    </w:p>
    <w:p w14:paraId="45816A8C" w14:textId="1CA72C2A" w:rsidR="00382E64" w:rsidRPr="00D463CD" w:rsidRDefault="002561F1" w:rsidP="002561F1">
      <w:pPr>
        <w:spacing w:line="360" w:lineRule="auto"/>
        <w:ind w:firstLine="360"/>
        <w:jc w:val="both"/>
        <w:rPr>
          <w:sz w:val="26"/>
          <w:szCs w:val="26"/>
        </w:rPr>
      </w:pPr>
      <w:r>
        <w:rPr>
          <w:sz w:val="26"/>
          <w:szCs w:val="26"/>
        </w:rPr>
        <w:t xml:space="preserve">a) </w:t>
      </w:r>
      <w:r w:rsidR="00382E64" w:rsidRPr="00D463CD">
        <w:rPr>
          <w:sz w:val="26"/>
          <w:szCs w:val="26"/>
        </w:rPr>
        <w:t>Sử dụng SQL Server tạo cơ sở dữ liệu để quản lý những thông tin mặt hàng.</w:t>
      </w:r>
    </w:p>
    <w:p w14:paraId="10E14398" w14:textId="5AE13D66" w:rsidR="00382E64" w:rsidRPr="00D463CD" w:rsidRDefault="002561F1" w:rsidP="002561F1">
      <w:pPr>
        <w:spacing w:line="360" w:lineRule="auto"/>
        <w:ind w:firstLine="360"/>
        <w:jc w:val="both"/>
        <w:rPr>
          <w:sz w:val="26"/>
          <w:szCs w:val="26"/>
        </w:rPr>
      </w:pPr>
      <w:r>
        <w:rPr>
          <w:sz w:val="26"/>
          <w:szCs w:val="26"/>
        </w:rPr>
        <w:t xml:space="preserve">b) </w:t>
      </w:r>
      <w:r w:rsidR="00382E64" w:rsidRPr="00D463CD">
        <w:rPr>
          <w:sz w:val="26"/>
          <w:szCs w:val="26"/>
        </w:rPr>
        <w:t>Thiết kế Form và xây dựng các thành phần giao diện phù hợp cho phép thực hiện các chức năng theo yêu cầu của đề bài.</w:t>
      </w:r>
    </w:p>
    <w:p w14:paraId="2CEAE3AE" w14:textId="7720AA29" w:rsidR="00382E64" w:rsidRPr="00D463CD" w:rsidRDefault="002561F1" w:rsidP="002561F1">
      <w:pPr>
        <w:spacing w:line="360" w:lineRule="auto"/>
        <w:ind w:firstLine="360"/>
        <w:jc w:val="both"/>
        <w:rPr>
          <w:sz w:val="26"/>
          <w:szCs w:val="26"/>
        </w:rPr>
      </w:pPr>
      <w:r>
        <w:rPr>
          <w:sz w:val="26"/>
          <w:szCs w:val="26"/>
        </w:rPr>
        <w:t xml:space="preserve">c) </w:t>
      </w:r>
      <w:r w:rsidR="00382E64" w:rsidRPr="00D463CD">
        <w:rPr>
          <w:sz w:val="26"/>
          <w:szCs w:val="26"/>
        </w:rPr>
        <w:t>Hãy viết mã nguồn thực hiện thao tác kết nối và hiển thị dữ liệu mặt hàng từ CSDL lên thành phần giao diện.</w:t>
      </w:r>
    </w:p>
    <w:p w14:paraId="4A2D4C4C" w14:textId="4391BAC0" w:rsidR="00382E64" w:rsidRPr="00D463CD" w:rsidRDefault="002561F1" w:rsidP="002561F1">
      <w:pPr>
        <w:spacing w:line="360" w:lineRule="auto"/>
        <w:ind w:firstLine="360"/>
        <w:jc w:val="both"/>
        <w:rPr>
          <w:sz w:val="26"/>
          <w:szCs w:val="26"/>
        </w:rPr>
      </w:pPr>
      <w:r>
        <w:rPr>
          <w:sz w:val="26"/>
          <w:szCs w:val="26"/>
        </w:rPr>
        <w:t xml:space="preserve">d) </w:t>
      </w:r>
      <w:r w:rsidR="00382E64" w:rsidRPr="00D463CD">
        <w:rPr>
          <w:sz w:val="26"/>
          <w:szCs w:val="26"/>
        </w:rPr>
        <w:t>Xây dựng chức năng chỉnh sửa thông tin mặt hàng</w:t>
      </w:r>
    </w:p>
    <w:p w14:paraId="46D4E164" w14:textId="756A1A48" w:rsidR="00C11577" w:rsidRPr="00D463CD" w:rsidRDefault="002561F1" w:rsidP="002561F1">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các mặt hàng thông qua tên hàng hoặc hãng sản xuất.</w:t>
      </w:r>
    </w:p>
    <w:p w14:paraId="6FD794BD" w14:textId="1B477146"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27E1D698" w14:textId="77777777" w:rsidTr="003B205A">
        <w:tc>
          <w:tcPr>
            <w:tcW w:w="990" w:type="dxa"/>
            <w:shd w:val="clear" w:color="auto" w:fill="auto"/>
          </w:tcPr>
          <w:p w14:paraId="3C720794"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lastRenderedPageBreak/>
              <w:t>ý</w:t>
            </w:r>
          </w:p>
        </w:tc>
        <w:tc>
          <w:tcPr>
            <w:tcW w:w="6834" w:type="dxa"/>
            <w:shd w:val="clear" w:color="auto" w:fill="auto"/>
          </w:tcPr>
          <w:p w14:paraId="7D998869"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6132793"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0FB2E31E" w14:textId="77777777" w:rsidTr="003B205A">
        <w:tc>
          <w:tcPr>
            <w:tcW w:w="990" w:type="dxa"/>
            <w:shd w:val="clear" w:color="auto" w:fill="auto"/>
          </w:tcPr>
          <w:p w14:paraId="1DF254CC"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4ABC5D6"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CD197A0"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6090605F" w14:textId="77777777" w:rsidTr="003B205A">
        <w:tc>
          <w:tcPr>
            <w:tcW w:w="990" w:type="dxa"/>
            <w:shd w:val="clear" w:color="auto" w:fill="auto"/>
          </w:tcPr>
          <w:p w14:paraId="5CBFB177"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1080B94"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CB11570"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58AA5FA" w14:textId="77777777" w:rsidTr="003B205A">
        <w:tc>
          <w:tcPr>
            <w:tcW w:w="990" w:type="dxa"/>
            <w:shd w:val="clear" w:color="auto" w:fill="auto"/>
          </w:tcPr>
          <w:p w14:paraId="1DCE11ED"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5927CC7"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FC9A34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863BC7D" w14:textId="77777777" w:rsidTr="003B205A">
        <w:tc>
          <w:tcPr>
            <w:tcW w:w="990" w:type="dxa"/>
            <w:shd w:val="clear" w:color="auto" w:fill="auto"/>
          </w:tcPr>
          <w:p w14:paraId="430E3BF7"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41F4BE6"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FAF6FE1"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D376130" w14:textId="77777777" w:rsidTr="003B205A">
        <w:tc>
          <w:tcPr>
            <w:tcW w:w="990" w:type="dxa"/>
            <w:shd w:val="clear" w:color="auto" w:fill="auto"/>
          </w:tcPr>
          <w:p w14:paraId="0542F8A1"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548FD92"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0C34B604"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1ED14686" w14:textId="77777777" w:rsidR="003B205A" w:rsidRPr="00AC75F0" w:rsidRDefault="003B205A" w:rsidP="003B205A">
      <w:pPr>
        <w:spacing w:line="360" w:lineRule="auto"/>
        <w:rPr>
          <w:bCs/>
          <w:sz w:val="26"/>
          <w:szCs w:val="26"/>
        </w:rPr>
      </w:pPr>
      <w:r>
        <w:rPr>
          <w:bCs/>
          <w:sz w:val="26"/>
          <w:szCs w:val="26"/>
        </w:rPr>
        <w:t>&lt;/Cau&gt;</w:t>
      </w:r>
    </w:p>
    <w:p w14:paraId="5D8B5014" w14:textId="77777777" w:rsidR="003B205A" w:rsidRPr="00C309FF" w:rsidRDefault="003B205A" w:rsidP="003B205A">
      <w:pPr>
        <w:spacing w:line="360" w:lineRule="auto"/>
        <w:rPr>
          <w:bCs/>
          <w:sz w:val="26"/>
          <w:szCs w:val="26"/>
        </w:rPr>
      </w:pPr>
      <w:r>
        <w:rPr>
          <w:bCs/>
          <w:sz w:val="26"/>
          <w:szCs w:val="26"/>
        </w:rPr>
        <w:t>&lt;Cau&gt;</w:t>
      </w:r>
    </w:p>
    <w:p w14:paraId="113587E4" w14:textId="1AA04994"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bán hàng cho một siêu thị cung cấp điện thoại di động, mỗi mặt hàng điện thoại cần lưu trữ các thông tin sau: Mã điện thoại, tên điện thoại, hãng sản xuất, thông tin chung, giá bán.</w:t>
      </w:r>
    </w:p>
    <w:p w14:paraId="4DAAFF08" w14:textId="77777777" w:rsidR="00382E64"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điện thoại chi tiết như sau:</w:t>
      </w:r>
    </w:p>
    <w:p w14:paraId="3406C181" w14:textId="7DC1BC0C" w:rsidR="00382E64" w:rsidRPr="00D463CD" w:rsidRDefault="00CF181F" w:rsidP="00CF181F">
      <w:pPr>
        <w:spacing w:line="360" w:lineRule="auto"/>
        <w:ind w:firstLine="360"/>
        <w:jc w:val="both"/>
        <w:rPr>
          <w:sz w:val="26"/>
          <w:szCs w:val="26"/>
        </w:rPr>
      </w:pPr>
      <w:r>
        <w:rPr>
          <w:sz w:val="26"/>
          <w:szCs w:val="26"/>
        </w:rPr>
        <w:t xml:space="preserve">a) </w:t>
      </w:r>
      <w:r w:rsidR="00382E64" w:rsidRPr="00D463CD">
        <w:rPr>
          <w:sz w:val="26"/>
          <w:szCs w:val="26"/>
        </w:rPr>
        <w:t>Sử dụng SQL Server tạo cơ sở dữ liệu để quản lý những thông tin mặt hàng điện thoại.</w:t>
      </w:r>
    </w:p>
    <w:p w14:paraId="023A456A" w14:textId="0B0CF635" w:rsidR="00382E64" w:rsidRPr="00D463CD" w:rsidRDefault="00CF181F" w:rsidP="00CF181F">
      <w:pPr>
        <w:spacing w:line="360" w:lineRule="auto"/>
        <w:ind w:firstLine="360"/>
        <w:jc w:val="both"/>
        <w:rPr>
          <w:sz w:val="26"/>
          <w:szCs w:val="26"/>
        </w:rPr>
      </w:pPr>
      <w:r>
        <w:rPr>
          <w:sz w:val="26"/>
          <w:szCs w:val="26"/>
        </w:rPr>
        <w:t xml:space="preserve">b) </w:t>
      </w:r>
      <w:r w:rsidR="00382E64" w:rsidRPr="00D463CD">
        <w:rPr>
          <w:sz w:val="26"/>
          <w:szCs w:val="26"/>
        </w:rPr>
        <w:t>Thiết kế Form và xây dựng các thành phần giao diện phù hợp cho phép thực hiện các chức năng theo yêu cầu của đề bài.</w:t>
      </w:r>
    </w:p>
    <w:p w14:paraId="108594EE" w14:textId="6A61B4FD" w:rsidR="00382E64" w:rsidRPr="00D463CD" w:rsidRDefault="00CF181F" w:rsidP="00CF181F">
      <w:pPr>
        <w:spacing w:line="360" w:lineRule="auto"/>
        <w:ind w:firstLine="360"/>
        <w:jc w:val="both"/>
        <w:rPr>
          <w:sz w:val="26"/>
          <w:szCs w:val="26"/>
        </w:rPr>
      </w:pPr>
      <w:r>
        <w:rPr>
          <w:sz w:val="26"/>
          <w:szCs w:val="26"/>
        </w:rPr>
        <w:t xml:space="preserve">c) </w:t>
      </w:r>
      <w:r w:rsidR="00382E64" w:rsidRPr="00D463CD">
        <w:rPr>
          <w:sz w:val="26"/>
          <w:szCs w:val="26"/>
        </w:rPr>
        <w:t>Hãy viết mã nguồn thực hiện thao tác kết nối và hiển thị dữ liệu mặt hàng điện thoại từ CSDL lên thành phần giao diện.</w:t>
      </w:r>
    </w:p>
    <w:p w14:paraId="6FAF2263" w14:textId="78879AFE" w:rsidR="00382E64" w:rsidRPr="00D463CD" w:rsidRDefault="00CF181F" w:rsidP="00CF181F">
      <w:pPr>
        <w:spacing w:line="360" w:lineRule="auto"/>
        <w:ind w:firstLine="360"/>
        <w:jc w:val="both"/>
        <w:rPr>
          <w:sz w:val="26"/>
          <w:szCs w:val="26"/>
        </w:rPr>
      </w:pPr>
      <w:r>
        <w:rPr>
          <w:sz w:val="26"/>
          <w:szCs w:val="26"/>
        </w:rPr>
        <w:t xml:space="preserve">d) </w:t>
      </w:r>
      <w:r w:rsidR="00382E64" w:rsidRPr="00D463CD">
        <w:rPr>
          <w:sz w:val="26"/>
          <w:szCs w:val="26"/>
        </w:rPr>
        <w:t>Xây dựng chức năng chỉnh sửa thông tin mặt hàng điện thoại</w:t>
      </w:r>
    </w:p>
    <w:p w14:paraId="2CC71C16" w14:textId="0DAA7546" w:rsidR="00046A32"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điện thoại thông qua hãng sản xuất</w:t>
      </w:r>
      <w:r w:rsidR="00382E64" w:rsidRPr="00D463CD">
        <w:rPr>
          <w:sz w:val="26"/>
          <w:szCs w:val="26"/>
        </w:rPr>
        <w:t>,</w:t>
      </w:r>
      <w:r w:rsidR="00C11577" w:rsidRPr="00D463CD">
        <w:rPr>
          <w:sz w:val="26"/>
          <w:szCs w:val="26"/>
        </w:rPr>
        <w:t xml:space="preserve"> da</w:t>
      </w:r>
      <w:r w:rsidR="00382E64" w:rsidRPr="00D463CD">
        <w:rPr>
          <w:sz w:val="26"/>
          <w:szCs w:val="26"/>
        </w:rPr>
        <w:t>nh sách điện thoại tìm được</w:t>
      </w:r>
      <w:r w:rsidR="00C11577" w:rsidRPr="00D463CD">
        <w:rPr>
          <w:sz w:val="26"/>
          <w:szCs w:val="26"/>
        </w:rPr>
        <w:t xml:space="preserve"> sắp xếp theo chiều tăng dần của giá bán.</w:t>
      </w:r>
    </w:p>
    <w:p w14:paraId="6D8D5606" w14:textId="186A0CB4"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597CC109" w14:textId="77777777" w:rsidTr="003B205A">
        <w:tc>
          <w:tcPr>
            <w:tcW w:w="990" w:type="dxa"/>
            <w:shd w:val="clear" w:color="auto" w:fill="auto"/>
          </w:tcPr>
          <w:p w14:paraId="622A22CF"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5863825"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92487DC"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197FB85F" w14:textId="77777777" w:rsidTr="003B205A">
        <w:tc>
          <w:tcPr>
            <w:tcW w:w="990" w:type="dxa"/>
            <w:shd w:val="clear" w:color="auto" w:fill="auto"/>
          </w:tcPr>
          <w:p w14:paraId="2206665D"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A91CD6F"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682F862"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9A95211" w14:textId="77777777" w:rsidTr="003B205A">
        <w:tc>
          <w:tcPr>
            <w:tcW w:w="990" w:type="dxa"/>
            <w:shd w:val="clear" w:color="auto" w:fill="auto"/>
          </w:tcPr>
          <w:p w14:paraId="53D0D639"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DB72E03"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76CF2B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60E9FF8C" w14:textId="77777777" w:rsidTr="003B205A">
        <w:tc>
          <w:tcPr>
            <w:tcW w:w="990" w:type="dxa"/>
            <w:shd w:val="clear" w:color="auto" w:fill="auto"/>
          </w:tcPr>
          <w:p w14:paraId="2FBE375C"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2F5E8E74"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98BBD4C"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75B8C32" w14:textId="77777777" w:rsidTr="003B205A">
        <w:tc>
          <w:tcPr>
            <w:tcW w:w="990" w:type="dxa"/>
            <w:shd w:val="clear" w:color="auto" w:fill="auto"/>
          </w:tcPr>
          <w:p w14:paraId="0BFD9021" w14:textId="77777777" w:rsidR="000F7083" w:rsidRPr="00C81F23" w:rsidRDefault="000F7083" w:rsidP="00BD1C88">
            <w:pPr>
              <w:tabs>
                <w:tab w:val="left" w:pos="4410"/>
              </w:tabs>
              <w:spacing w:line="312" w:lineRule="auto"/>
              <w:jc w:val="center"/>
              <w:rPr>
                <w:rFonts w:eastAsia="Calibri"/>
                <w:sz w:val="26"/>
              </w:rPr>
            </w:pPr>
            <w:r>
              <w:rPr>
                <w:rFonts w:eastAsia="Calibri"/>
                <w:sz w:val="26"/>
              </w:rPr>
              <w:lastRenderedPageBreak/>
              <w:t>d.</w:t>
            </w:r>
          </w:p>
        </w:tc>
        <w:tc>
          <w:tcPr>
            <w:tcW w:w="6834" w:type="dxa"/>
            <w:shd w:val="clear" w:color="auto" w:fill="auto"/>
          </w:tcPr>
          <w:p w14:paraId="198EF58B"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C6E87C7"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8217106" w14:textId="77777777" w:rsidTr="003B205A">
        <w:tc>
          <w:tcPr>
            <w:tcW w:w="990" w:type="dxa"/>
            <w:shd w:val="clear" w:color="auto" w:fill="auto"/>
          </w:tcPr>
          <w:p w14:paraId="6E1E4F20"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BCE6D39"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5940DB14"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37762531" w14:textId="77777777" w:rsidR="003B205A" w:rsidRPr="00AC75F0" w:rsidRDefault="003B205A" w:rsidP="003B205A">
      <w:pPr>
        <w:spacing w:line="360" w:lineRule="auto"/>
        <w:rPr>
          <w:bCs/>
          <w:sz w:val="26"/>
          <w:szCs w:val="26"/>
        </w:rPr>
      </w:pPr>
      <w:r>
        <w:rPr>
          <w:bCs/>
          <w:sz w:val="26"/>
          <w:szCs w:val="26"/>
        </w:rPr>
        <w:t>&lt;/Cau&gt;</w:t>
      </w:r>
    </w:p>
    <w:p w14:paraId="4A7D8D6F" w14:textId="77777777" w:rsidR="003B205A" w:rsidRPr="00C309FF" w:rsidRDefault="003B205A" w:rsidP="003B205A">
      <w:pPr>
        <w:spacing w:line="360" w:lineRule="auto"/>
        <w:rPr>
          <w:bCs/>
          <w:sz w:val="26"/>
          <w:szCs w:val="26"/>
        </w:rPr>
      </w:pPr>
      <w:r>
        <w:rPr>
          <w:bCs/>
          <w:sz w:val="26"/>
          <w:szCs w:val="26"/>
        </w:rPr>
        <w:t>&lt;Cau&gt;</w:t>
      </w:r>
    </w:p>
    <w:p w14:paraId="52E3A442" w14:textId="4C7891A0"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hệ thống phần mềm quản lý thông tin tài khoản của khách hàng tại các ngân hàng, mỗi khách hàng sẽ phải lưu lại các thông tin sau: Mã khách hàng, tên khách hàng, số chứng minh thư,</w:t>
      </w:r>
      <w:r w:rsidR="00FE6CC4" w:rsidRPr="00D463CD">
        <w:rPr>
          <w:sz w:val="26"/>
          <w:szCs w:val="26"/>
        </w:rPr>
        <w:t xml:space="preserve"> ngày tạo</w:t>
      </w:r>
      <w:r w:rsidR="00CF4A3B" w:rsidRPr="00D463CD">
        <w:rPr>
          <w:sz w:val="26"/>
          <w:szCs w:val="26"/>
        </w:rPr>
        <w:t xml:space="preserve"> tài khoản, </w:t>
      </w:r>
      <w:r w:rsidR="00136C88" w:rsidRPr="00D463CD">
        <w:rPr>
          <w:sz w:val="26"/>
          <w:szCs w:val="26"/>
        </w:rPr>
        <w:t>số điện thoại,</w:t>
      </w:r>
      <w:r w:rsidR="00CF4A3B" w:rsidRPr="00D463CD">
        <w:rPr>
          <w:sz w:val="26"/>
          <w:szCs w:val="26"/>
        </w:rPr>
        <w:t xml:space="preserve"> địa chỉ</w:t>
      </w:r>
      <w:r w:rsidR="00136C88" w:rsidRPr="00D463CD">
        <w:rPr>
          <w:sz w:val="26"/>
          <w:szCs w:val="26"/>
        </w:rPr>
        <w:t>.</w:t>
      </w:r>
    </w:p>
    <w:p w14:paraId="022146BB"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51A323BD" w14:textId="55EFD168" w:rsidR="00CF4A3B" w:rsidRPr="00D463CD" w:rsidRDefault="00CF181F" w:rsidP="00CF181F">
      <w:pPr>
        <w:spacing w:line="360" w:lineRule="auto"/>
        <w:ind w:firstLine="360"/>
        <w:jc w:val="both"/>
        <w:rPr>
          <w:sz w:val="26"/>
          <w:szCs w:val="26"/>
        </w:rPr>
      </w:pPr>
      <w:r>
        <w:rPr>
          <w:sz w:val="26"/>
          <w:szCs w:val="26"/>
        </w:rPr>
        <w:t xml:space="preserve">a) </w:t>
      </w:r>
      <w:r w:rsidR="00CF4A3B" w:rsidRPr="00D463CD">
        <w:rPr>
          <w:sz w:val="26"/>
          <w:szCs w:val="26"/>
        </w:rPr>
        <w:t>Sử dụng SQL Server tạo cơ sở dữ liệu để quản lý những thông tin khách hàng.</w:t>
      </w:r>
    </w:p>
    <w:p w14:paraId="7A9EDF27" w14:textId="4287175D" w:rsidR="00CF4A3B" w:rsidRPr="00D463CD" w:rsidRDefault="00CF181F" w:rsidP="00CF181F">
      <w:pPr>
        <w:spacing w:line="360" w:lineRule="auto"/>
        <w:ind w:firstLine="360"/>
        <w:jc w:val="both"/>
        <w:rPr>
          <w:sz w:val="26"/>
          <w:szCs w:val="26"/>
        </w:rPr>
      </w:pPr>
      <w:r>
        <w:rPr>
          <w:sz w:val="26"/>
          <w:szCs w:val="26"/>
        </w:rPr>
        <w:t xml:space="preserve">b) </w:t>
      </w:r>
      <w:r w:rsidR="00CF4A3B" w:rsidRPr="00D463CD">
        <w:rPr>
          <w:sz w:val="26"/>
          <w:szCs w:val="26"/>
        </w:rPr>
        <w:t>Thiết kế Form và xây dựng các thành phần giao diện phù hợp cho phép thực hiện các chức năng theo yêu cầu của đề bài.</w:t>
      </w:r>
    </w:p>
    <w:p w14:paraId="3BE3D5AD" w14:textId="6651BA2A" w:rsidR="00CF4A3B" w:rsidRPr="00D463CD" w:rsidRDefault="00CF181F" w:rsidP="00CF181F">
      <w:pPr>
        <w:spacing w:line="360" w:lineRule="auto"/>
        <w:ind w:firstLine="360"/>
        <w:jc w:val="both"/>
        <w:rPr>
          <w:sz w:val="26"/>
          <w:szCs w:val="26"/>
        </w:rPr>
      </w:pPr>
      <w:r>
        <w:rPr>
          <w:sz w:val="26"/>
          <w:szCs w:val="26"/>
        </w:rPr>
        <w:t xml:space="preserve">c) </w:t>
      </w:r>
      <w:r w:rsidR="00CF4A3B" w:rsidRPr="00D463CD">
        <w:rPr>
          <w:sz w:val="26"/>
          <w:szCs w:val="26"/>
        </w:rPr>
        <w:t>Hãy viết mã nguồn thực hiện thao tác kết nối và hiển thị dữ liệu khách hàng từ CSDL lên thành phần giao diện.</w:t>
      </w:r>
    </w:p>
    <w:p w14:paraId="2E892717" w14:textId="26ECB1D4" w:rsidR="00CF4A3B" w:rsidRPr="00D463CD" w:rsidRDefault="00CF181F" w:rsidP="00CF181F">
      <w:pPr>
        <w:spacing w:line="360" w:lineRule="auto"/>
        <w:ind w:firstLine="360"/>
        <w:jc w:val="both"/>
        <w:rPr>
          <w:sz w:val="26"/>
          <w:szCs w:val="26"/>
        </w:rPr>
      </w:pPr>
      <w:r>
        <w:rPr>
          <w:sz w:val="26"/>
          <w:szCs w:val="26"/>
        </w:rPr>
        <w:t xml:space="preserve">d) </w:t>
      </w:r>
      <w:r w:rsidR="00CF4A3B" w:rsidRPr="00D463CD">
        <w:rPr>
          <w:sz w:val="26"/>
          <w:szCs w:val="26"/>
        </w:rPr>
        <w:t>Xây dựng chức năng chỉnh sửa thông tin khách hàng</w:t>
      </w:r>
    </w:p>
    <w:p w14:paraId="5EAD5DA4" w14:textId="15E49853" w:rsidR="00C11577"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w:t>
      </w:r>
      <w:r w:rsidR="00EC026B" w:rsidRPr="00D463CD">
        <w:rPr>
          <w:sz w:val="26"/>
          <w:szCs w:val="26"/>
        </w:rPr>
        <w:t>iếm thông tin</w:t>
      </w:r>
      <w:r w:rsidR="000901F9" w:rsidRPr="00D463CD">
        <w:rPr>
          <w:sz w:val="26"/>
          <w:szCs w:val="26"/>
        </w:rPr>
        <w:t xml:space="preserve"> những</w:t>
      </w:r>
      <w:r w:rsidR="00FE6CC4" w:rsidRPr="00D463CD">
        <w:rPr>
          <w:sz w:val="26"/>
          <w:szCs w:val="26"/>
        </w:rPr>
        <w:t xml:space="preserve"> khách hàng có thời gian tạo</w:t>
      </w:r>
      <w:r w:rsidR="00EC026B" w:rsidRPr="00D463CD">
        <w:rPr>
          <w:sz w:val="26"/>
          <w:szCs w:val="26"/>
        </w:rPr>
        <w:t xml:space="preserve"> tài khoản &gt; 5 năm.</w:t>
      </w:r>
    </w:p>
    <w:p w14:paraId="3BEE56F0" w14:textId="0C918232"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2D40E733" w14:textId="77777777" w:rsidTr="003B205A">
        <w:tc>
          <w:tcPr>
            <w:tcW w:w="990" w:type="dxa"/>
            <w:shd w:val="clear" w:color="auto" w:fill="auto"/>
          </w:tcPr>
          <w:p w14:paraId="418A006A"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63ECA6E"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1E8DBB2"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4A75D9F9" w14:textId="77777777" w:rsidTr="003B205A">
        <w:tc>
          <w:tcPr>
            <w:tcW w:w="990" w:type="dxa"/>
            <w:shd w:val="clear" w:color="auto" w:fill="auto"/>
          </w:tcPr>
          <w:p w14:paraId="2DF25776"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5120BBB"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058D1C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6B4637F" w14:textId="77777777" w:rsidTr="003B205A">
        <w:tc>
          <w:tcPr>
            <w:tcW w:w="990" w:type="dxa"/>
            <w:shd w:val="clear" w:color="auto" w:fill="auto"/>
          </w:tcPr>
          <w:p w14:paraId="26381540"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0941263"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B924D82"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7F417D1B" w14:textId="77777777" w:rsidTr="003B205A">
        <w:tc>
          <w:tcPr>
            <w:tcW w:w="990" w:type="dxa"/>
            <w:shd w:val="clear" w:color="auto" w:fill="auto"/>
          </w:tcPr>
          <w:p w14:paraId="2159CEDD"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D61B1F4"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7F4A3EC"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392A964" w14:textId="77777777" w:rsidTr="003B205A">
        <w:tc>
          <w:tcPr>
            <w:tcW w:w="990" w:type="dxa"/>
            <w:shd w:val="clear" w:color="auto" w:fill="auto"/>
          </w:tcPr>
          <w:p w14:paraId="0E697610"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EE30406"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661E4D91"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622E8BB" w14:textId="77777777" w:rsidTr="003B205A">
        <w:tc>
          <w:tcPr>
            <w:tcW w:w="990" w:type="dxa"/>
            <w:shd w:val="clear" w:color="auto" w:fill="auto"/>
          </w:tcPr>
          <w:p w14:paraId="1C792285"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6E2DFCD7"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7549AA9B"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38DDB10E" w14:textId="77777777" w:rsidR="003B205A" w:rsidRPr="00AC75F0" w:rsidRDefault="003B205A" w:rsidP="003B205A">
      <w:pPr>
        <w:spacing w:line="360" w:lineRule="auto"/>
        <w:rPr>
          <w:bCs/>
          <w:sz w:val="26"/>
          <w:szCs w:val="26"/>
        </w:rPr>
      </w:pPr>
      <w:r>
        <w:rPr>
          <w:bCs/>
          <w:sz w:val="26"/>
          <w:szCs w:val="26"/>
        </w:rPr>
        <w:t>&lt;/Cau&gt;</w:t>
      </w:r>
    </w:p>
    <w:p w14:paraId="2BDE3177" w14:textId="77777777" w:rsidR="003B205A" w:rsidRPr="00C309FF" w:rsidRDefault="003B205A" w:rsidP="003B205A">
      <w:pPr>
        <w:spacing w:line="360" w:lineRule="auto"/>
        <w:rPr>
          <w:bCs/>
          <w:sz w:val="26"/>
          <w:szCs w:val="26"/>
        </w:rPr>
      </w:pPr>
      <w:r>
        <w:rPr>
          <w:bCs/>
          <w:sz w:val="26"/>
          <w:szCs w:val="26"/>
        </w:rPr>
        <w:t>&lt;Cau&gt;</w:t>
      </w:r>
    </w:p>
    <w:p w14:paraId="35AF3685" w14:textId="4159FD3B" w:rsidR="00136C88" w:rsidRPr="00D463CD" w:rsidRDefault="003B205A" w:rsidP="003B205A">
      <w:pPr>
        <w:spacing w:before="120" w:after="120" w:line="360" w:lineRule="auto"/>
        <w:jc w:val="both"/>
        <w:rPr>
          <w:sz w:val="26"/>
          <w:szCs w:val="26"/>
        </w:rPr>
      </w:pPr>
      <w:r>
        <w:rPr>
          <w:b/>
          <w:sz w:val="26"/>
          <w:szCs w:val="26"/>
        </w:rPr>
        <w:lastRenderedPageBreak/>
        <w:t>Câu 2:</w:t>
      </w:r>
      <w:r w:rsidRPr="00D463CD">
        <w:rPr>
          <w:b/>
          <w:sz w:val="26"/>
          <w:szCs w:val="26"/>
        </w:rPr>
        <w:t xml:space="preserve"> (5.0 điểm)</w:t>
      </w:r>
      <w:r>
        <w:rPr>
          <w:b/>
          <w:sz w:val="26"/>
          <w:szCs w:val="26"/>
        </w:rPr>
        <w:t xml:space="preserve"> </w:t>
      </w:r>
      <w:r w:rsidR="00136C88" w:rsidRPr="00D463CD">
        <w:rPr>
          <w:sz w:val="26"/>
          <w:szCs w:val="26"/>
        </w:rPr>
        <w:t>Khi xây dựng một hệ thống quản lý phòng cho khách sạn, mỗi phòng đều lưu trữ các thông tin sau: Số phòng, số giường, giá tiền, thông tin thêm, trạng thái hiên tại.</w:t>
      </w:r>
    </w:p>
    <w:p w14:paraId="1DCB617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phòng chi tiết như sau:</w:t>
      </w:r>
    </w:p>
    <w:p w14:paraId="1E65C65A" w14:textId="6349771B" w:rsidR="00FE6CC4" w:rsidRPr="00D463CD" w:rsidRDefault="00CF181F" w:rsidP="00CF181F">
      <w:pPr>
        <w:spacing w:line="360" w:lineRule="auto"/>
        <w:ind w:firstLine="360"/>
        <w:jc w:val="both"/>
        <w:rPr>
          <w:sz w:val="26"/>
          <w:szCs w:val="26"/>
        </w:rPr>
      </w:pPr>
      <w:r>
        <w:rPr>
          <w:sz w:val="26"/>
          <w:szCs w:val="26"/>
        </w:rPr>
        <w:t xml:space="preserve">a) </w:t>
      </w:r>
      <w:r w:rsidR="00FE6CC4" w:rsidRPr="00D463CD">
        <w:rPr>
          <w:sz w:val="26"/>
          <w:szCs w:val="26"/>
        </w:rPr>
        <w:t>Sử dụng SQL Server tạo cơ sở dữ liệu để quản lý những thông tin phòng.</w:t>
      </w:r>
    </w:p>
    <w:p w14:paraId="41773B2B" w14:textId="29C47052" w:rsidR="00FE6CC4" w:rsidRPr="00D463CD" w:rsidRDefault="00CF181F" w:rsidP="00CF181F">
      <w:pPr>
        <w:spacing w:line="360" w:lineRule="auto"/>
        <w:ind w:firstLine="360"/>
        <w:jc w:val="both"/>
        <w:rPr>
          <w:sz w:val="26"/>
          <w:szCs w:val="26"/>
        </w:rPr>
      </w:pPr>
      <w:r>
        <w:rPr>
          <w:sz w:val="26"/>
          <w:szCs w:val="26"/>
        </w:rPr>
        <w:t xml:space="preserve">b) </w:t>
      </w:r>
      <w:r w:rsidR="00FE6CC4" w:rsidRPr="00D463CD">
        <w:rPr>
          <w:sz w:val="26"/>
          <w:szCs w:val="26"/>
        </w:rPr>
        <w:t>Thiết kế Form và xây dựng các thành phần giao diện phù hợp cho phép thực hiện các chức năng theo yêu cầu của đề bài.</w:t>
      </w:r>
    </w:p>
    <w:p w14:paraId="1625BD9C" w14:textId="7B033FBB" w:rsidR="00FE6CC4" w:rsidRPr="00D463CD" w:rsidRDefault="00CF181F" w:rsidP="00CF181F">
      <w:pPr>
        <w:spacing w:line="360" w:lineRule="auto"/>
        <w:ind w:firstLine="360"/>
        <w:jc w:val="both"/>
        <w:rPr>
          <w:sz w:val="26"/>
          <w:szCs w:val="26"/>
        </w:rPr>
      </w:pPr>
      <w:r>
        <w:rPr>
          <w:sz w:val="26"/>
          <w:szCs w:val="26"/>
        </w:rPr>
        <w:t xml:space="preserve">c) </w:t>
      </w:r>
      <w:r w:rsidR="00FE6CC4" w:rsidRPr="00D463CD">
        <w:rPr>
          <w:sz w:val="26"/>
          <w:szCs w:val="26"/>
        </w:rPr>
        <w:t>Hãy viết mã nguồn thực hiện thao tác kết nối và hiển thị dữ liệu phòng từ CSDL lên thành phần giao diện.</w:t>
      </w:r>
    </w:p>
    <w:p w14:paraId="40E7CD1C" w14:textId="0368B845" w:rsidR="00FE6CC4" w:rsidRPr="00D463CD" w:rsidRDefault="00CF181F" w:rsidP="00CF181F">
      <w:pPr>
        <w:spacing w:line="360" w:lineRule="auto"/>
        <w:ind w:firstLine="360"/>
        <w:jc w:val="both"/>
        <w:rPr>
          <w:sz w:val="26"/>
          <w:szCs w:val="26"/>
        </w:rPr>
      </w:pPr>
      <w:r>
        <w:rPr>
          <w:sz w:val="26"/>
          <w:szCs w:val="26"/>
        </w:rPr>
        <w:t xml:space="preserve">d) </w:t>
      </w:r>
      <w:r w:rsidR="00FE6CC4" w:rsidRPr="00D463CD">
        <w:rPr>
          <w:sz w:val="26"/>
          <w:szCs w:val="26"/>
        </w:rPr>
        <w:t>Xây dựng chức năng chỉnh sửa thông tin phòng</w:t>
      </w:r>
    </w:p>
    <w:p w14:paraId="17B470EF" w14:textId="533EDED8" w:rsidR="00046A32"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phòng với giá tiền được người dùng nhập vào trong một khoảng nào đó</w:t>
      </w:r>
      <w:r w:rsidR="00FE6CC4" w:rsidRPr="00D463CD">
        <w:rPr>
          <w:sz w:val="26"/>
          <w:szCs w:val="26"/>
        </w:rPr>
        <w:t>,</w:t>
      </w:r>
      <w:r w:rsidR="00C11577" w:rsidRPr="00D463CD">
        <w:rPr>
          <w:sz w:val="26"/>
          <w:szCs w:val="26"/>
        </w:rPr>
        <w:t xml:space="preserve"> đồng thời chỉ hiển thị kết quả là các phòng trong trạng thái còn trống</w:t>
      </w:r>
      <w:r w:rsidR="00FE6CC4" w:rsidRPr="00D463CD">
        <w:rPr>
          <w:sz w:val="26"/>
          <w:szCs w:val="26"/>
        </w:rPr>
        <w:t>.</w:t>
      </w:r>
    </w:p>
    <w:p w14:paraId="005D386D" w14:textId="684D29D0"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434C7114" w14:textId="77777777" w:rsidTr="003B205A">
        <w:tc>
          <w:tcPr>
            <w:tcW w:w="990" w:type="dxa"/>
            <w:shd w:val="clear" w:color="auto" w:fill="auto"/>
          </w:tcPr>
          <w:p w14:paraId="134A5889"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6333652"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15B7B2A0"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46C4D2E2" w14:textId="77777777" w:rsidTr="003B205A">
        <w:tc>
          <w:tcPr>
            <w:tcW w:w="990" w:type="dxa"/>
            <w:shd w:val="clear" w:color="auto" w:fill="auto"/>
          </w:tcPr>
          <w:p w14:paraId="669AD4A5"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CDCA99D"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863C68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0E2FF8A" w14:textId="77777777" w:rsidTr="003B205A">
        <w:tc>
          <w:tcPr>
            <w:tcW w:w="990" w:type="dxa"/>
            <w:shd w:val="clear" w:color="auto" w:fill="auto"/>
          </w:tcPr>
          <w:p w14:paraId="07DB02C5"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805EACC"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60D8CE6"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FAD2354" w14:textId="77777777" w:rsidTr="003B205A">
        <w:tc>
          <w:tcPr>
            <w:tcW w:w="990" w:type="dxa"/>
            <w:shd w:val="clear" w:color="auto" w:fill="auto"/>
          </w:tcPr>
          <w:p w14:paraId="3F721C83"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7BC9D17"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9E34A7B"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03F2CAD" w14:textId="77777777" w:rsidTr="003B205A">
        <w:tc>
          <w:tcPr>
            <w:tcW w:w="990" w:type="dxa"/>
            <w:shd w:val="clear" w:color="auto" w:fill="auto"/>
          </w:tcPr>
          <w:p w14:paraId="103134C5"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4AC22895"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59BACC1"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593661C" w14:textId="77777777" w:rsidTr="003B205A">
        <w:tc>
          <w:tcPr>
            <w:tcW w:w="990" w:type="dxa"/>
            <w:shd w:val="clear" w:color="auto" w:fill="auto"/>
          </w:tcPr>
          <w:p w14:paraId="62A1A40A"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6E1F0080"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36632BC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734A102A" w14:textId="77777777" w:rsidR="003B205A" w:rsidRPr="00AC75F0" w:rsidRDefault="003B205A" w:rsidP="003B205A">
      <w:pPr>
        <w:spacing w:line="360" w:lineRule="auto"/>
        <w:rPr>
          <w:bCs/>
          <w:sz w:val="26"/>
          <w:szCs w:val="26"/>
        </w:rPr>
      </w:pPr>
      <w:r>
        <w:rPr>
          <w:bCs/>
          <w:sz w:val="26"/>
          <w:szCs w:val="26"/>
        </w:rPr>
        <w:t>&lt;/Cau&gt;</w:t>
      </w:r>
    </w:p>
    <w:p w14:paraId="7B5B01E8" w14:textId="77777777" w:rsidR="003B205A" w:rsidRPr="00C309FF" w:rsidRDefault="003B205A" w:rsidP="003B205A">
      <w:pPr>
        <w:spacing w:line="360" w:lineRule="auto"/>
        <w:rPr>
          <w:bCs/>
          <w:sz w:val="26"/>
          <w:szCs w:val="26"/>
        </w:rPr>
      </w:pPr>
      <w:r>
        <w:rPr>
          <w:bCs/>
          <w:sz w:val="26"/>
          <w:szCs w:val="26"/>
        </w:rPr>
        <w:t>&lt;Cau&gt;</w:t>
      </w:r>
    </w:p>
    <w:p w14:paraId="7D170C42" w14:textId="3C98D37E"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Quầy bán vé xe khách tại một bến xe có nhu cầu xây dựng một phần mềm quản lý có khả năng in trực tiếp vé xe. Thông tin về mỗi vé xe cần lưu như sau: Mã số vé,</w:t>
      </w:r>
      <w:r w:rsidR="008F4798" w:rsidRPr="00D463CD">
        <w:rPr>
          <w:sz w:val="26"/>
          <w:szCs w:val="26"/>
        </w:rPr>
        <w:t xml:space="preserve"> loại vé,</w:t>
      </w:r>
      <w:r w:rsidR="00136C88" w:rsidRPr="00D463CD">
        <w:rPr>
          <w:sz w:val="26"/>
          <w:szCs w:val="26"/>
        </w:rPr>
        <w:t xml:space="preserve"> điểm xuất phát, điểm đến, giờ xuất phát, giá tiền.</w:t>
      </w:r>
    </w:p>
    <w:p w14:paraId="783E304A"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vé xe chi tiết như sau:</w:t>
      </w:r>
    </w:p>
    <w:p w14:paraId="04CF91E1" w14:textId="44576692" w:rsidR="008F4798" w:rsidRPr="00D463CD" w:rsidRDefault="00CF181F" w:rsidP="00CF181F">
      <w:pPr>
        <w:spacing w:line="360" w:lineRule="auto"/>
        <w:ind w:firstLine="360"/>
        <w:jc w:val="both"/>
        <w:rPr>
          <w:sz w:val="26"/>
          <w:szCs w:val="26"/>
        </w:rPr>
      </w:pPr>
      <w:r>
        <w:rPr>
          <w:sz w:val="26"/>
          <w:szCs w:val="26"/>
        </w:rPr>
        <w:t xml:space="preserve">a) </w:t>
      </w:r>
      <w:r w:rsidR="008F4798" w:rsidRPr="00D463CD">
        <w:rPr>
          <w:sz w:val="26"/>
          <w:szCs w:val="26"/>
        </w:rPr>
        <w:t>Sử dụng SQL Server tạo cơ sở dữ liệu để quản lý những thông tin vé xe.</w:t>
      </w:r>
    </w:p>
    <w:p w14:paraId="2A1C161E" w14:textId="3E315B83" w:rsidR="008F4798" w:rsidRPr="00D463CD" w:rsidRDefault="00CF181F" w:rsidP="00CF181F">
      <w:pPr>
        <w:spacing w:line="360" w:lineRule="auto"/>
        <w:ind w:firstLine="360"/>
        <w:jc w:val="both"/>
        <w:rPr>
          <w:sz w:val="26"/>
          <w:szCs w:val="26"/>
        </w:rPr>
      </w:pPr>
      <w:r>
        <w:rPr>
          <w:sz w:val="26"/>
          <w:szCs w:val="26"/>
        </w:rPr>
        <w:lastRenderedPageBreak/>
        <w:t xml:space="preserve">b) </w:t>
      </w:r>
      <w:r w:rsidR="008F4798" w:rsidRPr="00D463CD">
        <w:rPr>
          <w:sz w:val="26"/>
          <w:szCs w:val="26"/>
        </w:rPr>
        <w:t>Thiết kế Form và xây dựng các thành phần giao diện phù hợp cho phép thực hiện các chức năng theo yêu cầu của đề bài.</w:t>
      </w:r>
    </w:p>
    <w:p w14:paraId="12894B47" w14:textId="0698A308" w:rsidR="008F4798" w:rsidRPr="00D463CD" w:rsidRDefault="00CF181F" w:rsidP="00CF181F">
      <w:pPr>
        <w:spacing w:line="360" w:lineRule="auto"/>
        <w:ind w:firstLine="360"/>
        <w:jc w:val="both"/>
        <w:rPr>
          <w:sz w:val="26"/>
          <w:szCs w:val="26"/>
        </w:rPr>
      </w:pPr>
      <w:r>
        <w:rPr>
          <w:sz w:val="26"/>
          <w:szCs w:val="26"/>
        </w:rPr>
        <w:t xml:space="preserve">c) </w:t>
      </w:r>
      <w:r w:rsidR="008F4798" w:rsidRPr="00D463CD">
        <w:rPr>
          <w:sz w:val="26"/>
          <w:szCs w:val="26"/>
        </w:rPr>
        <w:t>Hãy viết mã nguồn thực hiện thao tác kết nối và hiển thị dữ liệu vé xe từ CSDL lên thành phần giao diện.</w:t>
      </w:r>
    </w:p>
    <w:p w14:paraId="3819961F" w14:textId="382A22C0" w:rsidR="008F4798" w:rsidRPr="00D463CD" w:rsidRDefault="00CF181F" w:rsidP="00CF181F">
      <w:pPr>
        <w:spacing w:line="360" w:lineRule="auto"/>
        <w:ind w:firstLine="360"/>
        <w:jc w:val="both"/>
        <w:rPr>
          <w:sz w:val="26"/>
          <w:szCs w:val="26"/>
        </w:rPr>
      </w:pPr>
      <w:r>
        <w:rPr>
          <w:sz w:val="26"/>
          <w:szCs w:val="26"/>
        </w:rPr>
        <w:t xml:space="preserve">d) </w:t>
      </w:r>
      <w:r w:rsidR="008F4798" w:rsidRPr="00D463CD">
        <w:rPr>
          <w:sz w:val="26"/>
          <w:szCs w:val="26"/>
        </w:rPr>
        <w:t>Xây dựng chức năng chỉnh sửa thông tin vé xe</w:t>
      </w:r>
      <w:r w:rsidR="00032632" w:rsidRPr="00D463CD">
        <w:rPr>
          <w:sz w:val="26"/>
          <w:szCs w:val="26"/>
        </w:rPr>
        <w:t>.</w:t>
      </w:r>
    </w:p>
    <w:p w14:paraId="48A0E6FF" w14:textId="7C21ADF6" w:rsidR="00C11577" w:rsidRPr="00D463CD" w:rsidRDefault="00CF181F" w:rsidP="00CF181F">
      <w:pPr>
        <w:spacing w:line="360" w:lineRule="auto"/>
        <w:ind w:firstLine="360"/>
        <w:jc w:val="both"/>
        <w:rPr>
          <w:sz w:val="26"/>
          <w:szCs w:val="26"/>
        </w:rPr>
      </w:pPr>
      <w:r>
        <w:rPr>
          <w:sz w:val="26"/>
          <w:szCs w:val="26"/>
        </w:rPr>
        <w:t xml:space="preserve">e) </w:t>
      </w:r>
      <w:r w:rsidR="00C11577" w:rsidRPr="00D463CD">
        <w:rPr>
          <w:sz w:val="26"/>
          <w:szCs w:val="26"/>
        </w:rPr>
        <w:t>Hãy viết chức năng cho phép tìm kiếm thông tin vé xe thông qua điểm xuất phát và điểm đến được nhập vào từ người dùng</w:t>
      </w:r>
      <w:r w:rsidR="008F4798" w:rsidRPr="00D463CD">
        <w:rPr>
          <w:sz w:val="26"/>
          <w:szCs w:val="26"/>
        </w:rPr>
        <w:t>.</w:t>
      </w:r>
    </w:p>
    <w:p w14:paraId="5FCAA644" w14:textId="26B0455C"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081D248D" w14:textId="77777777" w:rsidTr="003B205A">
        <w:tc>
          <w:tcPr>
            <w:tcW w:w="990" w:type="dxa"/>
            <w:shd w:val="clear" w:color="auto" w:fill="auto"/>
          </w:tcPr>
          <w:p w14:paraId="7C59728A"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E8C114C"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E803926"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2EBCFD08" w14:textId="77777777" w:rsidTr="003B205A">
        <w:tc>
          <w:tcPr>
            <w:tcW w:w="990" w:type="dxa"/>
            <w:shd w:val="clear" w:color="auto" w:fill="auto"/>
          </w:tcPr>
          <w:p w14:paraId="610FDC1C"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87C026D"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875EACA"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7B440602" w14:textId="77777777" w:rsidTr="003B205A">
        <w:tc>
          <w:tcPr>
            <w:tcW w:w="990" w:type="dxa"/>
            <w:shd w:val="clear" w:color="auto" w:fill="auto"/>
          </w:tcPr>
          <w:p w14:paraId="2343F7D8"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187EE71"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6D317C7"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C2EFFD0" w14:textId="77777777" w:rsidTr="003B205A">
        <w:tc>
          <w:tcPr>
            <w:tcW w:w="990" w:type="dxa"/>
            <w:shd w:val="clear" w:color="auto" w:fill="auto"/>
          </w:tcPr>
          <w:p w14:paraId="7BA7626D"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F77D86C"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3B68592"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9FD15FC" w14:textId="77777777" w:rsidTr="003B205A">
        <w:tc>
          <w:tcPr>
            <w:tcW w:w="990" w:type="dxa"/>
            <w:shd w:val="clear" w:color="auto" w:fill="auto"/>
          </w:tcPr>
          <w:p w14:paraId="1218BD3C"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A206523"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7D4CE5A"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7738F8E" w14:textId="77777777" w:rsidTr="003B205A">
        <w:tc>
          <w:tcPr>
            <w:tcW w:w="990" w:type="dxa"/>
            <w:shd w:val="clear" w:color="auto" w:fill="auto"/>
          </w:tcPr>
          <w:p w14:paraId="6D411C5E"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5EA2859"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331AD53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5361A713" w14:textId="77777777" w:rsidR="003B205A" w:rsidRPr="00AC75F0" w:rsidRDefault="003B205A" w:rsidP="003B205A">
      <w:pPr>
        <w:spacing w:line="360" w:lineRule="auto"/>
        <w:rPr>
          <w:bCs/>
          <w:sz w:val="26"/>
          <w:szCs w:val="26"/>
        </w:rPr>
      </w:pPr>
      <w:r>
        <w:rPr>
          <w:bCs/>
          <w:sz w:val="26"/>
          <w:szCs w:val="26"/>
        </w:rPr>
        <w:t>&lt;/Cau&gt;</w:t>
      </w:r>
    </w:p>
    <w:p w14:paraId="645356C5" w14:textId="77777777" w:rsidR="003B205A" w:rsidRPr="00C309FF" w:rsidRDefault="003B205A" w:rsidP="003B205A">
      <w:pPr>
        <w:spacing w:line="360" w:lineRule="auto"/>
        <w:rPr>
          <w:bCs/>
          <w:sz w:val="26"/>
          <w:szCs w:val="26"/>
        </w:rPr>
      </w:pPr>
      <w:r>
        <w:rPr>
          <w:bCs/>
          <w:sz w:val="26"/>
          <w:szCs w:val="26"/>
        </w:rPr>
        <w:t>&lt;Cau&gt;</w:t>
      </w:r>
    </w:p>
    <w:p w14:paraId="63D119FE" w14:textId="4E94A905"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quầy bán thuốc cần xây dựng hệ thống quản lý bán thuốc cho quầy hàng, những thông tin yêu cầu khi quản lý mỗi loại thuốc như sau: Mã thuốc, tên thuốc,</w:t>
      </w:r>
      <w:r w:rsidR="00C51A5B" w:rsidRPr="00D463CD">
        <w:rPr>
          <w:sz w:val="26"/>
          <w:szCs w:val="26"/>
        </w:rPr>
        <w:t xml:space="preserve"> hãng thuốc</w:t>
      </w:r>
      <w:r w:rsidR="000C733D" w:rsidRPr="00D463CD">
        <w:rPr>
          <w:sz w:val="26"/>
          <w:szCs w:val="26"/>
        </w:rPr>
        <w:t>,</w:t>
      </w:r>
      <w:r w:rsidR="00136C88" w:rsidRPr="00D463CD">
        <w:rPr>
          <w:sz w:val="26"/>
          <w:szCs w:val="26"/>
        </w:rPr>
        <w:t xml:space="preserve"> ngày sản xuất, hạn sử dụng, giá tiền.</w:t>
      </w:r>
    </w:p>
    <w:p w14:paraId="67DF04CE"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sản phẩm thuốc chi tiết như sau:</w:t>
      </w:r>
    </w:p>
    <w:p w14:paraId="71C84360" w14:textId="47F1A65A" w:rsidR="00032632" w:rsidRPr="00D463CD" w:rsidRDefault="00CF181F" w:rsidP="00CF181F">
      <w:pPr>
        <w:spacing w:line="360" w:lineRule="auto"/>
        <w:ind w:firstLine="360"/>
        <w:jc w:val="both"/>
        <w:rPr>
          <w:sz w:val="26"/>
          <w:szCs w:val="26"/>
        </w:rPr>
      </w:pPr>
      <w:r>
        <w:rPr>
          <w:sz w:val="26"/>
          <w:szCs w:val="26"/>
        </w:rPr>
        <w:t xml:space="preserve">a) </w:t>
      </w:r>
      <w:r w:rsidR="00032632" w:rsidRPr="00D463CD">
        <w:rPr>
          <w:sz w:val="26"/>
          <w:szCs w:val="26"/>
        </w:rPr>
        <w:t>Sử dụng SQL Server tạo cơ sở dữ liệu để quản lý những thông tin thuốc.</w:t>
      </w:r>
    </w:p>
    <w:p w14:paraId="2ACDB356" w14:textId="1487E164" w:rsidR="00032632" w:rsidRPr="00D463CD" w:rsidRDefault="00CF181F" w:rsidP="00CF181F">
      <w:pPr>
        <w:spacing w:line="360" w:lineRule="auto"/>
        <w:ind w:firstLine="360"/>
        <w:jc w:val="both"/>
        <w:rPr>
          <w:sz w:val="26"/>
          <w:szCs w:val="26"/>
        </w:rPr>
      </w:pPr>
      <w:r>
        <w:rPr>
          <w:sz w:val="26"/>
          <w:szCs w:val="26"/>
        </w:rPr>
        <w:t xml:space="preserve">b) </w:t>
      </w:r>
      <w:r w:rsidR="00032632" w:rsidRPr="00D463CD">
        <w:rPr>
          <w:sz w:val="26"/>
          <w:szCs w:val="26"/>
        </w:rPr>
        <w:t>Thiết kế Form và xây dựng các thành phần giao diện phù hợp cho phép thực hiện các chức năng theo yêu cầu của đề bài.</w:t>
      </w:r>
    </w:p>
    <w:p w14:paraId="3065AEA7" w14:textId="39C36341" w:rsidR="00032632" w:rsidRPr="00D463CD" w:rsidRDefault="00CF181F" w:rsidP="00CF181F">
      <w:pPr>
        <w:spacing w:line="360" w:lineRule="auto"/>
        <w:ind w:firstLine="360"/>
        <w:jc w:val="both"/>
        <w:rPr>
          <w:sz w:val="26"/>
          <w:szCs w:val="26"/>
        </w:rPr>
      </w:pPr>
      <w:r>
        <w:rPr>
          <w:sz w:val="26"/>
          <w:szCs w:val="26"/>
        </w:rPr>
        <w:t xml:space="preserve">c) </w:t>
      </w:r>
      <w:r w:rsidR="00032632" w:rsidRPr="00D463CD">
        <w:rPr>
          <w:sz w:val="26"/>
          <w:szCs w:val="26"/>
        </w:rPr>
        <w:t>Hãy viết mã nguồn thực hiện thao tác kết nối và hiển thị dữ liệu thuốc từ CSDL lên thành phần giao diện.</w:t>
      </w:r>
    </w:p>
    <w:p w14:paraId="47EA104A" w14:textId="0CA3521C" w:rsidR="00032632" w:rsidRPr="00D463CD" w:rsidRDefault="00CF181F" w:rsidP="00CF181F">
      <w:pPr>
        <w:spacing w:line="360" w:lineRule="auto"/>
        <w:ind w:firstLine="360"/>
        <w:jc w:val="both"/>
        <w:rPr>
          <w:sz w:val="26"/>
          <w:szCs w:val="26"/>
        </w:rPr>
      </w:pPr>
      <w:r>
        <w:rPr>
          <w:sz w:val="26"/>
          <w:szCs w:val="26"/>
        </w:rPr>
        <w:t xml:space="preserve">d) </w:t>
      </w:r>
      <w:r w:rsidR="00032632" w:rsidRPr="00D463CD">
        <w:rPr>
          <w:sz w:val="26"/>
          <w:szCs w:val="26"/>
        </w:rPr>
        <w:t>Xây dựng chức năng chỉnh sửa thông tin thuốc</w:t>
      </w:r>
    </w:p>
    <w:p w14:paraId="797FB5A1" w14:textId="01AE1808" w:rsidR="00086201" w:rsidRPr="00D463CD" w:rsidRDefault="00CF181F" w:rsidP="00CF181F">
      <w:pPr>
        <w:spacing w:line="360" w:lineRule="auto"/>
        <w:ind w:firstLine="360"/>
        <w:jc w:val="both"/>
        <w:rPr>
          <w:sz w:val="26"/>
          <w:szCs w:val="26"/>
        </w:rPr>
      </w:pPr>
      <w:r>
        <w:rPr>
          <w:sz w:val="26"/>
          <w:szCs w:val="26"/>
        </w:rPr>
        <w:t xml:space="preserve">e) </w:t>
      </w:r>
      <w:r w:rsidR="00241648" w:rsidRPr="00D463CD">
        <w:rPr>
          <w:sz w:val="26"/>
          <w:szCs w:val="26"/>
        </w:rPr>
        <w:t>Hãy viết chức năng cho</w:t>
      </w:r>
      <w:r w:rsidR="000C733D" w:rsidRPr="00D463CD">
        <w:rPr>
          <w:sz w:val="26"/>
          <w:szCs w:val="26"/>
        </w:rPr>
        <w:t xml:space="preserve"> phép tìm </w:t>
      </w:r>
      <w:r w:rsidR="00C51A5B" w:rsidRPr="00D463CD">
        <w:rPr>
          <w:sz w:val="26"/>
          <w:szCs w:val="26"/>
        </w:rPr>
        <w:t>kiếm thông tin thuốc theo hãng thuốc, danh sách thuốc tìm được sắp xếp theo chiều từ mới đến cũ.</w:t>
      </w:r>
    </w:p>
    <w:p w14:paraId="3367DE05" w14:textId="4F51FFD6" w:rsidR="000F7083" w:rsidRDefault="000F7083" w:rsidP="000F7083">
      <w:pPr>
        <w:tabs>
          <w:tab w:val="left" w:pos="4410"/>
        </w:tabs>
        <w:spacing w:line="360" w:lineRule="auto"/>
        <w:jc w:val="both"/>
        <w:rPr>
          <w:rFonts w:eastAsia="Calibri"/>
          <w:sz w:val="26"/>
        </w:rPr>
      </w:pPr>
      <w:r>
        <w:rPr>
          <w:rFonts w:eastAsia="Calibri"/>
          <w:sz w:val="26"/>
        </w:rPr>
        <w:lastRenderedPageBreak/>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4C612E87" w14:textId="77777777" w:rsidTr="003B205A">
        <w:tc>
          <w:tcPr>
            <w:tcW w:w="990" w:type="dxa"/>
            <w:shd w:val="clear" w:color="auto" w:fill="auto"/>
          </w:tcPr>
          <w:p w14:paraId="32BD3B76"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09EE8F3"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B5B65E8"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3AAD6A7E" w14:textId="77777777" w:rsidTr="003B205A">
        <w:tc>
          <w:tcPr>
            <w:tcW w:w="990" w:type="dxa"/>
            <w:shd w:val="clear" w:color="auto" w:fill="auto"/>
          </w:tcPr>
          <w:p w14:paraId="4742C231"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720A0C6"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69C4B700"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6EEC34DD" w14:textId="77777777" w:rsidTr="003B205A">
        <w:tc>
          <w:tcPr>
            <w:tcW w:w="990" w:type="dxa"/>
            <w:shd w:val="clear" w:color="auto" w:fill="auto"/>
          </w:tcPr>
          <w:p w14:paraId="29DB4867"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C756F15"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20336667"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B8A3CFA" w14:textId="77777777" w:rsidTr="003B205A">
        <w:tc>
          <w:tcPr>
            <w:tcW w:w="990" w:type="dxa"/>
            <w:shd w:val="clear" w:color="auto" w:fill="auto"/>
          </w:tcPr>
          <w:p w14:paraId="76B4EC02"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5CEEDF5"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E8B92C4"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32A52CB" w14:textId="77777777" w:rsidTr="003B205A">
        <w:tc>
          <w:tcPr>
            <w:tcW w:w="990" w:type="dxa"/>
            <w:shd w:val="clear" w:color="auto" w:fill="auto"/>
          </w:tcPr>
          <w:p w14:paraId="5151F925"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0CFCE5E"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F2CC264"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4A709D01" w14:textId="77777777" w:rsidTr="003B205A">
        <w:tc>
          <w:tcPr>
            <w:tcW w:w="990" w:type="dxa"/>
            <w:shd w:val="clear" w:color="auto" w:fill="auto"/>
          </w:tcPr>
          <w:p w14:paraId="09B6EEC5"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9F2B7D0"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7F827287"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17D09554" w14:textId="77777777" w:rsidR="003B205A" w:rsidRPr="00AC75F0" w:rsidRDefault="003B205A" w:rsidP="003B205A">
      <w:pPr>
        <w:spacing w:line="360" w:lineRule="auto"/>
        <w:rPr>
          <w:bCs/>
          <w:sz w:val="26"/>
          <w:szCs w:val="26"/>
        </w:rPr>
      </w:pPr>
      <w:r>
        <w:rPr>
          <w:bCs/>
          <w:sz w:val="26"/>
          <w:szCs w:val="26"/>
        </w:rPr>
        <w:t>&lt;/Cau&gt;</w:t>
      </w:r>
    </w:p>
    <w:p w14:paraId="37FD702A" w14:textId="77777777" w:rsidR="003B205A" w:rsidRPr="00C309FF" w:rsidRDefault="003B205A" w:rsidP="003B205A">
      <w:pPr>
        <w:spacing w:line="360" w:lineRule="auto"/>
        <w:rPr>
          <w:bCs/>
          <w:sz w:val="26"/>
          <w:szCs w:val="26"/>
        </w:rPr>
      </w:pPr>
      <w:r>
        <w:rPr>
          <w:bCs/>
          <w:sz w:val="26"/>
          <w:szCs w:val="26"/>
        </w:rPr>
        <w:t>&lt;Cau&gt;</w:t>
      </w:r>
    </w:p>
    <w:p w14:paraId="75E2A16A" w14:textId="33C73E96"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bệnh viện cần xây dựng chương trình quản lý các bệnh nhân, những thông tin yêu cầu khi quản lý mỗi bệnh nhân như sau: Mã bệnh án, họ tên, địa chỉ, giới tính, ngày nhập viện, Số ngày điều trị, số tiền phải trả</w:t>
      </w:r>
    </w:p>
    <w:p w14:paraId="125755BF"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bệnh án chi tiết như sau:</w:t>
      </w:r>
    </w:p>
    <w:p w14:paraId="3B814C24" w14:textId="7228DD85" w:rsidR="00C51A5B" w:rsidRPr="00D463CD" w:rsidRDefault="00CF181F" w:rsidP="00CF181F">
      <w:pPr>
        <w:spacing w:line="360" w:lineRule="auto"/>
        <w:ind w:firstLine="360"/>
        <w:jc w:val="both"/>
        <w:rPr>
          <w:sz w:val="26"/>
          <w:szCs w:val="26"/>
        </w:rPr>
      </w:pPr>
      <w:r>
        <w:rPr>
          <w:sz w:val="26"/>
          <w:szCs w:val="26"/>
        </w:rPr>
        <w:t xml:space="preserve">a) </w:t>
      </w:r>
      <w:r w:rsidR="00C51A5B" w:rsidRPr="00D463CD">
        <w:rPr>
          <w:sz w:val="26"/>
          <w:szCs w:val="26"/>
        </w:rPr>
        <w:t>Sử dụng SQL Server tạo cơ sở dữ liệu để quản lý những thông tin bệnh án.</w:t>
      </w:r>
    </w:p>
    <w:p w14:paraId="6A52CD0E" w14:textId="4432D9C4" w:rsidR="00C51A5B" w:rsidRPr="00D463CD" w:rsidRDefault="00CF181F" w:rsidP="00CF181F">
      <w:pPr>
        <w:spacing w:line="360" w:lineRule="auto"/>
        <w:ind w:firstLine="360"/>
        <w:jc w:val="both"/>
        <w:rPr>
          <w:sz w:val="26"/>
          <w:szCs w:val="26"/>
        </w:rPr>
      </w:pPr>
      <w:r>
        <w:rPr>
          <w:sz w:val="26"/>
          <w:szCs w:val="26"/>
        </w:rPr>
        <w:t xml:space="preserve">b) </w:t>
      </w:r>
      <w:r w:rsidR="00C51A5B" w:rsidRPr="00D463CD">
        <w:rPr>
          <w:sz w:val="26"/>
          <w:szCs w:val="26"/>
        </w:rPr>
        <w:t>Thiết kế Form và xây dựng các thành phần giao diện phù hợp cho phép thực hiện các chức năng theo yêu cầu của đề bài.</w:t>
      </w:r>
    </w:p>
    <w:p w14:paraId="059172F9" w14:textId="4CF84529" w:rsidR="00C51A5B" w:rsidRPr="00D463CD" w:rsidRDefault="00CF181F" w:rsidP="00CF181F">
      <w:pPr>
        <w:spacing w:line="360" w:lineRule="auto"/>
        <w:ind w:firstLine="360"/>
        <w:jc w:val="both"/>
        <w:rPr>
          <w:sz w:val="26"/>
          <w:szCs w:val="26"/>
        </w:rPr>
      </w:pPr>
      <w:r>
        <w:rPr>
          <w:sz w:val="26"/>
          <w:szCs w:val="26"/>
        </w:rPr>
        <w:t xml:space="preserve">c) </w:t>
      </w:r>
      <w:r w:rsidR="00C51A5B" w:rsidRPr="00D463CD">
        <w:rPr>
          <w:sz w:val="26"/>
          <w:szCs w:val="26"/>
        </w:rPr>
        <w:t>Hãy viết mã nguồn thực hiện thao tác kết nối và hiển thị dữ liệu bệnh án từ CSDL lên thành phần giao diện.</w:t>
      </w:r>
    </w:p>
    <w:p w14:paraId="37F4689D" w14:textId="0C09D7EB" w:rsidR="00C51A5B" w:rsidRPr="00D463CD" w:rsidRDefault="00CF181F" w:rsidP="00CF181F">
      <w:pPr>
        <w:spacing w:line="360" w:lineRule="auto"/>
        <w:ind w:firstLine="360"/>
        <w:jc w:val="both"/>
        <w:rPr>
          <w:sz w:val="26"/>
          <w:szCs w:val="26"/>
        </w:rPr>
      </w:pPr>
      <w:r>
        <w:rPr>
          <w:sz w:val="26"/>
          <w:szCs w:val="26"/>
        </w:rPr>
        <w:t xml:space="preserve">d) </w:t>
      </w:r>
      <w:r w:rsidR="00C51A5B" w:rsidRPr="00D463CD">
        <w:rPr>
          <w:sz w:val="26"/>
          <w:szCs w:val="26"/>
        </w:rPr>
        <w:t>Xây dựng chức năng chỉnh sửa thông tin bệnh án</w:t>
      </w:r>
    </w:p>
    <w:p w14:paraId="365E24AE" w14:textId="58939DA8" w:rsidR="00241648" w:rsidRPr="00D463CD" w:rsidRDefault="00CF181F" w:rsidP="00CF181F">
      <w:pPr>
        <w:spacing w:line="360" w:lineRule="auto"/>
        <w:ind w:firstLine="360"/>
        <w:jc w:val="both"/>
        <w:rPr>
          <w:sz w:val="26"/>
          <w:szCs w:val="26"/>
        </w:rPr>
      </w:pPr>
      <w:r>
        <w:rPr>
          <w:sz w:val="26"/>
          <w:szCs w:val="26"/>
        </w:rPr>
        <w:t xml:space="preserve">e) </w:t>
      </w:r>
      <w:r w:rsidR="00241648" w:rsidRPr="00D463CD">
        <w:rPr>
          <w:sz w:val="26"/>
          <w:szCs w:val="26"/>
        </w:rPr>
        <w:t>Hãy viết chức năng cho phép tìm kiếm thông tin những bệnh án vẫn còn trong thời gian điều trị và địa chỉ ở Thái Nguyên</w:t>
      </w:r>
    </w:p>
    <w:p w14:paraId="54B1F24A" w14:textId="7895EA78"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2A6DA9B2" w14:textId="77777777" w:rsidTr="003B205A">
        <w:tc>
          <w:tcPr>
            <w:tcW w:w="990" w:type="dxa"/>
            <w:shd w:val="clear" w:color="auto" w:fill="auto"/>
          </w:tcPr>
          <w:p w14:paraId="49A8DADF"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DE17C9E"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E76B0E8"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1DD5B701" w14:textId="77777777" w:rsidTr="003B205A">
        <w:tc>
          <w:tcPr>
            <w:tcW w:w="990" w:type="dxa"/>
            <w:shd w:val="clear" w:color="auto" w:fill="auto"/>
          </w:tcPr>
          <w:p w14:paraId="4C13DD6B"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1221DDA"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4DFEEB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73C5073" w14:textId="77777777" w:rsidTr="003B205A">
        <w:tc>
          <w:tcPr>
            <w:tcW w:w="990" w:type="dxa"/>
            <w:shd w:val="clear" w:color="auto" w:fill="auto"/>
          </w:tcPr>
          <w:p w14:paraId="2ADA50A5"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4549506"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BE5BAC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D19A85A" w14:textId="77777777" w:rsidTr="003B205A">
        <w:tc>
          <w:tcPr>
            <w:tcW w:w="990" w:type="dxa"/>
            <w:shd w:val="clear" w:color="auto" w:fill="auto"/>
          </w:tcPr>
          <w:p w14:paraId="2FE6F690"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4A8DC149"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B3CF89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70DD1A9" w14:textId="77777777" w:rsidTr="003B205A">
        <w:tc>
          <w:tcPr>
            <w:tcW w:w="990" w:type="dxa"/>
            <w:shd w:val="clear" w:color="auto" w:fill="auto"/>
          </w:tcPr>
          <w:p w14:paraId="4C5C42F6" w14:textId="77777777" w:rsidR="000F7083" w:rsidRPr="00C81F23" w:rsidRDefault="000F7083" w:rsidP="00BD1C88">
            <w:pPr>
              <w:tabs>
                <w:tab w:val="left" w:pos="4410"/>
              </w:tabs>
              <w:spacing w:line="312" w:lineRule="auto"/>
              <w:jc w:val="center"/>
              <w:rPr>
                <w:rFonts w:eastAsia="Calibri"/>
                <w:sz w:val="26"/>
              </w:rPr>
            </w:pPr>
            <w:r>
              <w:rPr>
                <w:rFonts w:eastAsia="Calibri"/>
                <w:sz w:val="26"/>
              </w:rPr>
              <w:lastRenderedPageBreak/>
              <w:t>d.</w:t>
            </w:r>
          </w:p>
        </w:tc>
        <w:tc>
          <w:tcPr>
            <w:tcW w:w="6834" w:type="dxa"/>
            <w:shd w:val="clear" w:color="auto" w:fill="auto"/>
          </w:tcPr>
          <w:p w14:paraId="0A81AF09"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C24B3A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6DA7A1F1" w14:textId="77777777" w:rsidTr="003B205A">
        <w:tc>
          <w:tcPr>
            <w:tcW w:w="990" w:type="dxa"/>
            <w:shd w:val="clear" w:color="auto" w:fill="auto"/>
          </w:tcPr>
          <w:p w14:paraId="083103C2"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5B69E844"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09005ACA"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2A50F87A" w14:textId="77777777" w:rsidR="003B205A" w:rsidRPr="00AC75F0" w:rsidRDefault="003B205A" w:rsidP="003B205A">
      <w:pPr>
        <w:spacing w:line="360" w:lineRule="auto"/>
        <w:rPr>
          <w:bCs/>
          <w:sz w:val="26"/>
          <w:szCs w:val="26"/>
        </w:rPr>
      </w:pPr>
      <w:r>
        <w:rPr>
          <w:bCs/>
          <w:sz w:val="26"/>
          <w:szCs w:val="26"/>
        </w:rPr>
        <w:t>&lt;/Cau&gt;</w:t>
      </w:r>
    </w:p>
    <w:p w14:paraId="7F5935F6" w14:textId="77777777" w:rsidR="003B205A" w:rsidRPr="00C309FF" w:rsidRDefault="003B205A" w:rsidP="003B205A">
      <w:pPr>
        <w:spacing w:line="360" w:lineRule="auto"/>
        <w:rPr>
          <w:bCs/>
          <w:sz w:val="26"/>
          <w:szCs w:val="26"/>
        </w:rPr>
      </w:pPr>
      <w:r>
        <w:rPr>
          <w:bCs/>
          <w:sz w:val="26"/>
          <w:szCs w:val="26"/>
        </w:rPr>
        <w:t>&lt;Cau&gt;</w:t>
      </w:r>
    </w:p>
    <w:p w14:paraId="12CD09A4" w14:textId="4593D09C" w:rsidR="00136C88" w:rsidRPr="00D463CD" w:rsidRDefault="003B205A" w:rsidP="003B205A">
      <w:pPr>
        <w:spacing w:before="120" w:after="120" w:line="360" w:lineRule="auto"/>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xây dựng cần quản lý các công trình mà công ty đang thi công bao gồm các thông tin: Mã công trình, tên công trình, địa điểm, ngày công trình được cấp giấy phép, ngày khởi công, ngày hoàn thành.</w:t>
      </w:r>
    </w:p>
    <w:p w14:paraId="5EF79D49"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công trình chi tiết như sau:</w:t>
      </w:r>
    </w:p>
    <w:p w14:paraId="5C59E903" w14:textId="007A8AD9" w:rsidR="0074209A" w:rsidRPr="00D463CD" w:rsidRDefault="00CF181F" w:rsidP="00CF181F">
      <w:pPr>
        <w:spacing w:line="360" w:lineRule="auto"/>
        <w:ind w:firstLine="360"/>
        <w:jc w:val="both"/>
        <w:rPr>
          <w:sz w:val="26"/>
          <w:szCs w:val="26"/>
        </w:rPr>
      </w:pPr>
      <w:r>
        <w:rPr>
          <w:sz w:val="26"/>
          <w:szCs w:val="26"/>
        </w:rPr>
        <w:t xml:space="preserve">a) </w:t>
      </w:r>
      <w:r w:rsidR="0074209A" w:rsidRPr="00D463CD">
        <w:rPr>
          <w:sz w:val="26"/>
          <w:szCs w:val="26"/>
        </w:rPr>
        <w:t>Sử dụng SQL Server tạo cơ sở dữ liệu để quản lý những thông tin công trình.</w:t>
      </w:r>
    </w:p>
    <w:p w14:paraId="004CFCB9" w14:textId="09D6B2EF" w:rsidR="0074209A" w:rsidRPr="00D463CD" w:rsidRDefault="00CF181F" w:rsidP="00CF181F">
      <w:pPr>
        <w:spacing w:line="360" w:lineRule="auto"/>
        <w:ind w:firstLine="360"/>
        <w:jc w:val="both"/>
        <w:rPr>
          <w:sz w:val="26"/>
          <w:szCs w:val="26"/>
        </w:rPr>
      </w:pPr>
      <w:r>
        <w:rPr>
          <w:sz w:val="26"/>
          <w:szCs w:val="26"/>
        </w:rPr>
        <w:t xml:space="preserve">b) </w:t>
      </w:r>
      <w:r w:rsidR="0074209A" w:rsidRPr="00D463CD">
        <w:rPr>
          <w:sz w:val="26"/>
          <w:szCs w:val="26"/>
        </w:rPr>
        <w:t>Thiết kế Form và xây dựng các thành phần giao diện phù hợp cho phép thực hiện các chức năng theo yêu cầu của đề bài.</w:t>
      </w:r>
    </w:p>
    <w:p w14:paraId="2487F683" w14:textId="557FF834" w:rsidR="0074209A" w:rsidRPr="00D463CD" w:rsidRDefault="00CF181F" w:rsidP="00CF181F">
      <w:pPr>
        <w:spacing w:line="360" w:lineRule="auto"/>
        <w:ind w:firstLine="360"/>
        <w:jc w:val="both"/>
        <w:rPr>
          <w:sz w:val="26"/>
          <w:szCs w:val="26"/>
        </w:rPr>
      </w:pPr>
      <w:r>
        <w:rPr>
          <w:sz w:val="26"/>
          <w:szCs w:val="26"/>
        </w:rPr>
        <w:t xml:space="preserve">c) </w:t>
      </w:r>
      <w:r w:rsidR="0074209A" w:rsidRPr="00D463CD">
        <w:rPr>
          <w:sz w:val="26"/>
          <w:szCs w:val="26"/>
        </w:rPr>
        <w:t>Hãy viết mã nguồn thực hiện thao tác kết nối và hiển thị dữ liệu công trình từ CSDL lên thành phần giao diện.</w:t>
      </w:r>
    </w:p>
    <w:p w14:paraId="0F08C700" w14:textId="27998D07" w:rsidR="0074209A" w:rsidRPr="00D463CD" w:rsidRDefault="00CF181F" w:rsidP="00CF181F">
      <w:pPr>
        <w:spacing w:line="360" w:lineRule="auto"/>
        <w:ind w:firstLine="360"/>
        <w:jc w:val="both"/>
        <w:rPr>
          <w:sz w:val="26"/>
          <w:szCs w:val="26"/>
        </w:rPr>
      </w:pPr>
      <w:r>
        <w:rPr>
          <w:sz w:val="26"/>
          <w:szCs w:val="26"/>
        </w:rPr>
        <w:t xml:space="preserve">d) </w:t>
      </w:r>
      <w:r w:rsidR="0074209A" w:rsidRPr="00D463CD">
        <w:rPr>
          <w:sz w:val="26"/>
          <w:szCs w:val="26"/>
        </w:rPr>
        <w:t>Xây dựng chức năng chỉnh sửa thông tin công trình</w:t>
      </w:r>
    </w:p>
    <w:p w14:paraId="5EC710D5" w14:textId="5C583968" w:rsidR="00086201" w:rsidRPr="00D463CD" w:rsidRDefault="00CF181F" w:rsidP="00CF181F">
      <w:pPr>
        <w:spacing w:line="360" w:lineRule="auto"/>
        <w:ind w:firstLine="360"/>
        <w:jc w:val="both"/>
        <w:rPr>
          <w:sz w:val="26"/>
          <w:szCs w:val="26"/>
        </w:rPr>
      </w:pPr>
      <w:r>
        <w:rPr>
          <w:sz w:val="26"/>
          <w:szCs w:val="26"/>
        </w:rPr>
        <w:t xml:space="preserve">e) </w:t>
      </w:r>
      <w:r w:rsidR="00241648" w:rsidRPr="00D463CD">
        <w:rPr>
          <w:sz w:val="26"/>
          <w:szCs w:val="26"/>
        </w:rPr>
        <w:t xml:space="preserve">Hãy viết chức năng cho phép tìm kiếm thông tin công trình có thời gian </w:t>
      </w:r>
      <w:r w:rsidR="00D27C10" w:rsidRPr="00D463CD">
        <w:rPr>
          <w:sz w:val="26"/>
          <w:szCs w:val="26"/>
        </w:rPr>
        <w:t>thực hiện lớn</w:t>
      </w:r>
      <w:r w:rsidR="00241648" w:rsidRPr="00D463CD">
        <w:rPr>
          <w:sz w:val="26"/>
          <w:szCs w:val="26"/>
        </w:rPr>
        <w:t xml:space="preserve"> hơn 50 ngày</w:t>
      </w:r>
    </w:p>
    <w:p w14:paraId="15DDA04F" w14:textId="3C201757"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79440BE5" w14:textId="77777777" w:rsidTr="003B205A">
        <w:tc>
          <w:tcPr>
            <w:tcW w:w="990" w:type="dxa"/>
            <w:shd w:val="clear" w:color="auto" w:fill="auto"/>
          </w:tcPr>
          <w:p w14:paraId="725BC3DF"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57645A9"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55B43C7"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19266385" w14:textId="77777777" w:rsidTr="003B205A">
        <w:tc>
          <w:tcPr>
            <w:tcW w:w="990" w:type="dxa"/>
            <w:shd w:val="clear" w:color="auto" w:fill="auto"/>
          </w:tcPr>
          <w:p w14:paraId="428951E4"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291781DA"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5DD62D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66D4132D" w14:textId="77777777" w:rsidTr="003B205A">
        <w:tc>
          <w:tcPr>
            <w:tcW w:w="990" w:type="dxa"/>
            <w:shd w:val="clear" w:color="auto" w:fill="auto"/>
          </w:tcPr>
          <w:p w14:paraId="70C4B7BC"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5C9A002"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30C382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E679736" w14:textId="77777777" w:rsidTr="003B205A">
        <w:tc>
          <w:tcPr>
            <w:tcW w:w="990" w:type="dxa"/>
            <w:shd w:val="clear" w:color="auto" w:fill="auto"/>
          </w:tcPr>
          <w:p w14:paraId="70F096B6"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8D2BD80"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27BCBB3B"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E248646" w14:textId="77777777" w:rsidTr="003B205A">
        <w:tc>
          <w:tcPr>
            <w:tcW w:w="990" w:type="dxa"/>
            <w:shd w:val="clear" w:color="auto" w:fill="auto"/>
          </w:tcPr>
          <w:p w14:paraId="37209EC0"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9770510"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660A246E"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17FDA48" w14:textId="77777777" w:rsidTr="003B205A">
        <w:tc>
          <w:tcPr>
            <w:tcW w:w="990" w:type="dxa"/>
            <w:shd w:val="clear" w:color="auto" w:fill="auto"/>
          </w:tcPr>
          <w:p w14:paraId="4A3FFE00"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4002649"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64C981A7"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362C3E72" w14:textId="77777777" w:rsidR="003B205A" w:rsidRPr="00AC75F0" w:rsidRDefault="003B205A" w:rsidP="003B205A">
      <w:pPr>
        <w:spacing w:line="360" w:lineRule="auto"/>
        <w:rPr>
          <w:bCs/>
          <w:sz w:val="26"/>
          <w:szCs w:val="26"/>
        </w:rPr>
      </w:pPr>
      <w:r>
        <w:rPr>
          <w:bCs/>
          <w:sz w:val="26"/>
          <w:szCs w:val="26"/>
        </w:rPr>
        <w:t>&lt;/Cau&gt;</w:t>
      </w:r>
    </w:p>
    <w:p w14:paraId="5A646D16" w14:textId="77777777" w:rsidR="003B205A" w:rsidRPr="00C309FF" w:rsidRDefault="003B205A" w:rsidP="003B205A">
      <w:pPr>
        <w:spacing w:line="360" w:lineRule="auto"/>
        <w:rPr>
          <w:bCs/>
          <w:sz w:val="26"/>
          <w:szCs w:val="26"/>
        </w:rPr>
      </w:pPr>
      <w:r>
        <w:rPr>
          <w:bCs/>
          <w:sz w:val="26"/>
          <w:szCs w:val="26"/>
        </w:rPr>
        <w:t>&lt;Cau&gt;</w:t>
      </w:r>
    </w:p>
    <w:p w14:paraId="0657CD01" w14:textId="59B9BE61" w:rsidR="00136C88" w:rsidRPr="00D463CD" w:rsidRDefault="003B205A" w:rsidP="003B205A">
      <w:pPr>
        <w:spacing w:before="120" w:after="120" w:line="312" w:lineRule="auto"/>
        <w:rPr>
          <w:sz w:val="26"/>
          <w:szCs w:val="26"/>
          <w:lang w:val="nb-NO"/>
        </w:rPr>
      </w:pPr>
      <w:r>
        <w:rPr>
          <w:b/>
          <w:sz w:val="26"/>
          <w:szCs w:val="26"/>
        </w:rPr>
        <w:lastRenderedPageBreak/>
        <w:t>Câu 2:</w:t>
      </w:r>
      <w:r w:rsidRPr="00D463CD">
        <w:rPr>
          <w:b/>
          <w:sz w:val="26"/>
          <w:szCs w:val="26"/>
        </w:rPr>
        <w:t xml:space="preserve"> (5.0 điểm)</w:t>
      </w:r>
      <w:r>
        <w:rPr>
          <w:sz w:val="26"/>
          <w:szCs w:val="26"/>
        </w:rPr>
        <w:t xml:space="preserve"> </w:t>
      </w:r>
      <w:r w:rsidR="00136C88" w:rsidRPr="0040285B">
        <w:rPr>
          <w:sz w:val="26"/>
          <w:szCs w:val="26"/>
        </w:rPr>
        <w:t>Để quản lý thông tin  nhân viên trong công ty, công ty X tổ chức quản lý nhân viên  bao gồm các thông tin sau: mã nhân viên, họ tên, ngày sinh, giới tính, địa chỉ,</w:t>
      </w:r>
      <w:r w:rsidR="0074209A" w:rsidRPr="0040285B">
        <w:rPr>
          <w:sz w:val="26"/>
          <w:szCs w:val="26"/>
        </w:rPr>
        <w:t xml:space="preserve"> bậc lương, năm bắt đầu vào làm</w:t>
      </w:r>
      <w:r w:rsidR="00136C88" w:rsidRPr="0040285B">
        <w:rPr>
          <w:sz w:val="26"/>
          <w:szCs w:val="26"/>
        </w:rPr>
        <w:t>.</w:t>
      </w:r>
    </w:p>
    <w:p w14:paraId="71606186"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ân viên chi tiết như sau:</w:t>
      </w:r>
    </w:p>
    <w:p w14:paraId="198A3A6F" w14:textId="624D2984" w:rsidR="0074209A" w:rsidRPr="00D463CD" w:rsidRDefault="00CF181F" w:rsidP="00CF181F">
      <w:pPr>
        <w:spacing w:line="360" w:lineRule="auto"/>
        <w:ind w:firstLine="360"/>
        <w:jc w:val="both"/>
        <w:rPr>
          <w:sz w:val="26"/>
          <w:szCs w:val="26"/>
        </w:rPr>
      </w:pPr>
      <w:r>
        <w:rPr>
          <w:sz w:val="26"/>
          <w:szCs w:val="26"/>
        </w:rPr>
        <w:t xml:space="preserve">a) </w:t>
      </w:r>
      <w:r w:rsidR="0074209A" w:rsidRPr="00D463CD">
        <w:rPr>
          <w:sz w:val="26"/>
          <w:szCs w:val="26"/>
        </w:rPr>
        <w:t>Sử dụng SQL Server tạo cơ sở dữ liệu để quản lý những thông tin nhân viên.</w:t>
      </w:r>
    </w:p>
    <w:p w14:paraId="66F06566" w14:textId="06F514FE" w:rsidR="0074209A" w:rsidRPr="00D463CD" w:rsidRDefault="00CF181F" w:rsidP="00CF181F">
      <w:pPr>
        <w:spacing w:line="360" w:lineRule="auto"/>
        <w:ind w:firstLine="360"/>
        <w:jc w:val="both"/>
        <w:rPr>
          <w:sz w:val="26"/>
          <w:szCs w:val="26"/>
        </w:rPr>
      </w:pPr>
      <w:r>
        <w:rPr>
          <w:sz w:val="26"/>
          <w:szCs w:val="26"/>
        </w:rPr>
        <w:t xml:space="preserve">b) </w:t>
      </w:r>
      <w:r w:rsidR="0074209A" w:rsidRPr="00D463CD">
        <w:rPr>
          <w:sz w:val="26"/>
          <w:szCs w:val="26"/>
        </w:rPr>
        <w:t>Thiết kế Form và xây dựng các thành phần giao diện phù hợp cho phép thực hiện các chức năng theo yêu cầu của đề bài.</w:t>
      </w:r>
    </w:p>
    <w:p w14:paraId="2F6EF949" w14:textId="54E3D82B" w:rsidR="0074209A" w:rsidRPr="00D463CD" w:rsidRDefault="00CF181F" w:rsidP="00CF181F">
      <w:pPr>
        <w:spacing w:line="360" w:lineRule="auto"/>
        <w:ind w:firstLine="360"/>
        <w:jc w:val="both"/>
        <w:rPr>
          <w:sz w:val="26"/>
          <w:szCs w:val="26"/>
        </w:rPr>
      </w:pPr>
      <w:r>
        <w:rPr>
          <w:sz w:val="26"/>
          <w:szCs w:val="26"/>
        </w:rPr>
        <w:t xml:space="preserve">c) </w:t>
      </w:r>
      <w:r w:rsidR="0074209A" w:rsidRPr="00D463CD">
        <w:rPr>
          <w:sz w:val="26"/>
          <w:szCs w:val="26"/>
        </w:rPr>
        <w:t>Hãy viết mã nguồn thực hiện thao tác kết nối và hiển thị dữ liệu nhân viên từ CSDL lên thành phần giao diện.</w:t>
      </w:r>
    </w:p>
    <w:p w14:paraId="4F5E2954" w14:textId="342CBABF" w:rsidR="0074209A" w:rsidRPr="00D463CD" w:rsidRDefault="00CF181F" w:rsidP="00CF181F">
      <w:pPr>
        <w:spacing w:line="360" w:lineRule="auto"/>
        <w:ind w:firstLine="360"/>
        <w:jc w:val="both"/>
        <w:rPr>
          <w:sz w:val="26"/>
          <w:szCs w:val="26"/>
        </w:rPr>
      </w:pPr>
      <w:r>
        <w:rPr>
          <w:sz w:val="26"/>
          <w:szCs w:val="26"/>
        </w:rPr>
        <w:t xml:space="preserve">d) </w:t>
      </w:r>
      <w:r w:rsidR="0074209A" w:rsidRPr="00D463CD">
        <w:rPr>
          <w:sz w:val="26"/>
          <w:szCs w:val="26"/>
        </w:rPr>
        <w:t>Xây dựng chức năng chỉnh sửa thông tin nhân viên</w:t>
      </w:r>
    </w:p>
    <w:p w14:paraId="6A64641D" w14:textId="69E21A8E" w:rsidR="00D27C10"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w:t>
      </w:r>
      <w:r w:rsidR="0074209A" w:rsidRPr="00D463CD">
        <w:rPr>
          <w:sz w:val="26"/>
          <w:szCs w:val="26"/>
        </w:rPr>
        <w:t xml:space="preserve"> tìm kiếm thông tin nhân viên có bậc lương &lt;</w:t>
      </w:r>
      <w:r w:rsidR="005E4DA5" w:rsidRPr="00D463CD">
        <w:rPr>
          <w:sz w:val="26"/>
          <w:szCs w:val="26"/>
        </w:rPr>
        <w:t xml:space="preserve"> 5.5 có số năm công tác &gt; 10 năm và địa chỉ ở Thái Nguyên</w:t>
      </w:r>
      <w:r w:rsidR="0074209A" w:rsidRPr="00D463CD">
        <w:rPr>
          <w:sz w:val="26"/>
          <w:szCs w:val="26"/>
        </w:rPr>
        <w:t>.</w:t>
      </w:r>
    </w:p>
    <w:p w14:paraId="28619C41" w14:textId="23C57097"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60794AD1" w14:textId="77777777" w:rsidTr="003B205A">
        <w:tc>
          <w:tcPr>
            <w:tcW w:w="990" w:type="dxa"/>
            <w:shd w:val="clear" w:color="auto" w:fill="auto"/>
          </w:tcPr>
          <w:p w14:paraId="43B43CC9"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48CB652"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53B56AF"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3E1763C4" w14:textId="77777777" w:rsidTr="003B205A">
        <w:tc>
          <w:tcPr>
            <w:tcW w:w="990" w:type="dxa"/>
            <w:shd w:val="clear" w:color="auto" w:fill="auto"/>
          </w:tcPr>
          <w:p w14:paraId="28382C90"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0E1254BA"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04910D3"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E3FBA15" w14:textId="77777777" w:rsidTr="003B205A">
        <w:tc>
          <w:tcPr>
            <w:tcW w:w="990" w:type="dxa"/>
            <w:shd w:val="clear" w:color="auto" w:fill="auto"/>
          </w:tcPr>
          <w:p w14:paraId="225B2C73"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1EC4EDE1"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3E689C3"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4CE1701" w14:textId="77777777" w:rsidTr="003B205A">
        <w:tc>
          <w:tcPr>
            <w:tcW w:w="990" w:type="dxa"/>
            <w:shd w:val="clear" w:color="auto" w:fill="auto"/>
          </w:tcPr>
          <w:p w14:paraId="2DD292F8"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25CF7AF"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396A1E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CDAB4E8" w14:textId="77777777" w:rsidTr="003B205A">
        <w:tc>
          <w:tcPr>
            <w:tcW w:w="990" w:type="dxa"/>
            <w:shd w:val="clear" w:color="auto" w:fill="auto"/>
          </w:tcPr>
          <w:p w14:paraId="7155440C"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F207386"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AFCBC90"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03115B6" w14:textId="77777777" w:rsidTr="003B205A">
        <w:tc>
          <w:tcPr>
            <w:tcW w:w="990" w:type="dxa"/>
            <w:shd w:val="clear" w:color="auto" w:fill="auto"/>
          </w:tcPr>
          <w:p w14:paraId="4D5B04E4"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7D78C26"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6328682B"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687D199C" w14:textId="77777777" w:rsidR="003B205A" w:rsidRPr="00AC75F0" w:rsidRDefault="003B205A" w:rsidP="003B205A">
      <w:pPr>
        <w:spacing w:line="360" w:lineRule="auto"/>
        <w:rPr>
          <w:bCs/>
          <w:sz w:val="26"/>
          <w:szCs w:val="26"/>
        </w:rPr>
      </w:pPr>
      <w:r>
        <w:rPr>
          <w:bCs/>
          <w:sz w:val="26"/>
          <w:szCs w:val="26"/>
        </w:rPr>
        <w:t>&lt;/Cau&gt;</w:t>
      </w:r>
    </w:p>
    <w:p w14:paraId="224C5DD3" w14:textId="77777777" w:rsidR="003B205A" w:rsidRPr="00C309FF" w:rsidRDefault="003B205A" w:rsidP="003B205A">
      <w:pPr>
        <w:spacing w:line="360" w:lineRule="auto"/>
        <w:rPr>
          <w:bCs/>
          <w:sz w:val="26"/>
          <w:szCs w:val="26"/>
        </w:rPr>
      </w:pPr>
      <w:r>
        <w:rPr>
          <w:bCs/>
          <w:sz w:val="26"/>
          <w:szCs w:val="26"/>
        </w:rPr>
        <w:t>&lt;Cau&gt;</w:t>
      </w:r>
    </w:p>
    <w:p w14:paraId="438A32FD" w14:textId="66B82D8F" w:rsidR="00136C88"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Một siêu thị sách cần xây dựng một chương trình quản lý bán sách, mỗi cuốn sách cần quan tâm tới các thông tin sau đây: Mã số sách, tên sách, tác giả, năm xuất bản, nhà xuất bản.</w:t>
      </w:r>
      <w:r w:rsidR="00136C88" w:rsidRPr="00D463CD">
        <w:rPr>
          <w:sz w:val="26"/>
          <w:szCs w:val="26"/>
          <w:lang w:val="nb-NO"/>
        </w:rPr>
        <w:t xml:space="preserve"> </w:t>
      </w:r>
    </w:p>
    <w:p w14:paraId="27D2E91B"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quyển sách chi tiết như sau:</w:t>
      </w:r>
    </w:p>
    <w:p w14:paraId="61457870" w14:textId="06E52CB2" w:rsidR="005E4DA5" w:rsidRPr="00D463CD" w:rsidRDefault="00CF181F" w:rsidP="00CF181F">
      <w:pPr>
        <w:spacing w:line="360" w:lineRule="auto"/>
        <w:ind w:firstLine="360"/>
        <w:jc w:val="both"/>
        <w:rPr>
          <w:sz w:val="26"/>
          <w:szCs w:val="26"/>
        </w:rPr>
      </w:pPr>
      <w:r>
        <w:rPr>
          <w:sz w:val="26"/>
          <w:szCs w:val="26"/>
        </w:rPr>
        <w:t xml:space="preserve">a) </w:t>
      </w:r>
      <w:r w:rsidR="005E4DA5" w:rsidRPr="00D463CD">
        <w:rPr>
          <w:sz w:val="26"/>
          <w:szCs w:val="26"/>
        </w:rPr>
        <w:t>Sử dụng SQL Server tạo cơ sở dữ liệu để quản lý những thông tin sách.</w:t>
      </w:r>
    </w:p>
    <w:p w14:paraId="412A5367" w14:textId="61FE7B6D" w:rsidR="005E4DA5" w:rsidRPr="00D463CD" w:rsidRDefault="00CF181F" w:rsidP="00CF181F">
      <w:pPr>
        <w:spacing w:line="360" w:lineRule="auto"/>
        <w:ind w:firstLine="360"/>
        <w:jc w:val="both"/>
        <w:rPr>
          <w:sz w:val="26"/>
          <w:szCs w:val="26"/>
        </w:rPr>
      </w:pPr>
      <w:r>
        <w:rPr>
          <w:sz w:val="26"/>
          <w:szCs w:val="26"/>
        </w:rPr>
        <w:lastRenderedPageBreak/>
        <w:t xml:space="preserve">b) </w:t>
      </w:r>
      <w:r w:rsidR="005E4DA5" w:rsidRPr="00D463CD">
        <w:rPr>
          <w:sz w:val="26"/>
          <w:szCs w:val="26"/>
        </w:rPr>
        <w:t>Thiết kế Form và xây dựng các thành phần giao diện phù hợp cho phép thực hiện các chức năng theo yêu cầu của đề bài.</w:t>
      </w:r>
    </w:p>
    <w:p w14:paraId="0FCE73C8" w14:textId="74BA0940" w:rsidR="005E4DA5" w:rsidRPr="00D463CD" w:rsidRDefault="00CF181F" w:rsidP="00CF181F">
      <w:pPr>
        <w:spacing w:line="360" w:lineRule="auto"/>
        <w:ind w:firstLine="360"/>
        <w:jc w:val="both"/>
        <w:rPr>
          <w:sz w:val="26"/>
          <w:szCs w:val="26"/>
        </w:rPr>
      </w:pPr>
      <w:r>
        <w:rPr>
          <w:sz w:val="26"/>
          <w:szCs w:val="26"/>
        </w:rPr>
        <w:t xml:space="preserve">c) </w:t>
      </w:r>
      <w:r w:rsidR="005E4DA5" w:rsidRPr="00D463CD">
        <w:rPr>
          <w:sz w:val="26"/>
          <w:szCs w:val="26"/>
        </w:rPr>
        <w:t>Hãy viết mã nguồn thực hiện thao tác kết nối và hiển thị dữ liệu sách từ CSDL lên thành phần giao diện.</w:t>
      </w:r>
    </w:p>
    <w:p w14:paraId="7E3C7F91" w14:textId="458CD284" w:rsidR="005E4DA5" w:rsidRPr="00D463CD" w:rsidRDefault="00CF181F" w:rsidP="00CF181F">
      <w:pPr>
        <w:spacing w:line="360" w:lineRule="auto"/>
        <w:ind w:firstLine="360"/>
        <w:jc w:val="both"/>
        <w:rPr>
          <w:sz w:val="26"/>
          <w:szCs w:val="26"/>
        </w:rPr>
      </w:pPr>
      <w:r>
        <w:rPr>
          <w:sz w:val="26"/>
          <w:szCs w:val="26"/>
        </w:rPr>
        <w:t xml:space="preserve">d) </w:t>
      </w:r>
      <w:r w:rsidR="005E4DA5" w:rsidRPr="00D463CD">
        <w:rPr>
          <w:sz w:val="26"/>
          <w:szCs w:val="26"/>
        </w:rPr>
        <w:t>Xây dựng chức năng chỉnh sửa thông tin sách</w:t>
      </w:r>
    </w:p>
    <w:p w14:paraId="71F6DB8D" w14:textId="182C19E4" w:rsidR="00086201"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 tìm k</w:t>
      </w:r>
      <w:r w:rsidR="008948DC" w:rsidRPr="00D463CD">
        <w:rPr>
          <w:sz w:val="26"/>
          <w:szCs w:val="26"/>
        </w:rPr>
        <w:t>iếm thông tin sách theo</w:t>
      </w:r>
      <w:r w:rsidR="00D27C10" w:rsidRPr="00D463CD">
        <w:rPr>
          <w:sz w:val="26"/>
          <w:szCs w:val="26"/>
        </w:rPr>
        <w:t xml:space="preserve"> tác</w:t>
      </w:r>
      <w:r w:rsidR="008948DC" w:rsidRPr="00D463CD">
        <w:rPr>
          <w:sz w:val="26"/>
          <w:szCs w:val="26"/>
        </w:rPr>
        <w:t xml:space="preserve"> giả,</w:t>
      </w:r>
      <w:r w:rsidR="00D27C10" w:rsidRPr="00D463CD">
        <w:rPr>
          <w:sz w:val="26"/>
          <w:szCs w:val="26"/>
        </w:rPr>
        <w:t xml:space="preserve"> danh sách các cuốn sách được tìm thấy phải sắp xếp theo năm xuất bản từ mới đến cũ</w:t>
      </w:r>
      <w:r w:rsidR="008948DC" w:rsidRPr="00D463CD">
        <w:rPr>
          <w:sz w:val="26"/>
          <w:szCs w:val="26"/>
        </w:rPr>
        <w:t>.</w:t>
      </w:r>
    </w:p>
    <w:p w14:paraId="2651B66C" w14:textId="2A818DC0"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58B0D07B" w14:textId="77777777" w:rsidTr="003B205A">
        <w:tc>
          <w:tcPr>
            <w:tcW w:w="990" w:type="dxa"/>
            <w:shd w:val="clear" w:color="auto" w:fill="auto"/>
          </w:tcPr>
          <w:p w14:paraId="27D00D00"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38F8294"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3914FD7"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6BE4053E" w14:textId="77777777" w:rsidTr="003B205A">
        <w:tc>
          <w:tcPr>
            <w:tcW w:w="990" w:type="dxa"/>
            <w:shd w:val="clear" w:color="auto" w:fill="auto"/>
          </w:tcPr>
          <w:p w14:paraId="123AF5AC"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AEF8C0A"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52DC638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3359001" w14:textId="77777777" w:rsidTr="003B205A">
        <w:tc>
          <w:tcPr>
            <w:tcW w:w="990" w:type="dxa"/>
            <w:shd w:val="clear" w:color="auto" w:fill="auto"/>
          </w:tcPr>
          <w:p w14:paraId="25AA0061"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5DD4F9A"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6436991"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742CD0B" w14:textId="77777777" w:rsidTr="003B205A">
        <w:tc>
          <w:tcPr>
            <w:tcW w:w="990" w:type="dxa"/>
            <w:shd w:val="clear" w:color="auto" w:fill="auto"/>
          </w:tcPr>
          <w:p w14:paraId="28E25646"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0E148217"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3CF6AD9"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9368472" w14:textId="77777777" w:rsidTr="003B205A">
        <w:tc>
          <w:tcPr>
            <w:tcW w:w="990" w:type="dxa"/>
            <w:shd w:val="clear" w:color="auto" w:fill="auto"/>
          </w:tcPr>
          <w:p w14:paraId="28C0DA0B"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09799092"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7ABE9D6"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6D66E16F" w14:textId="77777777" w:rsidTr="003B205A">
        <w:tc>
          <w:tcPr>
            <w:tcW w:w="990" w:type="dxa"/>
            <w:shd w:val="clear" w:color="auto" w:fill="auto"/>
          </w:tcPr>
          <w:p w14:paraId="7B83CAC0"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0A061094"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25B6B5B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4727BA65" w14:textId="77777777" w:rsidR="003B205A" w:rsidRPr="00AC75F0" w:rsidRDefault="003B205A" w:rsidP="003B205A">
      <w:pPr>
        <w:spacing w:line="360" w:lineRule="auto"/>
        <w:rPr>
          <w:bCs/>
          <w:sz w:val="26"/>
          <w:szCs w:val="26"/>
        </w:rPr>
      </w:pPr>
      <w:r>
        <w:rPr>
          <w:bCs/>
          <w:sz w:val="26"/>
          <w:szCs w:val="26"/>
        </w:rPr>
        <w:t>&lt;/Cau&gt;</w:t>
      </w:r>
    </w:p>
    <w:p w14:paraId="5A267EA5" w14:textId="77777777" w:rsidR="003B205A" w:rsidRPr="00C309FF" w:rsidRDefault="003B205A" w:rsidP="003B205A">
      <w:pPr>
        <w:spacing w:line="360" w:lineRule="auto"/>
        <w:rPr>
          <w:bCs/>
          <w:sz w:val="26"/>
          <w:szCs w:val="26"/>
        </w:rPr>
      </w:pPr>
      <w:r>
        <w:rPr>
          <w:bCs/>
          <w:sz w:val="26"/>
          <w:szCs w:val="26"/>
        </w:rPr>
        <w:t>&lt;Cau&gt;</w:t>
      </w:r>
    </w:p>
    <w:p w14:paraId="10404E54" w14:textId="76BD715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ửa hàng bán vé máy bay có nhu cầu xây dựng một phần mềm quản lý có khả năng in trực tiếp vé. Thông tin về mỗi vé cần lưu như sau: Mã số vé, hãng máy bay,</w:t>
      </w:r>
      <w:r w:rsidR="008948DC" w:rsidRPr="00D463CD">
        <w:rPr>
          <w:sz w:val="26"/>
          <w:szCs w:val="26"/>
        </w:rPr>
        <w:t xml:space="preserve"> </w:t>
      </w:r>
      <w:r w:rsidR="00136C88" w:rsidRPr="00D463CD">
        <w:rPr>
          <w:sz w:val="26"/>
          <w:szCs w:val="26"/>
        </w:rPr>
        <w:t>điểm xuất phát, điểm đến, giờ xuất phát, giá tiền.</w:t>
      </w:r>
    </w:p>
    <w:p w14:paraId="0E09ABAF"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vé máy bay chi tiết như sau:</w:t>
      </w:r>
    </w:p>
    <w:p w14:paraId="240C10C6" w14:textId="478498DF" w:rsidR="008948DC" w:rsidRPr="00D463CD" w:rsidRDefault="00CF181F" w:rsidP="00CF181F">
      <w:pPr>
        <w:spacing w:line="360" w:lineRule="auto"/>
        <w:ind w:firstLine="360"/>
        <w:jc w:val="both"/>
        <w:rPr>
          <w:sz w:val="26"/>
          <w:szCs w:val="26"/>
        </w:rPr>
      </w:pPr>
      <w:r>
        <w:rPr>
          <w:sz w:val="26"/>
          <w:szCs w:val="26"/>
        </w:rPr>
        <w:t xml:space="preserve">a) </w:t>
      </w:r>
      <w:r w:rsidR="008948DC" w:rsidRPr="00D463CD">
        <w:rPr>
          <w:sz w:val="26"/>
          <w:szCs w:val="26"/>
        </w:rPr>
        <w:t>Sử dụng SQL Server tạo cơ sở dữ liệu để quản lý những thông tin vé máy bay.</w:t>
      </w:r>
    </w:p>
    <w:p w14:paraId="7DEC383E" w14:textId="445DDD40" w:rsidR="008948DC" w:rsidRPr="00D463CD" w:rsidRDefault="00CF181F" w:rsidP="00CF181F">
      <w:pPr>
        <w:spacing w:line="360" w:lineRule="auto"/>
        <w:ind w:firstLine="360"/>
        <w:jc w:val="both"/>
        <w:rPr>
          <w:sz w:val="26"/>
          <w:szCs w:val="26"/>
        </w:rPr>
      </w:pPr>
      <w:r>
        <w:rPr>
          <w:sz w:val="26"/>
          <w:szCs w:val="26"/>
        </w:rPr>
        <w:t xml:space="preserve">b) </w:t>
      </w:r>
      <w:r w:rsidR="008948DC" w:rsidRPr="00D463CD">
        <w:rPr>
          <w:sz w:val="26"/>
          <w:szCs w:val="26"/>
        </w:rPr>
        <w:t>Thiết kế Form và xây dựng các thành phần giao diện phù hợp cho phép thực hiện các chức năng theo yêu cầu của đề bài.</w:t>
      </w:r>
    </w:p>
    <w:p w14:paraId="6A36AB31" w14:textId="213EAAE8" w:rsidR="008948DC" w:rsidRPr="00D463CD" w:rsidRDefault="00CF181F" w:rsidP="00CF181F">
      <w:pPr>
        <w:spacing w:line="360" w:lineRule="auto"/>
        <w:ind w:firstLine="360"/>
        <w:jc w:val="both"/>
        <w:rPr>
          <w:sz w:val="26"/>
          <w:szCs w:val="26"/>
        </w:rPr>
      </w:pPr>
      <w:r>
        <w:rPr>
          <w:sz w:val="26"/>
          <w:szCs w:val="26"/>
        </w:rPr>
        <w:t xml:space="preserve">c) </w:t>
      </w:r>
      <w:r w:rsidR="008948DC" w:rsidRPr="00D463CD">
        <w:rPr>
          <w:sz w:val="26"/>
          <w:szCs w:val="26"/>
        </w:rPr>
        <w:t xml:space="preserve">Hãy viết mã nguồn thực hiện thao tác kết nối và hiển thị dữ liệu </w:t>
      </w:r>
      <w:r w:rsidR="00325730" w:rsidRPr="00D463CD">
        <w:rPr>
          <w:sz w:val="26"/>
          <w:szCs w:val="26"/>
        </w:rPr>
        <w:t>vé máy bay</w:t>
      </w:r>
      <w:r w:rsidR="008948DC" w:rsidRPr="00D463CD">
        <w:rPr>
          <w:sz w:val="26"/>
          <w:szCs w:val="26"/>
        </w:rPr>
        <w:t xml:space="preserve"> từ CSDL lên thành phần giao diện.</w:t>
      </w:r>
    </w:p>
    <w:p w14:paraId="4E525CA1" w14:textId="64EC2611" w:rsidR="008948DC" w:rsidRPr="00D463CD" w:rsidRDefault="00CF181F" w:rsidP="00CF181F">
      <w:pPr>
        <w:spacing w:line="360" w:lineRule="auto"/>
        <w:ind w:firstLine="360"/>
        <w:jc w:val="both"/>
        <w:rPr>
          <w:sz w:val="26"/>
          <w:szCs w:val="26"/>
        </w:rPr>
      </w:pPr>
      <w:r>
        <w:rPr>
          <w:sz w:val="26"/>
          <w:szCs w:val="26"/>
        </w:rPr>
        <w:t xml:space="preserve">d) </w:t>
      </w:r>
      <w:r w:rsidR="008948DC" w:rsidRPr="00D463CD">
        <w:rPr>
          <w:sz w:val="26"/>
          <w:szCs w:val="26"/>
        </w:rPr>
        <w:t xml:space="preserve">Xây dựng chức năng chỉnh sửa thông tin </w:t>
      </w:r>
      <w:r w:rsidR="00325730" w:rsidRPr="00D463CD">
        <w:rPr>
          <w:sz w:val="26"/>
          <w:szCs w:val="26"/>
        </w:rPr>
        <w:t>vé máy bay</w:t>
      </w:r>
    </w:p>
    <w:p w14:paraId="48B8608F" w14:textId="409CCFCB" w:rsidR="00D27C10"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 xml:space="preserve">Hãy viết chức năng cho phép tìm kiếm thông </w:t>
      </w:r>
      <w:r w:rsidR="00325730" w:rsidRPr="00D463CD">
        <w:rPr>
          <w:sz w:val="26"/>
          <w:szCs w:val="26"/>
        </w:rPr>
        <w:t>tin vé theo</w:t>
      </w:r>
      <w:r w:rsidR="00D27C10" w:rsidRPr="00D463CD">
        <w:rPr>
          <w:sz w:val="26"/>
          <w:szCs w:val="26"/>
        </w:rPr>
        <w:t xml:space="preserve"> hãng máy bay và giờ xuất phát được nhập vào từ người dùng</w:t>
      </w:r>
      <w:r w:rsidR="00325730" w:rsidRPr="00D463CD">
        <w:rPr>
          <w:sz w:val="26"/>
          <w:szCs w:val="26"/>
        </w:rPr>
        <w:t>.</w:t>
      </w:r>
    </w:p>
    <w:p w14:paraId="645D2025" w14:textId="5F03EECB" w:rsidR="000F7083" w:rsidRDefault="000F7083" w:rsidP="000F7083">
      <w:pPr>
        <w:tabs>
          <w:tab w:val="left" w:pos="4410"/>
        </w:tabs>
        <w:spacing w:line="360" w:lineRule="auto"/>
        <w:jc w:val="both"/>
        <w:rPr>
          <w:rFonts w:eastAsia="Calibri"/>
          <w:sz w:val="26"/>
        </w:rPr>
      </w:pPr>
      <w:r>
        <w:rPr>
          <w:rFonts w:eastAsia="Calibri"/>
          <w:sz w:val="26"/>
        </w:rPr>
        <w:lastRenderedPageBreak/>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358E40FA" w14:textId="77777777" w:rsidTr="003B205A">
        <w:tc>
          <w:tcPr>
            <w:tcW w:w="990" w:type="dxa"/>
            <w:shd w:val="clear" w:color="auto" w:fill="auto"/>
          </w:tcPr>
          <w:p w14:paraId="63A70F3E"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1B00BBA1"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62ADDDE"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3C69AB16" w14:textId="77777777" w:rsidTr="003B205A">
        <w:tc>
          <w:tcPr>
            <w:tcW w:w="990" w:type="dxa"/>
            <w:shd w:val="clear" w:color="auto" w:fill="auto"/>
          </w:tcPr>
          <w:p w14:paraId="2D5F7A8F"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2ED7B38"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B9CE0D2"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76DAEDF3" w14:textId="77777777" w:rsidTr="003B205A">
        <w:tc>
          <w:tcPr>
            <w:tcW w:w="990" w:type="dxa"/>
            <w:shd w:val="clear" w:color="auto" w:fill="auto"/>
          </w:tcPr>
          <w:p w14:paraId="3CD539D1"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5B17E40F"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3E950B2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52C422F" w14:textId="77777777" w:rsidTr="003B205A">
        <w:tc>
          <w:tcPr>
            <w:tcW w:w="990" w:type="dxa"/>
            <w:shd w:val="clear" w:color="auto" w:fill="auto"/>
          </w:tcPr>
          <w:p w14:paraId="47E7885A"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866AEF4"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6527A5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0FBD3A6" w14:textId="77777777" w:rsidTr="003B205A">
        <w:tc>
          <w:tcPr>
            <w:tcW w:w="990" w:type="dxa"/>
            <w:shd w:val="clear" w:color="auto" w:fill="auto"/>
          </w:tcPr>
          <w:p w14:paraId="5DF3D219"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DCFFECB"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5F6E994C"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984D97D" w14:textId="77777777" w:rsidTr="003B205A">
        <w:tc>
          <w:tcPr>
            <w:tcW w:w="990" w:type="dxa"/>
            <w:shd w:val="clear" w:color="auto" w:fill="auto"/>
          </w:tcPr>
          <w:p w14:paraId="47F35561"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5D1F4E6A"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1510331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34ECBC56" w14:textId="77777777" w:rsidR="003B205A" w:rsidRPr="00AC75F0" w:rsidRDefault="003B205A" w:rsidP="003B205A">
      <w:pPr>
        <w:spacing w:line="360" w:lineRule="auto"/>
        <w:rPr>
          <w:bCs/>
          <w:sz w:val="26"/>
          <w:szCs w:val="26"/>
        </w:rPr>
      </w:pPr>
      <w:r>
        <w:rPr>
          <w:bCs/>
          <w:sz w:val="26"/>
          <w:szCs w:val="26"/>
        </w:rPr>
        <w:t>&lt;/Cau&gt;</w:t>
      </w:r>
    </w:p>
    <w:p w14:paraId="7901F9DE" w14:textId="77777777" w:rsidR="003B205A" w:rsidRPr="00C309FF" w:rsidRDefault="003B205A" w:rsidP="003B205A">
      <w:pPr>
        <w:spacing w:line="360" w:lineRule="auto"/>
        <w:rPr>
          <w:bCs/>
          <w:sz w:val="26"/>
          <w:szCs w:val="26"/>
        </w:rPr>
      </w:pPr>
      <w:r>
        <w:rPr>
          <w:bCs/>
          <w:sz w:val="26"/>
          <w:szCs w:val="26"/>
        </w:rPr>
        <w:t>&lt;Cau&gt;</w:t>
      </w:r>
    </w:p>
    <w:p w14:paraId="6A04BC9B" w14:textId="5BDBB68D" w:rsidR="00136C88" w:rsidRPr="00D463CD" w:rsidRDefault="003B205A" w:rsidP="003B205A">
      <w:pPr>
        <w:spacing w:before="120" w:after="120" w:line="360" w:lineRule="auto"/>
        <w:jc w:val="both"/>
        <w:rPr>
          <w:sz w:val="26"/>
          <w:szCs w:val="26"/>
          <w:lang w:val="nb-NO"/>
        </w:rPr>
      </w:pPr>
      <w:r>
        <w:rPr>
          <w:b/>
          <w:sz w:val="26"/>
          <w:szCs w:val="26"/>
        </w:rPr>
        <w:t>Câu 2:</w:t>
      </w:r>
      <w:r w:rsidRPr="00D463CD">
        <w:rPr>
          <w:b/>
          <w:sz w:val="26"/>
          <w:szCs w:val="26"/>
        </w:rPr>
        <w:t xml:space="preserve"> (5.0 điểm)</w:t>
      </w:r>
      <w:r>
        <w:rPr>
          <w:sz w:val="26"/>
          <w:szCs w:val="26"/>
        </w:rPr>
        <w:t xml:space="preserve"> </w:t>
      </w:r>
      <w:r w:rsidR="00136C88" w:rsidRPr="0040285B">
        <w:rPr>
          <w:sz w:val="26"/>
          <w:szCs w:val="26"/>
        </w:rPr>
        <w:t>Một cửa hàng bán thuốc cần xây dựng một chương trình quản lý nhà cung cấp thuốc, mỗi nhà cung cấp cần quan tâm tới các thông tin sau đây: mã nhà cung cấp, tên nhà cung cấp, địa chỉ, số điện thoại, số fax</w:t>
      </w:r>
    </w:p>
    <w:p w14:paraId="52C48383"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à cung cấp chi tiết như sau:</w:t>
      </w:r>
    </w:p>
    <w:p w14:paraId="57F6266F" w14:textId="59317B86" w:rsidR="00325730" w:rsidRPr="00D463CD" w:rsidRDefault="00CF181F" w:rsidP="00CF181F">
      <w:pPr>
        <w:spacing w:line="360" w:lineRule="auto"/>
        <w:ind w:firstLine="360"/>
        <w:jc w:val="both"/>
        <w:rPr>
          <w:sz w:val="26"/>
          <w:szCs w:val="26"/>
        </w:rPr>
      </w:pPr>
      <w:r>
        <w:rPr>
          <w:sz w:val="26"/>
          <w:szCs w:val="26"/>
        </w:rPr>
        <w:t xml:space="preserve">a) </w:t>
      </w:r>
      <w:r w:rsidR="00325730" w:rsidRPr="00D463CD">
        <w:rPr>
          <w:sz w:val="26"/>
          <w:szCs w:val="26"/>
        </w:rPr>
        <w:t>Sử dụng SQL Server tạo cơ sở dữ liệu để quản lý những thông tin nhà cung cấp.</w:t>
      </w:r>
    </w:p>
    <w:p w14:paraId="192D551B" w14:textId="4183F35C" w:rsidR="00325730" w:rsidRPr="00D463CD" w:rsidRDefault="00CF181F" w:rsidP="00CF181F">
      <w:pPr>
        <w:spacing w:line="360" w:lineRule="auto"/>
        <w:ind w:firstLine="360"/>
        <w:jc w:val="both"/>
        <w:rPr>
          <w:sz w:val="26"/>
          <w:szCs w:val="26"/>
        </w:rPr>
      </w:pPr>
      <w:r>
        <w:rPr>
          <w:sz w:val="26"/>
          <w:szCs w:val="26"/>
        </w:rPr>
        <w:t xml:space="preserve">b) </w:t>
      </w:r>
      <w:r w:rsidR="00325730" w:rsidRPr="00D463CD">
        <w:rPr>
          <w:sz w:val="26"/>
          <w:szCs w:val="26"/>
        </w:rPr>
        <w:t>Thiết kế Form và xây dựng các thành phần giao diện phù hợp cho phép thực hiện các chức năng theo yêu cầu của đề bài.</w:t>
      </w:r>
    </w:p>
    <w:p w14:paraId="7B26AC0B" w14:textId="00CA25D3" w:rsidR="00325730" w:rsidRPr="00D463CD" w:rsidRDefault="00CF181F" w:rsidP="00CF181F">
      <w:pPr>
        <w:spacing w:line="360" w:lineRule="auto"/>
        <w:ind w:firstLine="360"/>
        <w:jc w:val="both"/>
        <w:rPr>
          <w:sz w:val="26"/>
          <w:szCs w:val="26"/>
        </w:rPr>
      </w:pPr>
      <w:r>
        <w:rPr>
          <w:sz w:val="26"/>
          <w:szCs w:val="26"/>
        </w:rPr>
        <w:t xml:space="preserve">c) </w:t>
      </w:r>
      <w:r w:rsidR="00325730" w:rsidRPr="00D463CD">
        <w:rPr>
          <w:sz w:val="26"/>
          <w:szCs w:val="26"/>
        </w:rPr>
        <w:t>Hãy viết mã nguồn thực hiện thao tác kết nối và hiển thị dữ liệu nhà cung cấp từ CSDL lên thành phần giao diện.</w:t>
      </w:r>
    </w:p>
    <w:p w14:paraId="15A32DE4" w14:textId="51F334C9" w:rsidR="00325730" w:rsidRPr="00D463CD" w:rsidRDefault="00CF181F" w:rsidP="00CF181F">
      <w:pPr>
        <w:spacing w:line="360" w:lineRule="auto"/>
        <w:ind w:firstLine="360"/>
        <w:jc w:val="both"/>
        <w:rPr>
          <w:sz w:val="26"/>
          <w:szCs w:val="26"/>
        </w:rPr>
      </w:pPr>
      <w:r>
        <w:rPr>
          <w:sz w:val="26"/>
          <w:szCs w:val="26"/>
        </w:rPr>
        <w:t xml:space="preserve">d) </w:t>
      </w:r>
      <w:r w:rsidR="00325730" w:rsidRPr="00D463CD">
        <w:rPr>
          <w:sz w:val="26"/>
          <w:szCs w:val="26"/>
        </w:rPr>
        <w:t>Xây dựng chức năng chỉnh sửa thông tin nhà cung cấp</w:t>
      </w:r>
    </w:p>
    <w:p w14:paraId="30243C1A" w14:textId="7BBC0771" w:rsidR="00136C88"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 tìm kiếm thông tin nhà cung cấp thông qua tên nhà cung cấp được nhập vào từ người dùng hoặc thông qua mã nhà cung cấp.</w:t>
      </w:r>
    </w:p>
    <w:p w14:paraId="792274BA" w14:textId="6F686091"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745B941E" w14:textId="77777777" w:rsidTr="003B205A">
        <w:tc>
          <w:tcPr>
            <w:tcW w:w="990" w:type="dxa"/>
            <w:shd w:val="clear" w:color="auto" w:fill="auto"/>
          </w:tcPr>
          <w:p w14:paraId="39E5081F"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2754D2D"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91E8EDE"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381537FF" w14:textId="77777777" w:rsidTr="003B205A">
        <w:tc>
          <w:tcPr>
            <w:tcW w:w="990" w:type="dxa"/>
            <w:shd w:val="clear" w:color="auto" w:fill="auto"/>
          </w:tcPr>
          <w:p w14:paraId="784E28F3"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6985DB66"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4F3ED243"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041B998" w14:textId="77777777" w:rsidTr="003B205A">
        <w:tc>
          <w:tcPr>
            <w:tcW w:w="990" w:type="dxa"/>
            <w:shd w:val="clear" w:color="auto" w:fill="auto"/>
          </w:tcPr>
          <w:p w14:paraId="2111FB71"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9E7F4AB"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62A21D0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C031E1E" w14:textId="77777777" w:rsidTr="003B205A">
        <w:tc>
          <w:tcPr>
            <w:tcW w:w="990" w:type="dxa"/>
            <w:shd w:val="clear" w:color="auto" w:fill="auto"/>
          </w:tcPr>
          <w:p w14:paraId="7479BA55"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lastRenderedPageBreak/>
              <w:t>c.</w:t>
            </w:r>
          </w:p>
        </w:tc>
        <w:tc>
          <w:tcPr>
            <w:tcW w:w="6834" w:type="dxa"/>
            <w:shd w:val="clear" w:color="auto" w:fill="auto"/>
          </w:tcPr>
          <w:p w14:paraId="7CEE3EF8"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AF2B47E"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4628757E" w14:textId="77777777" w:rsidTr="003B205A">
        <w:tc>
          <w:tcPr>
            <w:tcW w:w="990" w:type="dxa"/>
            <w:shd w:val="clear" w:color="auto" w:fill="auto"/>
          </w:tcPr>
          <w:p w14:paraId="0EA71E4C"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3C420255"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4B603D9C"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8012A34" w14:textId="77777777" w:rsidTr="003B205A">
        <w:tc>
          <w:tcPr>
            <w:tcW w:w="990" w:type="dxa"/>
            <w:shd w:val="clear" w:color="auto" w:fill="auto"/>
          </w:tcPr>
          <w:p w14:paraId="19304B3A"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6CC2AB7C"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0339B5D4"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124D9137" w14:textId="77777777" w:rsidR="003B205A" w:rsidRPr="00AC75F0" w:rsidRDefault="003B205A" w:rsidP="003B205A">
      <w:pPr>
        <w:spacing w:line="360" w:lineRule="auto"/>
        <w:rPr>
          <w:bCs/>
          <w:sz w:val="26"/>
          <w:szCs w:val="26"/>
        </w:rPr>
      </w:pPr>
      <w:r>
        <w:rPr>
          <w:bCs/>
          <w:sz w:val="26"/>
          <w:szCs w:val="26"/>
        </w:rPr>
        <w:t>&lt;/Cau&gt;</w:t>
      </w:r>
    </w:p>
    <w:p w14:paraId="44C8AC3E" w14:textId="77777777" w:rsidR="003B205A" w:rsidRPr="00C309FF" w:rsidRDefault="003B205A" w:rsidP="003B205A">
      <w:pPr>
        <w:spacing w:line="360" w:lineRule="auto"/>
        <w:rPr>
          <w:bCs/>
          <w:sz w:val="26"/>
          <w:szCs w:val="26"/>
        </w:rPr>
      </w:pPr>
      <w:r>
        <w:rPr>
          <w:bCs/>
          <w:sz w:val="26"/>
          <w:szCs w:val="26"/>
        </w:rPr>
        <w:t>&lt;Cau&gt;</w:t>
      </w:r>
    </w:p>
    <w:p w14:paraId="309A59FF" w14:textId="7ACA9F4C"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 xml:space="preserve">Khi xây dựng một ứng dụng nghe nhạc, </w:t>
      </w:r>
      <w:r w:rsidR="00E57900" w:rsidRPr="00D463CD">
        <w:rPr>
          <w:sz w:val="26"/>
          <w:szCs w:val="26"/>
        </w:rPr>
        <w:t>để quản lý danh sách các nhạc sĩ</w:t>
      </w:r>
      <w:r w:rsidR="00136C88" w:rsidRPr="00D463CD">
        <w:rPr>
          <w:sz w:val="26"/>
          <w:szCs w:val="26"/>
        </w:rPr>
        <w:t xml:space="preserve"> người ta cần l</w:t>
      </w:r>
      <w:r w:rsidR="00E57900" w:rsidRPr="00D463CD">
        <w:rPr>
          <w:sz w:val="26"/>
          <w:szCs w:val="26"/>
        </w:rPr>
        <w:t>ưu trữ các thông tin: Mã nhạc sĩ, tên nhạc sĩ</w:t>
      </w:r>
      <w:r w:rsidR="00136C88" w:rsidRPr="00D463CD">
        <w:rPr>
          <w:sz w:val="26"/>
          <w:szCs w:val="26"/>
        </w:rPr>
        <w:t>, năm sinh,</w:t>
      </w:r>
      <w:r w:rsidR="00E57900" w:rsidRPr="00D463CD">
        <w:rPr>
          <w:sz w:val="26"/>
          <w:szCs w:val="26"/>
        </w:rPr>
        <w:t xml:space="preserve"> </w:t>
      </w:r>
      <w:r w:rsidR="00671386" w:rsidRPr="00D463CD">
        <w:rPr>
          <w:sz w:val="26"/>
          <w:szCs w:val="26"/>
        </w:rPr>
        <w:t>dòng nhạc, số tác phẩm.</w:t>
      </w:r>
    </w:p>
    <w:p w14:paraId="2C7B4DBA"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nhạc s</w:t>
      </w:r>
      <w:r w:rsidR="00E57900" w:rsidRPr="00D463CD">
        <w:rPr>
          <w:sz w:val="26"/>
          <w:szCs w:val="26"/>
        </w:rPr>
        <w:t>ĩ</w:t>
      </w:r>
      <w:r w:rsidRPr="00D463CD">
        <w:rPr>
          <w:sz w:val="26"/>
          <w:szCs w:val="26"/>
        </w:rPr>
        <w:t xml:space="preserve"> chi tiết như sau:</w:t>
      </w:r>
    </w:p>
    <w:p w14:paraId="116193FE" w14:textId="5BBE3E5D" w:rsidR="00E57900" w:rsidRPr="00D463CD" w:rsidRDefault="00CF181F" w:rsidP="00CF181F">
      <w:pPr>
        <w:spacing w:line="360" w:lineRule="auto"/>
        <w:ind w:firstLine="360"/>
        <w:jc w:val="both"/>
        <w:rPr>
          <w:sz w:val="26"/>
          <w:szCs w:val="26"/>
        </w:rPr>
      </w:pPr>
      <w:r>
        <w:rPr>
          <w:sz w:val="26"/>
          <w:szCs w:val="26"/>
        </w:rPr>
        <w:t xml:space="preserve">a) </w:t>
      </w:r>
      <w:r w:rsidR="00E57900" w:rsidRPr="00D463CD">
        <w:rPr>
          <w:sz w:val="26"/>
          <w:szCs w:val="26"/>
        </w:rPr>
        <w:t>Sử dụng SQL Server tạo cơ sở dữ liệu để quản lý những thông tin nhạc sĩ.</w:t>
      </w:r>
    </w:p>
    <w:p w14:paraId="67772C52" w14:textId="4ACD1C88" w:rsidR="00E57900" w:rsidRPr="00D463CD" w:rsidRDefault="00CF181F" w:rsidP="00CF181F">
      <w:pPr>
        <w:spacing w:line="360" w:lineRule="auto"/>
        <w:ind w:firstLine="360"/>
        <w:jc w:val="both"/>
        <w:rPr>
          <w:sz w:val="26"/>
          <w:szCs w:val="26"/>
        </w:rPr>
      </w:pPr>
      <w:r>
        <w:rPr>
          <w:sz w:val="26"/>
          <w:szCs w:val="26"/>
        </w:rPr>
        <w:t xml:space="preserve">b) </w:t>
      </w:r>
      <w:r w:rsidR="00E57900" w:rsidRPr="00D463CD">
        <w:rPr>
          <w:sz w:val="26"/>
          <w:szCs w:val="26"/>
        </w:rPr>
        <w:t>Thiết kế Form và xây dựng các thành phần giao diện phù hợp cho phép thực hiện các chức năng theo yêu cầu của đề bài.</w:t>
      </w:r>
    </w:p>
    <w:p w14:paraId="61EC36B4" w14:textId="3AAF9A75" w:rsidR="00E57900" w:rsidRPr="00D463CD" w:rsidRDefault="00CF181F" w:rsidP="00CF181F">
      <w:pPr>
        <w:spacing w:line="360" w:lineRule="auto"/>
        <w:ind w:firstLine="360"/>
        <w:jc w:val="both"/>
        <w:rPr>
          <w:sz w:val="26"/>
          <w:szCs w:val="26"/>
        </w:rPr>
      </w:pPr>
      <w:r>
        <w:rPr>
          <w:sz w:val="26"/>
          <w:szCs w:val="26"/>
        </w:rPr>
        <w:t xml:space="preserve">c) </w:t>
      </w:r>
      <w:r w:rsidR="00E57900" w:rsidRPr="00D463CD">
        <w:rPr>
          <w:sz w:val="26"/>
          <w:szCs w:val="26"/>
        </w:rPr>
        <w:t>Hãy viết mã nguồn thực hiện thao tác kết nối và hiển thị dữ liệu nhạc sĩ từ CSDL lên thành phần giao diện.</w:t>
      </w:r>
    </w:p>
    <w:p w14:paraId="3DFB8D54" w14:textId="4518739F" w:rsidR="00E57900" w:rsidRPr="00D463CD" w:rsidRDefault="00CF181F" w:rsidP="00CF181F">
      <w:pPr>
        <w:spacing w:line="360" w:lineRule="auto"/>
        <w:ind w:firstLine="360"/>
        <w:jc w:val="both"/>
        <w:rPr>
          <w:sz w:val="26"/>
          <w:szCs w:val="26"/>
        </w:rPr>
      </w:pPr>
      <w:r>
        <w:rPr>
          <w:sz w:val="26"/>
          <w:szCs w:val="26"/>
        </w:rPr>
        <w:t xml:space="preserve">d) </w:t>
      </w:r>
      <w:r w:rsidR="00E57900" w:rsidRPr="00D463CD">
        <w:rPr>
          <w:sz w:val="26"/>
          <w:szCs w:val="26"/>
        </w:rPr>
        <w:t>Xây dựng chức năng chỉnh sửa thông tin nhạc sĩ</w:t>
      </w:r>
    </w:p>
    <w:p w14:paraId="7669A59B" w14:textId="0FBD61E7" w:rsidR="00D27C10" w:rsidRPr="00D463CD" w:rsidRDefault="00CF181F" w:rsidP="00CF181F">
      <w:pPr>
        <w:spacing w:line="360" w:lineRule="auto"/>
        <w:ind w:firstLine="360"/>
        <w:jc w:val="both"/>
        <w:rPr>
          <w:sz w:val="26"/>
          <w:szCs w:val="26"/>
        </w:rPr>
      </w:pPr>
      <w:r>
        <w:rPr>
          <w:sz w:val="26"/>
          <w:szCs w:val="26"/>
        </w:rPr>
        <w:t xml:space="preserve">e) </w:t>
      </w:r>
      <w:r w:rsidR="00D27C10" w:rsidRPr="00D463CD">
        <w:rPr>
          <w:sz w:val="26"/>
          <w:szCs w:val="26"/>
        </w:rPr>
        <w:t>Hãy viết chức năng cho phép tìm kiếm thông tin</w:t>
      </w:r>
      <w:r w:rsidR="00CC3831" w:rsidRPr="00D463CD">
        <w:rPr>
          <w:sz w:val="26"/>
          <w:szCs w:val="26"/>
        </w:rPr>
        <w:t xml:space="preserve"> nhạc sĩ</w:t>
      </w:r>
      <w:r w:rsidR="00576FE9" w:rsidRPr="00D463CD">
        <w:rPr>
          <w:sz w:val="26"/>
          <w:szCs w:val="26"/>
        </w:rPr>
        <w:t xml:space="preserve"> thông qua dòng nhạc hoặc năm sinh được nhập vào từ người dùng.</w:t>
      </w:r>
    </w:p>
    <w:p w14:paraId="4E032032" w14:textId="67309455"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286D80EE" w14:textId="77777777" w:rsidTr="003B205A">
        <w:tc>
          <w:tcPr>
            <w:tcW w:w="990" w:type="dxa"/>
            <w:shd w:val="clear" w:color="auto" w:fill="auto"/>
          </w:tcPr>
          <w:p w14:paraId="68F705CA"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67A5F83D"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65311E8A"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497F1E57" w14:textId="77777777" w:rsidTr="003B205A">
        <w:tc>
          <w:tcPr>
            <w:tcW w:w="990" w:type="dxa"/>
            <w:shd w:val="clear" w:color="auto" w:fill="auto"/>
          </w:tcPr>
          <w:p w14:paraId="0BF7FA6A"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34E60B7"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0E12CC4"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60720E0" w14:textId="77777777" w:rsidTr="003B205A">
        <w:tc>
          <w:tcPr>
            <w:tcW w:w="990" w:type="dxa"/>
            <w:shd w:val="clear" w:color="auto" w:fill="auto"/>
          </w:tcPr>
          <w:p w14:paraId="2CBBBFDB"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39BBFCA4"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BD7EF60"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6BB12B57" w14:textId="77777777" w:rsidTr="003B205A">
        <w:tc>
          <w:tcPr>
            <w:tcW w:w="990" w:type="dxa"/>
            <w:shd w:val="clear" w:color="auto" w:fill="auto"/>
          </w:tcPr>
          <w:p w14:paraId="7A84F389"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97FB785"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3B040C3"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7898DEC" w14:textId="77777777" w:rsidTr="003B205A">
        <w:tc>
          <w:tcPr>
            <w:tcW w:w="990" w:type="dxa"/>
            <w:shd w:val="clear" w:color="auto" w:fill="auto"/>
          </w:tcPr>
          <w:p w14:paraId="06D892C8"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3D83C4F8"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3282E6C"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9D30CA8" w14:textId="77777777" w:rsidTr="003B205A">
        <w:tc>
          <w:tcPr>
            <w:tcW w:w="990" w:type="dxa"/>
            <w:shd w:val="clear" w:color="auto" w:fill="auto"/>
          </w:tcPr>
          <w:p w14:paraId="3316626A"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7CCA5884"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79B2C240"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11FCEA08" w14:textId="77777777" w:rsidR="003B205A" w:rsidRPr="00AC75F0" w:rsidRDefault="003B205A" w:rsidP="003B205A">
      <w:pPr>
        <w:spacing w:line="360" w:lineRule="auto"/>
        <w:rPr>
          <w:bCs/>
          <w:sz w:val="26"/>
          <w:szCs w:val="26"/>
        </w:rPr>
      </w:pPr>
      <w:r>
        <w:rPr>
          <w:bCs/>
          <w:sz w:val="26"/>
          <w:szCs w:val="26"/>
        </w:rPr>
        <w:lastRenderedPageBreak/>
        <w:t>&lt;/Cau&gt;</w:t>
      </w:r>
    </w:p>
    <w:p w14:paraId="2EAAE9BB" w14:textId="77777777" w:rsidR="003B205A" w:rsidRPr="00C309FF" w:rsidRDefault="003B205A" w:rsidP="003B205A">
      <w:pPr>
        <w:spacing w:line="360" w:lineRule="auto"/>
        <w:rPr>
          <w:bCs/>
          <w:sz w:val="26"/>
          <w:szCs w:val="26"/>
        </w:rPr>
      </w:pPr>
      <w:r>
        <w:rPr>
          <w:bCs/>
          <w:sz w:val="26"/>
          <w:szCs w:val="26"/>
        </w:rPr>
        <w:t>&lt;Cau&gt;</w:t>
      </w:r>
    </w:p>
    <w:p w14:paraId="6ABD8FC7" w14:textId="72CB09BF"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 xml:space="preserve">Khi xây dựng một ứng dụng tin tức, để quản lý danh sách các tin tức người ta cần lưu trữ các thông tin: Mã tin tức, loại tin tức, </w:t>
      </w:r>
      <w:r w:rsidR="00CC3831" w:rsidRPr="00D463CD">
        <w:rPr>
          <w:sz w:val="26"/>
          <w:szCs w:val="26"/>
        </w:rPr>
        <w:t>tiêu đề tin, nội dung tin, ngày đăng.</w:t>
      </w:r>
    </w:p>
    <w:p w14:paraId="0541B2FE"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dữ liệu Tin tức chi tiết như sau:</w:t>
      </w:r>
    </w:p>
    <w:p w14:paraId="447C6AC1" w14:textId="04A82F42" w:rsidR="00CC3831" w:rsidRPr="00D463CD" w:rsidRDefault="00CF181F" w:rsidP="00CF181F">
      <w:pPr>
        <w:spacing w:line="360" w:lineRule="auto"/>
        <w:ind w:firstLine="360"/>
        <w:jc w:val="both"/>
        <w:rPr>
          <w:sz w:val="26"/>
          <w:szCs w:val="26"/>
        </w:rPr>
      </w:pPr>
      <w:r>
        <w:rPr>
          <w:sz w:val="26"/>
          <w:szCs w:val="26"/>
        </w:rPr>
        <w:t xml:space="preserve">a) </w:t>
      </w:r>
      <w:r w:rsidR="00CC3831" w:rsidRPr="00D463CD">
        <w:rPr>
          <w:sz w:val="26"/>
          <w:szCs w:val="26"/>
        </w:rPr>
        <w:t>Sử dụng SQL Server tạo cơ sở dữ liệu để quản lý những thông tin tin tức.</w:t>
      </w:r>
    </w:p>
    <w:p w14:paraId="74183598" w14:textId="7350C19A" w:rsidR="00CC3831" w:rsidRPr="00D463CD" w:rsidRDefault="00CF181F" w:rsidP="00CF181F">
      <w:pPr>
        <w:spacing w:line="360" w:lineRule="auto"/>
        <w:ind w:firstLine="360"/>
        <w:jc w:val="both"/>
        <w:rPr>
          <w:sz w:val="26"/>
          <w:szCs w:val="26"/>
        </w:rPr>
      </w:pPr>
      <w:r>
        <w:rPr>
          <w:sz w:val="26"/>
          <w:szCs w:val="26"/>
        </w:rPr>
        <w:t xml:space="preserve">b) </w:t>
      </w:r>
      <w:r w:rsidR="00CC3831" w:rsidRPr="00D463CD">
        <w:rPr>
          <w:sz w:val="26"/>
          <w:szCs w:val="26"/>
        </w:rPr>
        <w:t>Thiết kế Form và xây dựng các thành phần giao diện phù hợp cho phép thực hiện các chức năng theo yêu cầu của đề bài.</w:t>
      </w:r>
    </w:p>
    <w:p w14:paraId="5FCCECFF" w14:textId="1E7B5922" w:rsidR="00CC3831" w:rsidRPr="00D463CD" w:rsidRDefault="00CF181F" w:rsidP="00CF181F">
      <w:pPr>
        <w:spacing w:line="360" w:lineRule="auto"/>
        <w:ind w:firstLine="360"/>
        <w:jc w:val="both"/>
        <w:rPr>
          <w:sz w:val="26"/>
          <w:szCs w:val="26"/>
        </w:rPr>
      </w:pPr>
      <w:r>
        <w:rPr>
          <w:sz w:val="26"/>
          <w:szCs w:val="26"/>
        </w:rPr>
        <w:t xml:space="preserve">c) </w:t>
      </w:r>
      <w:r w:rsidR="00CC3831" w:rsidRPr="00D463CD">
        <w:rPr>
          <w:sz w:val="26"/>
          <w:szCs w:val="26"/>
        </w:rPr>
        <w:t>Hãy viết mã nguồn thực hiện thao tác kết nối và hiển thị dữ liệu tin tức từ CSDL lên thành phần giao diện.</w:t>
      </w:r>
    </w:p>
    <w:p w14:paraId="53ACD850" w14:textId="6F99B23A" w:rsidR="00CC3831" w:rsidRPr="00D463CD" w:rsidRDefault="00CF181F" w:rsidP="00CF181F">
      <w:pPr>
        <w:spacing w:line="360" w:lineRule="auto"/>
        <w:ind w:firstLine="360"/>
        <w:jc w:val="both"/>
        <w:rPr>
          <w:sz w:val="26"/>
          <w:szCs w:val="26"/>
        </w:rPr>
      </w:pPr>
      <w:r>
        <w:rPr>
          <w:sz w:val="26"/>
          <w:szCs w:val="26"/>
        </w:rPr>
        <w:t xml:space="preserve">d) </w:t>
      </w:r>
      <w:r w:rsidR="00CC3831" w:rsidRPr="00D463CD">
        <w:rPr>
          <w:sz w:val="26"/>
          <w:szCs w:val="26"/>
        </w:rPr>
        <w:t>Xây dựng chức năng chỉnh sửa thông tin tin tức</w:t>
      </w:r>
    </w:p>
    <w:p w14:paraId="28F3618F" w14:textId="54077F05" w:rsidR="00C4627E"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 thông tin tin tức thông qua tiêu đề tin hoặc một phần nội dung tin được nhập vào từ người dùng</w:t>
      </w:r>
      <w:r w:rsidR="00CC3831" w:rsidRPr="00D463CD">
        <w:rPr>
          <w:sz w:val="26"/>
          <w:szCs w:val="26"/>
        </w:rPr>
        <w:t>.</w:t>
      </w:r>
    </w:p>
    <w:p w14:paraId="1BF28564" w14:textId="354A9EEF"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2806B891" w14:textId="77777777" w:rsidTr="003B205A">
        <w:tc>
          <w:tcPr>
            <w:tcW w:w="990" w:type="dxa"/>
            <w:shd w:val="clear" w:color="auto" w:fill="auto"/>
          </w:tcPr>
          <w:p w14:paraId="41F40A05"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A31409A"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5E88252B"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04BBE5DA" w14:textId="77777777" w:rsidTr="003B205A">
        <w:tc>
          <w:tcPr>
            <w:tcW w:w="990" w:type="dxa"/>
            <w:shd w:val="clear" w:color="auto" w:fill="auto"/>
          </w:tcPr>
          <w:p w14:paraId="24E35344"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FFE2135"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134CCF5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5722D26" w14:textId="77777777" w:rsidTr="003B205A">
        <w:tc>
          <w:tcPr>
            <w:tcW w:w="990" w:type="dxa"/>
            <w:shd w:val="clear" w:color="auto" w:fill="auto"/>
          </w:tcPr>
          <w:p w14:paraId="376D7F1D"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EB247BC"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1876ED16"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4ABAC282" w14:textId="77777777" w:rsidTr="003B205A">
        <w:tc>
          <w:tcPr>
            <w:tcW w:w="990" w:type="dxa"/>
            <w:shd w:val="clear" w:color="auto" w:fill="auto"/>
          </w:tcPr>
          <w:p w14:paraId="283AE193"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75EC84EA"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0DB3EDE9"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D5407F8" w14:textId="77777777" w:rsidTr="003B205A">
        <w:tc>
          <w:tcPr>
            <w:tcW w:w="990" w:type="dxa"/>
            <w:shd w:val="clear" w:color="auto" w:fill="auto"/>
          </w:tcPr>
          <w:p w14:paraId="79C4DE46"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10901699"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2BFA61B"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2F9C636" w14:textId="77777777" w:rsidTr="003B205A">
        <w:tc>
          <w:tcPr>
            <w:tcW w:w="990" w:type="dxa"/>
            <w:shd w:val="clear" w:color="auto" w:fill="auto"/>
          </w:tcPr>
          <w:p w14:paraId="6BC26460"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1B9198F3"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3BA563F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0AC00E32" w14:textId="77777777" w:rsidR="003B205A" w:rsidRPr="00AC75F0" w:rsidRDefault="003B205A" w:rsidP="003B205A">
      <w:pPr>
        <w:spacing w:line="360" w:lineRule="auto"/>
        <w:rPr>
          <w:bCs/>
          <w:sz w:val="26"/>
          <w:szCs w:val="26"/>
        </w:rPr>
      </w:pPr>
      <w:r>
        <w:rPr>
          <w:bCs/>
          <w:sz w:val="26"/>
          <w:szCs w:val="26"/>
        </w:rPr>
        <w:t>&lt;/Cau&gt;</w:t>
      </w:r>
    </w:p>
    <w:p w14:paraId="04ED3FB4" w14:textId="77777777" w:rsidR="003B205A" w:rsidRPr="00C309FF" w:rsidRDefault="003B205A" w:rsidP="003B205A">
      <w:pPr>
        <w:spacing w:line="360" w:lineRule="auto"/>
        <w:rPr>
          <w:bCs/>
          <w:sz w:val="26"/>
          <w:szCs w:val="26"/>
        </w:rPr>
      </w:pPr>
      <w:r>
        <w:rPr>
          <w:bCs/>
          <w:sz w:val="26"/>
          <w:szCs w:val="26"/>
        </w:rPr>
        <w:t>&lt;Cau&gt;</w:t>
      </w:r>
    </w:p>
    <w:p w14:paraId="73CFD05F" w14:textId="712745BE"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phần mềm quản lý phòng ở tại kí túc xá sinh viên, mỗi phòng ở người quản lý cần quản lý các thông tin sau: Mã phòng, số phòng, dãy nhà, số lượng người ở, giá phòng.</w:t>
      </w:r>
    </w:p>
    <w:p w14:paraId="0679BCE8" w14:textId="77777777" w:rsidR="00136C88" w:rsidRPr="00D463CD" w:rsidRDefault="00136C88" w:rsidP="00CF181F">
      <w:pPr>
        <w:spacing w:line="360" w:lineRule="auto"/>
        <w:ind w:firstLine="360"/>
        <w:jc w:val="both"/>
        <w:rPr>
          <w:sz w:val="26"/>
          <w:szCs w:val="26"/>
        </w:rPr>
      </w:pPr>
      <w:r w:rsidRPr="00D463CD">
        <w:rPr>
          <w:sz w:val="26"/>
          <w:szCs w:val="26"/>
        </w:rPr>
        <w:lastRenderedPageBreak/>
        <w:t>Hãy sử dụng ứng dụng Windows Form và ngôn ngữ C# xây dựng chương trình quản lý thông tin các phòng chi tiết như sau:</w:t>
      </w:r>
    </w:p>
    <w:p w14:paraId="0750D572" w14:textId="420E29AA" w:rsidR="00C4627E" w:rsidRPr="00D463CD" w:rsidRDefault="00CF181F" w:rsidP="00CF181F">
      <w:pPr>
        <w:spacing w:line="360" w:lineRule="auto"/>
        <w:ind w:firstLine="360"/>
        <w:jc w:val="both"/>
        <w:rPr>
          <w:sz w:val="26"/>
          <w:szCs w:val="26"/>
        </w:rPr>
      </w:pPr>
      <w:r>
        <w:rPr>
          <w:sz w:val="26"/>
          <w:szCs w:val="26"/>
        </w:rPr>
        <w:t xml:space="preserve">a) </w:t>
      </w:r>
      <w:r w:rsidR="00C4627E" w:rsidRPr="00D463CD">
        <w:rPr>
          <w:sz w:val="26"/>
          <w:szCs w:val="26"/>
        </w:rPr>
        <w:t>Sử dụng SQL Server tạo cơ sở dữ liệu để quản lý những thông tin phòng.</w:t>
      </w:r>
    </w:p>
    <w:p w14:paraId="43191CA1" w14:textId="09C06D5A" w:rsidR="00C4627E" w:rsidRPr="00D463CD" w:rsidRDefault="00CF181F" w:rsidP="00CF181F">
      <w:pPr>
        <w:spacing w:line="360" w:lineRule="auto"/>
        <w:ind w:firstLine="360"/>
        <w:jc w:val="both"/>
        <w:rPr>
          <w:sz w:val="26"/>
          <w:szCs w:val="26"/>
        </w:rPr>
      </w:pPr>
      <w:r>
        <w:rPr>
          <w:sz w:val="26"/>
          <w:szCs w:val="26"/>
        </w:rPr>
        <w:t xml:space="preserve">b) </w:t>
      </w:r>
      <w:r w:rsidR="00C4627E" w:rsidRPr="00D463CD">
        <w:rPr>
          <w:sz w:val="26"/>
          <w:szCs w:val="26"/>
        </w:rPr>
        <w:t>Thiết kế Form và xây dựng các thành phần giao diện phù hợp cho phép thực hiện các chức năng theo yêu cầu của đề bài.</w:t>
      </w:r>
    </w:p>
    <w:p w14:paraId="356C1864" w14:textId="44514816" w:rsidR="00C4627E" w:rsidRPr="00D463CD" w:rsidRDefault="00CF181F" w:rsidP="00CF181F">
      <w:pPr>
        <w:spacing w:line="360" w:lineRule="auto"/>
        <w:ind w:firstLine="360"/>
        <w:jc w:val="both"/>
        <w:rPr>
          <w:sz w:val="26"/>
          <w:szCs w:val="26"/>
        </w:rPr>
      </w:pPr>
      <w:r>
        <w:rPr>
          <w:sz w:val="26"/>
          <w:szCs w:val="26"/>
        </w:rPr>
        <w:t xml:space="preserve">c) </w:t>
      </w:r>
      <w:r w:rsidR="00C4627E" w:rsidRPr="00D463CD">
        <w:rPr>
          <w:sz w:val="26"/>
          <w:szCs w:val="26"/>
        </w:rPr>
        <w:t>Hãy viết mã nguồn thực hiện thao tác kết nối và hiển thị dữ liệu phòng từ CSDL lên thành phần giao diện.</w:t>
      </w:r>
    </w:p>
    <w:p w14:paraId="0EF08E3F" w14:textId="2D4ED796" w:rsidR="00C4627E" w:rsidRPr="00D463CD" w:rsidRDefault="00CF181F" w:rsidP="00CF181F">
      <w:pPr>
        <w:spacing w:line="360" w:lineRule="auto"/>
        <w:ind w:firstLine="360"/>
        <w:jc w:val="both"/>
        <w:rPr>
          <w:sz w:val="26"/>
          <w:szCs w:val="26"/>
        </w:rPr>
      </w:pPr>
      <w:r>
        <w:rPr>
          <w:sz w:val="26"/>
          <w:szCs w:val="26"/>
        </w:rPr>
        <w:t xml:space="preserve">d) </w:t>
      </w:r>
      <w:r w:rsidR="00C4627E" w:rsidRPr="00D463CD">
        <w:rPr>
          <w:sz w:val="26"/>
          <w:szCs w:val="26"/>
        </w:rPr>
        <w:t>Xây dựng chức năng chỉnh sửa thông tin phòng</w:t>
      </w:r>
    </w:p>
    <w:p w14:paraId="3D8DB92A" w14:textId="395DD4C6" w:rsidR="00576FE9"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 xml:space="preserve">Hãy viết chức năng cho phép tìm kiếm thông tin phòng </w:t>
      </w:r>
      <w:r w:rsidR="00C4627E" w:rsidRPr="00D463CD">
        <w:rPr>
          <w:sz w:val="26"/>
          <w:szCs w:val="26"/>
        </w:rPr>
        <w:t>có số lượng sinh viên ở &lt; 4 thuộc dãy nhà A1.</w:t>
      </w:r>
    </w:p>
    <w:p w14:paraId="01055588" w14:textId="4C8A1576"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31F766D0" w14:textId="77777777" w:rsidTr="003B205A">
        <w:tc>
          <w:tcPr>
            <w:tcW w:w="990" w:type="dxa"/>
            <w:shd w:val="clear" w:color="auto" w:fill="auto"/>
          </w:tcPr>
          <w:p w14:paraId="44AEEAA5"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056C842D"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2F17752F"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671CA11C" w14:textId="77777777" w:rsidTr="003B205A">
        <w:tc>
          <w:tcPr>
            <w:tcW w:w="990" w:type="dxa"/>
            <w:shd w:val="clear" w:color="auto" w:fill="auto"/>
          </w:tcPr>
          <w:p w14:paraId="7B301220"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E344A49"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712CBAE"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05B2C70" w14:textId="77777777" w:rsidTr="003B205A">
        <w:tc>
          <w:tcPr>
            <w:tcW w:w="990" w:type="dxa"/>
            <w:shd w:val="clear" w:color="auto" w:fill="auto"/>
          </w:tcPr>
          <w:p w14:paraId="505D9347"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30E7D80C"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9580240"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76C7E21D" w14:textId="77777777" w:rsidTr="003B205A">
        <w:tc>
          <w:tcPr>
            <w:tcW w:w="990" w:type="dxa"/>
            <w:shd w:val="clear" w:color="auto" w:fill="auto"/>
          </w:tcPr>
          <w:p w14:paraId="54C4A0B3"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655CEF8"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74F1AEB2"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4FD9084A" w14:textId="77777777" w:rsidTr="003B205A">
        <w:tc>
          <w:tcPr>
            <w:tcW w:w="990" w:type="dxa"/>
            <w:shd w:val="clear" w:color="auto" w:fill="auto"/>
          </w:tcPr>
          <w:p w14:paraId="6D3A71B0"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6285037"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039A41C0"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BE44F6B" w14:textId="77777777" w:rsidTr="003B205A">
        <w:tc>
          <w:tcPr>
            <w:tcW w:w="990" w:type="dxa"/>
            <w:shd w:val="clear" w:color="auto" w:fill="auto"/>
          </w:tcPr>
          <w:p w14:paraId="541FD8CC"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64CCE2BF"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2323B505"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68663DC9" w14:textId="77777777" w:rsidR="003B205A" w:rsidRPr="00AC75F0" w:rsidRDefault="003B205A" w:rsidP="003B205A">
      <w:pPr>
        <w:spacing w:line="360" w:lineRule="auto"/>
        <w:rPr>
          <w:bCs/>
          <w:sz w:val="26"/>
          <w:szCs w:val="26"/>
        </w:rPr>
      </w:pPr>
      <w:r>
        <w:rPr>
          <w:bCs/>
          <w:sz w:val="26"/>
          <w:szCs w:val="26"/>
        </w:rPr>
        <w:t>&lt;/Cau&gt;</w:t>
      </w:r>
    </w:p>
    <w:p w14:paraId="355D33C4" w14:textId="77777777" w:rsidR="003B205A" w:rsidRPr="00C309FF" w:rsidRDefault="003B205A" w:rsidP="003B205A">
      <w:pPr>
        <w:spacing w:line="360" w:lineRule="auto"/>
        <w:rPr>
          <w:bCs/>
          <w:sz w:val="26"/>
          <w:szCs w:val="26"/>
        </w:rPr>
      </w:pPr>
      <w:r>
        <w:rPr>
          <w:bCs/>
          <w:sz w:val="26"/>
          <w:szCs w:val="26"/>
        </w:rPr>
        <w:t>&lt;Cau&gt;</w:t>
      </w:r>
    </w:p>
    <w:p w14:paraId="4237428B" w14:textId="04CC2D50"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du lịch cần quản lý các điểm du lịch, mỗi điểm du lịch cần quản lý các thông tin sau: Mã điểm d</w:t>
      </w:r>
      <w:r w:rsidR="00461298" w:rsidRPr="00D463CD">
        <w:rPr>
          <w:sz w:val="26"/>
          <w:szCs w:val="26"/>
        </w:rPr>
        <w:t>u lịch, tên điểm du lịch, mô tả, số lượt khách trong nước đã ghé thăm, số lượt khách nước ngoài đã ghé thăm.</w:t>
      </w:r>
    </w:p>
    <w:p w14:paraId="5D00986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địa điểm du lịch chi tiết như sau:</w:t>
      </w:r>
    </w:p>
    <w:p w14:paraId="7AE27875" w14:textId="74E6074B" w:rsidR="00461298" w:rsidRPr="00D463CD" w:rsidRDefault="00CF181F" w:rsidP="00CF181F">
      <w:pPr>
        <w:spacing w:line="360" w:lineRule="auto"/>
        <w:ind w:firstLine="360"/>
        <w:jc w:val="both"/>
        <w:rPr>
          <w:sz w:val="26"/>
          <w:szCs w:val="26"/>
        </w:rPr>
      </w:pPr>
      <w:r>
        <w:rPr>
          <w:sz w:val="26"/>
          <w:szCs w:val="26"/>
        </w:rPr>
        <w:t xml:space="preserve">a) </w:t>
      </w:r>
      <w:r w:rsidR="00461298" w:rsidRPr="00D463CD">
        <w:rPr>
          <w:sz w:val="26"/>
          <w:szCs w:val="26"/>
        </w:rPr>
        <w:t>Sử dụng SQL Server tạo cơ sở dữ liệu để quản lý những thông tin điểm du lịch.</w:t>
      </w:r>
    </w:p>
    <w:p w14:paraId="5D341BAF" w14:textId="2F6B4CB1" w:rsidR="00461298" w:rsidRPr="00D463CD" w:rsidRDefault="00CF181F" w:rsidP="00CF181F">
      <w:pPr>
        <w:spacing w:line="360" w:lineRule="auto"/>
        <w:ind w:firstLine="360"/>
        <w:jc w:val="both"/>
        <w:rPr>
          <w:sz w:val="26"/>
          <w:szCs w:val="26"/>
        </w:rPr>
      </w:pPr>
      <w:r>
        <w:rPr>
          <w:sz w:val="26"/>
          <w:szCs w:val="26"/>
        </w:rPr>
        <w:t xml:space="preserve">b) </w:t>
      </w:r>
      <w:r w:rsidR="00461298" w:rsidRPr="00D463CD">
        <w:rPr>
          <w:sz w:val="26"/>
          <w:szCs w:val="26"/>
        </w:rPr>
        <w:t>Thiết kế Form và xây dựng các thành phần giao diện phù hợp cho phép thực hiện các chức năng theo yêu cầu của đề bài.</w:t>
      </w:r>
    </w:p>
    <w:p w14:paraId="3316FA17" w14:textId="3A802E1B" w:rsidR="00461298" w:rsidRPr="00D463CD" w:rsidRDefault="00CF181F" w:rsidP="00CF181F">
      <w:pPr>
        <w:spacing w:line="360" w:lineRule="auto"/>
        <w:ind w:firstLine="360"/>
        <w:jc w:val="both"/>
        <w:rPr>
          <w:sz w:val="26"/>
          <w:szCs w:val="26"/>
        </w:rPr>
      </w:pPr>
      <w:r>
        <w:rPr>
          <w:sz w:val="26"/>
          <w:szCs w:val="26"/>
        </w:rPr>
        <w:t xml:space="preserve">c) </w:t>
      </w:r>
      <w:r w:rsidR="00461298" w:rsidRPr="00D463CD">
        <w:rPr>
          <w:sz w:val="26"/>
          <w:szCs w:val="26"/>
        </w:rPr>
        <w:t>Hãy viết mã nguồn thực hiện thao tác kết nối và hiển thị dữ liệu điểm du lịch từ CSDL lên thành phần giao diện.</w:t>
      </w:r>
    </w:p>
    <w:p w14:paraId="13852551" w14:textId="7CCD136C" w:rsidR="00461298" w:rsidRPr="00D463CD" w:rsidRDefault="00CF181F" w:rsidP="00CF181F">
      <w:pPr>
        <w:spacing w:line="360" w:lineRule="auto"/>
        <w:ind w:firstLine="360"/>
        <w:jc w:val="both"/>
        <w:rPr>
          <w:sz w:val="26"/>
          <w:szCs w:val="26"/>
        </w:rPr>
      </w:pPr>
      <w:r>
        <w:rPr>
          <w:sz w:val="26"/>
          <w:szCs w:val="26"/>
        </w:rPr>
        <w:lastRenderedPageBreak/>
        <w:t xml:space="preserve">d) </w:t>
      </w:r>
      <w:r w:rsidR="00461298" w:rsidRPr="00D463CD">
        <w:rPr>
          <w:sz w:val="26"/>
          <w:szCs w:val="26"/>
        </w:rPr>
        <w:t>Xây dựng chức năng chỉnh sửa thông tin điểm du lịch</w:t>
      </w:r>
    </w:p>
    <w:p w14:paraId="75F5498C" w14:textId="2FF25C03" w:rsidR="008A2904"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 thông tin điểm du lịch thông qua tên điểm du lịch hoặc mã điểm du lịch được nhập vào từ người dùng</w:t>
      </w:r>
      <w:r w:rsidR="00461298" w:rsidRPr="00D463CD">
        <w:rPr>
          <w:sz w:val="26"/>
          <w:szCs w:val="26"/>
        </w:rPr>
        <w:t>.</w:t>
      </w:r>
    </w:p>
    <w:p w14:paraId="5E1377BE" w14:textId="5C208DFD"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7108E9CD" w14:textId="77777777" w:rsidTr="003B205A">
        <w:tc>
          <w:tcPr>
            <w:tcW w:w="990" w:type="dxa"/>
            <w:shd w:val="clear" w:color="auto" w:fill="auto"/>
          </w:tcPr>
          <w:p w14:paraId="2BE5A5D7"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2417FF93"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47B47568"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5FED74B0" w14:textId="77777777" w:rsidTr="003B205A">
        <w:tc>
          <w:tcPr>
            <w:tcW w:w="990" w:type="dxa"/>
            <w:shd w:val="clear" w:color="auto" w:fill="auto"/>
          </w:tcPr>
          <w:p w14:paraId="7DFE4133"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1E1838BE"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22458434"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26C93F5" w14:textId="77777777" w:rsidTr="003B205A">
        <w:tc>
          <w:tcPr>
            <w:tcW w:w="990" w:type="dxa"/>
            <w:shd w:val="clear" w:color="auto" w:fill="auto"/>
          </w:tcPr>
          <w:p w14:paraId="33A26DD0"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795B9149"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48E19DB9"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96DACA5" w14:textId="77777777" w:rsidTr="003B205A">
        <w:tc>
          <w:tcPr>
            <w:tcW w:w="990" w:type="dxa"/>
            <w:shd w:val="clear" w:color="auto" w:fill="auto"/>
          </w:tcPr>
          <w:p w14:paraId="6A74D7FF"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1F8F421B"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55E7D1E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14FE15CF" w14:textId="77777777" w:rsidTr="003B205A">
        <w:tc>
          <w:tcPr>
            <w:tcW w:w="990" w:type="dxa"/>
            <w:shd w:val="clear" w:color="auto" w:fill="auto"/>
          </w:tcPr>
          <w:p w14:paraId="3F850238"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6CB2F4BC"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863BAB2"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79A6CD99" w14:textId="77777777" w:rsidTr="003B205A">
        <w:tc>
          <w:tcPr>
            <w:tcW w:w="990" w:type="dxa"/>
            <w:shd w:val="clear" w:color="auto" w:fill="auto"/>
          </w:tcPr>
          <w:p w14:paraId="72976330"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34C52319"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09E036E6"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67F3FCE6" w14:textId="77777777" w:rsidR="003B205A" w:rsidRPr="00AC75F0" w:rsidRDefault="003B205A" w:rsidP="003B205A">
      <w:pPr>
        <w:spacing w:line="360" w:lineRule="auto"/>
        <w:rPr>
          <w:bCs/>
          <w:sz w:val="26"/>
          <w:szCs w:val="26"/>
        </w:rPr>
      </w:pPr>
      <w:r>
        <w:rPr>
          <w:bCs/>
          <w:sz w:val="26"/>
          <w:szCs w:val="26"/>
        </w:rPr>
        <w:t>&lt;/Cau&gt;</w:t>
      </w:r>
    </w:p>
    <w:p w14:paraId="1639E32B" w14:textId="77777777" w:rsidR="003B205A" w:rsidRPr="00C309FF" w:rsidRDefault="003B205A" w:rsidP="003B205A">
      <w:pPr>
        <w:spacing w:line="360" w:lineRule="auto"/>
        <w:rPr>
          <w:bCs/>
          <w:sz w:val="26"/>
          <w:szCs w:val="26"/>
        </w:rPr>
      </w:pPr>
      <w:r>
        <w:rPr>
          <w:bCs/>
          <w:sz w:val="26"/>
          <w:szCs w:val="26"/>
        </w:rPr>
        <w:t>&lt;Cau&gt;</w:t>
      </w:r>
    </w:p>
    <w:p w14:paraId="5E4764FF" w14:textId="12EBD6A4"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cần xây dựng chương trình quản lý các dự án, mỗi dự án cần quản lý các thông tin sau: Mã dự án, tên dự án, ngày bắt đầu, ngày kết thúc, nhân viên tham gia dự án.</w:t>
      </w:r>
    </w:p>
    <w:p w14:paraId="73FA61A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dự án chi tiết như sau:</w:t>
      </w:r>
    </w:p>
    <w:p w14:paraId="678032E8" w14:textId="1B76B06F" w:rsidR="007768C6" w:rsidRPr="00D463CD" w:rsidRDefault="00CF181F" w:rsidP="00CF181F">
      <w:pPr>
        <w:spacing w:line="360" w:lineRule="auto"/>
        <w:ind w:firstLine="360"/>
        <w:jc w:val="both"/>
        <w:rPr>
          <w:sz w:val="26"/>
          <w:szCs w:val="26"/>
        </w:rPr>
      </w:pPr>
      <w:r>
        <w:rPr>
          <w:sz w:val="26"/>
          <w:szCs w:val="26"/>
        </w:rPr>
        <w:t xml:space="preserve">a) </w:t>
      </w:r>
      <w:r w:rsidR="007768C6" w:rsidRPr="00D463CD">
        <w:rPr>
          <w:sz w:val="26"/>
          <w:szCs w:val="26"/>
        </w:rPr>
        <w:t>Sử dụng SQL Server tạo cơ sở dữ liệu để quản lý những thông tin dự án.</w:t>
      </w:r>
    </w:p>
    <w:p w14:paraId="3C2DCAD1" w14:textId="4EB71B53" w:rsidR="007768C6" w:rsidRPr="00D463CD" w:rsidRDefault="00CF181F" w:rsidP="00CF181F">
      <w:pPr>
        <w:spacing w:line="360" w:lineRule="auto"/>
        <w:ind w:firstLine="360"/>
        <w:jc w:val="both"/>
        <w:rPr>
          <w:sz w:val="26"/>
          <w:szCs w:val="26"/>
        </w:rPr>
      </w:pPr>
      <w:r>
        <w:rPr>
          <w:sz w:val="26"/>
          <w:szCs w:val="26"/>
        </w:rPr>
        <w:t xml:space="preserve">b) </w:t>
      </w:r>
      <w:r w:rsidR="007768C6" w:rsidRPr="00D463CD">
        <w:rPr>
          <w:sz w:val="26"/>
          <w:szCs w:val="26"/>
        </w:rPr>
        <w:t>Thiết kế Form và xây dựng các thành phần giao diện phù hợp cho phép thực hiện các chức năng theo yêu cầu của đề bài.</w:t>
      </w:r>
    </w:p>
    <w:p w14:paraId="43CA9A47" w14:textId="55E70AB0" w:rsidR="007768C6" w:rsidRPr="00D463CD" w:rsidRDefault="00CF181F" w:rsidP="00CF181F">
      <w:pPr>
        <w:spacing w:line="360" w:lineRule="auto"/>
        <w:ind w:firstLine="360"/>
        <w:jc w:val="both"/>
        <w:rPr>
          <w:sz w:val="26"/>
          <w:szCs w:val="26"/>
        </w:rPr>
      </w:pPr>
      <w:r>
        <w:rPr>
          <w:sz w:val="26"/>
          <w:szCs w:val="26"/>
        </w:rPr>
        <w:t xml:space="preserve">c) </w:t>
      </w:r>
      <w:r w:rsidR="007768C6" w:rsidRPr="00D463CD">
        <w:rPr>
          <w:sz w:val="26"/>
          <w:szCs w:val="26"/>
        </w:rPr>
        <w:t>Hãy viết mã nguồn thực hiện thao tác kết nối và hiển thị dữ liệu dự án từ CSDL lên thành phần giao diện.</w:t>
      </w:r>
    </w:p>
    <w:p w14:paraId="4E8D7447" w14:textId="61DA13F1" w:rsidR="007768C6" w:rsidRPr="00D463CD" w:rsidRDefault="00CF181F" w:rsidP="00CF181F">
      <w:pPr>
        <w:spacing w:line="360" w:lineRule="auto"/>
        <w:ind w:firstLine="360"/>
        <w:jc w:val="both"/>
        <w:rPr>
          <w:sz w:val="26"/>
          <w:szCs w:val="26"/>
        </w:rPr>
      </w:pPr>
      <w:r>
        <w:rPr>
          <w:sz w:val="26"/>
          <w:szCs w:val="26"/>
        </w:rPr>
        <w:t xml:space="preserve">d) </w:t>
      </w:r>
      <w:r w:rsidR="007768C6" w:rsidRPr="00D463CD">
        <w:rPr>
          <w:sz w:val="26"/>
          <w:szCs w:val="26"/>
        </w:rPr>
        <w:t>Xây dựng chức năng chỉnh sửa thông tin dự án</w:t>
      </w:r>
    </w:p>
    <w:p w14:paraId="23B2A382" w14:textId="5B29BE57" w:rsidR="00576FE9"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 thông tin dự án thông qua ngày bắt đầu, ngày kết thúc được nhập vào từ người dùng</w:t>
      </w:r>
    </w:p>
    <w:p w14:paraId="1737724B" w14:textId="5970B354"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288718A5" w14:textId="77777777" w:rsidTr="003B205A">
        <w:tc>
          <w:tcPr>
            <w:tcW w:w="990" w:type="dxa"/>
            <w:shd w:val="clear" w:color="auto" w:fill="auto"/>
          </w:tcPr>
          <w:p w14:paraId="45286656"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39EAC8D6"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F277A2D"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6D88B8F0" w14:textId="77777777" w:rsidTr="003B205A">
        <w:tc>
          <w:tcPr>
            <w:tcW w:w="990" w:type="dxa"/>
            <w:shd w:val="clear" w:color="auto" w:fill="auto"/>
          </w:tcPr>
          <w:p w14:paraId="61C93500"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7F0330A4"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386DF625"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4DD99BB5" w14:textId="77777777" w:rsidTr="003B205A">
        <w:tc>
          <w:tcPr>
            <w:tcW w:w="990" w:type="dxa"/>
            <w:shd w:val="clear" w:color="auto" w:fill="auto"/>
          </w:tcPr>
          <w:p w14:paraId="312BC4AD"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lastRenderedPageBreak/>
              <w:t>b.</w:t>
            </w:r>
          </w:p>
        </w:tc>
        <w:tc>
          <w:tcPr>
            <w:tcW w:w="6834" w:type="dxa"/>
            <w:shd w:val="clear" w:color="auto" w:fill="auto"/>
          </w:tcPr>
          <w:p w14:paraId="7724F37E"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5F9E1006"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D082358" w14:textId="77777777" w:rsidTr="003B205A">
        <w:tc>
          <w:tcPr>
            <w:tcW w:w="990" w:type="dxa"/>
            <w:shd w:val="clear" w:color="auto" w:fill="auto"/>
          </w:tcPr>
          <w:p w14:paraId="30374D51"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49DD8BE"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4690D354"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7ABE77E6" w14:textId="77777777" w:rsidTr="003B205A">
        <w:tc>
          <w:tcPr>
            <w:tcW w:w="990" w:type="dxa"/>
            <w:shd w:val="clear" w:color="auto" w:fill="auto"/>
          </w:tcPr>
          <w:p w14:paraId="7C40BB09"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5A5440D4"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6D47E8E5"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83868FA" w14:textId="77777777" w:rsidTr="003B205A">
        <w:tc>
          <w:tcPr>
            <w:tcW w:w="990" w:type="dxa"/>
            <w:shd w:val="clear" w:color="auto" w:fill="auto"/>
          </w:tcPr>
          <w:p w14:paraId="780AA32B"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B22A91F"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0BBEF7E3"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539C8DC2" w14:textId="77777777" w:rsidR="003B205A" w:rsidRPr="00AC75F0" w:rsidRDefault="003B205A" w:rsidP="003B205A">
      <w:pPr>
        <w:spacing w:line="360" w:lineRule="auto"/>
        <w:rPr>
          <w:bCs/>
          <w:sz w:val="26"/>
          <w:szCs w:val="26"/>
        </w:rPr>
      </w:pPr>
      <w:r>
        <w:rPr>
          <w:bCs/>
          <w:sz w:val="26"/>
          <w:szCs w:val="26"/>
        </w:rPr>
        <w:t>&lt;/Cau&gt;</w:t>
      </w:r>
    </w:p>
    <w:p w14:paraId="37F72910" w14:textId="77777777" w:rsidR="003B205A" w:rsidRPr="00C309FF" w:rsidRDefault="003B205A" w:rsidP="003B205A">
      <w:pPr>
        <w:spacing w:line="360" w:lineRule="auto"/>
        <w:rPr>
          <w:bCs/>
          <w:sz w:val="26"/>
          <w:szCs w:val="26"/>
        </w:rPr>
      </w:pPr>
      <w:r>
        <w:rPr>
          <w:bCs/>
          <w:sz w:val="26"/>
          <w:szCs w:val="26"/>
        </w:rPr>
        <w:t>&lt;Cau&gt;</w:t>
      </w:r>
    </w:p>
    <w:p w14:paraId="5B111757" w14:textId="775EF645" w:rsidR="00136C88" w:rsidRPr="00D463CD" w:rsidRDefault="003B205A" w:rsidP="003B205A">
      <w:pPr>
        <w:spacing w:before="120" w:after="12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Một công ty bán máy tính cần xây dựng chương trình quản lý các khách hàng thường xuyên của công ty, mỗi khách hàng cần quản lý các thông tin sau: Mã khách hàng, tên khá</w:t>
      </w:r>
      <w:r w:rsidR="00B14B5A" w:rsidRPr="00D463CD">
        <w:rPr>
          <w:sz w:val="26"/>
          <w:szCs w:val="26"/>
        </w:rPr>
        <w:t xml:space="preserve">ch hàng, địa chỉ, số điện thoại, email, điểm tích lũy (là điểm số dùng để tính khuyến mại cho các khách hàng thường xuyên)  </w:t>
      </w:r>
    </w:p>
    <w:p w14:paraId="39B93860"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khách hàng chi tiết như sau:</w:t>
      </w:r>
    </w:p>
    <w:p w14:paraId="11B49790" w14:textId="242238A6" w:rsidR="00B14B5A" w:rsidRPr="00D463CD" w:rsidRDefault="00CF181F" w:rsidP="00CF181F">
      <w:pPr>
        <w:spacing w:line="360" w:lineRule="auto"/>
        <w:ind w:firstLine="360"/>
        <w:jc w:val="both"/>
        <w:rPr>
          <w:sz w:val="26"/>
          <w:szCs w:val="26"/>
        </w:rPr>
      </w:pPr>
      <w:r>
        <w:rPr>
          <w:sz w:val="26"/>
          <w:szCs w:val="26"/>
        </w:rPr>
        <w:t xml:space="preserve">a) </w:t>
      </w:r>
      <w:r w:rsidR="00B14B5A" w:rsidRPr="00D463CD">
        <w:rPr>
          <w:sz w:val="26"/>
          <w:szCs w:val="26"/>
        </w:rPr>
        <w:t>Sử dụng SQL Server tạo cơ sở dữ liệu để quản lý những thông tin khách hàng.</w:t>
      </w:r>
    </w:p>
    <w:p w14:paraId="58273D3D" w14:textId="074ED3B6" w:rsidR="00B14B5A" w:rsidRPr="00D463CD" w:rsidRDefault="00CF181F" w:rsidP="00CF181F">
      <w:pPr>
        <w:spacing w:line="360" w:lineRule="auto"/>
        <w:ind w:firstLine="360"/>
        <w:jc w:val="both"/>
        <w:rPr>
          <w:sz w:val="26"/>
          <w:szCs w:val="26"/>
        </w:rPr>
      </w:pPr>
      <w:r>
        <w:rPr>
          <w:sz w:val="26"/>
          <w:szCs w:val="26"/>
        </w:rPr>
        <w:t xml:space="preserve">b) </w:t>
      </w:r>
      <w:r w:rsidR="00B14B5A" w:rsidRPr="00D463CD">
        <w:rPr>
          <w:sz w:val="26"/>
          <w:szCs w:val="26"/>
        </w:rPr>
        <w:t>Thiết kế Form và xây dựng các thành phần giao diện phù hợp cho phép thực hiện các chức năng theo yêu cầu của đề bài.</w:t>
      </w:r>
    </w:p>
    <w:p w14:paraId="74652366" w14:textId="0DFA714F" w:rsidR="00B14B5A" w:rsidRPr="00D463CD" w:rsidRDefault="00CF181F" w:rsidP="00CF181F">
      <w:pPr>
        <w:spacing w:line="360" w:lineRule="auto"/>
        <w:ind w:firstLine="360"/>
        <w:jc w:val="both"/>
        <w:rPr>
          <w:sz w:val="26"/>
          <w:szCs w:val="26"/>
        </w:rPr>
      </w:pPr>
      <w:r>
        <w:rPr>
          <w:sz w:val="26"/>
          <w:szCs w:val="26"/>
        </w:rPr>
        <w:t xml:space="preserve">c) </w:t>
      </w:r>
      <w:r w:rsidR="00B14B5A" w:rsidRPr="00D463CD">
        <w:rPr>
          <w:sz w:val="26"/>
          <w:szCs w:val="26"/>
        </w:rPr>
        <w:t>Hãy viết mã nguồn thực hiện thao tác kết nối và hiển thị dữ liệu khách hàng từ CSDL lên thành phần giao diện.</w:t>
      </w:r>
    </w:p>
    <w:p w14:paraId="670C02E1" w14:textId="6CE43382" w:rsidR="00B14B5A" w:rsidRPr="00D463CD" w:rsidRDefault="00CF181F" w:rsidP="00CF181F">
      <w:pPr>
        <w:spacing w:line="360" w:lineRule="auto"/>
        <w:ind w:firstLine="360"/>
        <w:jc w:val="both"/>
        <w:rPr>
          <w:sz w:val="26"/>
          <w:szCs w:val="26"/>
        </w:rPr>
      </w:pPr>
      <w:r>
        <w:rPr>
          <w:sz w:val="26"/>
          <w:szCs w:val="26"/>
        </w:rPr>
        <w:t xml:space="preserve">d) </w:t>
      </w:r>
      <w:r w:rsidR="00B14B5A" w:rsidRPr="00D463CD">
        <w:rPr>
          <w:sz w:val="26"/>
          <w:szCs w:val="26"/>
        </w:rPr>
        <w:t>Xây dựng chức năng chỉnh sửa thông tin khách hàng</w:t>
      </w:r>
    </w:p>
    <w:p w14:paraId="52D75145" w14:textId="3AB9868A" w:rsidR="008A2904" w:rsidRPr="00D463C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w:t>
      </w:r>
      <w:r w:rsidR="00B14B5A" w:rsidRPr="00D463CD">
        <w:rPr>
          <w:sz w:val="26"/>
          <w:szCs w:val="26"/>
        </w:rPr>
        <w:t>m thông ti</w:t>
      </w:r>
      <w:r w:rsidR="00455748" w:rsidRPr="00D463CD">
        <w:rPr>
          <w:sz w:val="26"/>
          <w:szCs w:val="26"/>
        </w:rPr>
        <w:t>n các khách hàng ở Thái Nguyên,</w:t>
      </w:r>
      <w:r w:rsidR="00B14B5A" w:rsidRPr="00D463CD">
        <w:rPr>
          <w:sz w:val="26"/>
          <w:szCs w:val="26"/>
        </w:rPr>
        <w:t xml:space="preserve"> danh sách khách hàng được sắp xếp theo chiều giảm dần của điểm tích lũy.</w:t>
      </w:r>
    </w:p>
    <w:p w14:paraId="2955B49C" w14:textId="64422C51"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1B2179EA" w14:textId="77777777" w:rsidTr="003B205A">
        <w:tc>
          <w:tcPr>
            <w:tcW w:w="990" w:type="dxa"/>
            <w:shd w:val="clear" w:color="auto" w:fill="auto"/>
          </w:tcPr>
          <w:p w14:paraId="57FE97C4"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5D1124E6"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5C17E91"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04593039" w14:textId="77777777" w:rsidTr="003B205A">
        <w:tc>
          <w:tcPr>
            <w:tcW w:w="990" w:type="dxa"/>
            <w:shd w:val="clear" w:color="auto" w:fill="auto"/>
          </w:tcPr>
          <w:p w14:paraId="6E4EB596"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5C992271"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79CB3911"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23DE6E8A" w14:textId="77777777" w:rsidTr="003B205A">
        <w:tc>
          <w:tcPr>
            <w:tcW w:w="990" w:type="dxa"/>
            <w:shd w:val="clear" w:color="auto" w:fill="auto"/>
          </w:tcPr>
          <w:p w14:paraId="6C9BB5AC"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2C9585D1"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7F3B5FF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57AAACA" w14:textId="77777777" w:rsidTr="003B205A">
        <w:tc>
          <w:tcPr>
            <w:tcW w:w="990" w:type="dxa"/>
            <w:shd w:val="clear" w:color="auto" w:fill="auto"/>
          </w:tcPr>
          <w:p w14:paraId="274360E7"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EE93D4E"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34E1CCCD"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01743AC" w14:textId="77777777" w:rsidTr="003B205A">
        <w:tc>
          <w:tcPr>
            <w:tcW w:w="990" w:type="dxa"/>
            <w:shd w:val="clear" w:color="auto" w:fill="auto"/>
          </w:tcPr>
          <w:p w14:paraId="5DF6EAD0" w14:textId="77777777" w:rsidR="000F7083" w:rsidRPr="00C81F23" w:rsidRDefault="000F7083" w:rsidP="00BD1C88">
            <w:pPr>
              <w:tabs>
                <w:tab w:val="left" w:pos="4410"/>
              </w:tabs>
              <w:spacing w:line="312" w:lineRule="auto"/>
              <w:jc w:val="center"/>
              <w:rPr>
                <w:rFonts w:eastAsia="Calibri"/>
                <w:sz w:val="26"/>
              </w:rPr>
            </w:pPr>
            <w:r>
              <w:rPr>
                <w:rFonts w:eastAsia="Calibri"/>
                <w:sz w:val="26"/>
              </w:rPr>
              <w:lastRenderedPageBreak/>
              <w:t>d.</w:t>
            </w:r>
          </w:p>
        </w:tc>
        <w:tc>
          <w:tcPr>
            <w:tcW w:w="6834" w:type="dxa"/>
            <w:shd w:val="clear" w:color="auto" w:fill="auto"/>
          </w:tcPr>
          <w:p w14:paraId="649B08D3"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2AAE69A2"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061394A8" w14:textId="77777777" w:rsidTr="003B205A">
        <w:tc>
          <w:tcPr>
            <w:tcW w:w="990" w:type="dxa"/>
            <w:shd w:val="clear" w:color="auto" w:fill="auto"/>
          </w:tcPr>
          <w:p w14:paraId="178BCC78"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692FC6CC"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68EA783C"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59AB0C72" w14:textId="77777777" w:rsidR="003B205A" w:rsidRPr="00AC75F0" w:rsidRDefault="003B205A" w:rsidP="003B205A">
      <w:pPr>
        <w:spacing w:line="360" w:lineRule="auto"/>
        <w:rPr>
          <w:bCs/>
          <w:sz w:val="26"/>
          <w:szCs w:val="26"/>
        </w:rPr>
      </w:pPr>
      <w:r>
        <w:rPr>
          <w:bCs/>
          <w:sz w:val="26"/>
          <w:szCs w:val="26"/>
        </w:rPr>
        <w:t>&lt;/Cau&gt;</w:t>
      </w:r>
    </w:p>
    <w:p w14:paraId="12095645" w14:textId="77777777" w:rsidR="003B205A" w:rsidRPr="00C309FF" w:rsidRDefault="003B205A" w:rsidP="003B205A">
      <w:pPr>
        <w:spacing w:line="360" w:lineRule="auto"/>
        <w:rPr>
          <w:bCs/>
          <w:sz w:val="26"/>
          <w:szCs w:val="26"/>
        </w:rPr>
      </w:pPr>
      <w:r>
        <w:rPr>
          <w:bCs/>
          <w:sz w:val="26"/>
          <w:szCs w:val="26"/>
        </w:rPr>
        <w:t>&lt;Cau&gt;</w:t>
      </w:r>
    </w:p>
    <w:p w14:paraId="286185F4" w14:textId="439B3A47" w:rsidR="00136C88" w:rsidRPr="00D463CD" w:rsidRDefault="003B205A" w:rsidP="003B205A">
      <w:pPr>
        <w:spacing w:before="60" w:line="360" w:lineRule="auto"/>
        <w:jc w:val="both"/>
        <w:rPr>
          <w:sz w:val="26"/>
          <w:szCs w:val="26"/>
        </w:rPr>
      </w:pPr>
      <w:r>
        <w:rPr>
          <w:b/>
          <w:sz w:val="26"/>
          <w:szCs w:val="26"/>
        </w:rPr>
        <w:t>Câu 2:</w:t>
      </w:r>
      <w:r w:rsidRPr="00D463CD">
        <w:rPr>
          <w:b/>
          <w:sz w:val="26"/>
          <w:szCs w:val="26"/>
        </w:rPr>
        <w:t xml:space="preserve"> (5.0 điểm)</w:t>
      </w:r>
      <w:r>
        <w:rPr>
          <w:b/>
          <w:sz w:val="26"/>
          <w:szCs w:val="26"/>
        </w:rPr>
        <w:t xml:space="preserve"> </w:t>
      </w:r>
      <w:r w:rsidR="00136C88" w:rsidRPr="00D463CD">
        <w:rPr>
          <w:sz w:val="26"/>
          <w:szCs w:val="26"/>
        </w:rPr>
        <w:t>Khi xây dựng một chương trình quản lý hóa đơn sử dụng dịch vụ viễn thông, bộ phận quản lý cần quản lý các thông tin sau tr</w:t>
      </w:r>
      <w:r w:rsidR="00363E0B" w:rsidRPr="00D463CD">
        <w:rPr>
          <w:sz w:val="26"/>
          <w:szCs w:val="26"/>
        </w:rPr>
        <w:t>ên mỗi hóa đơn: Mã hóa đơn, tên khách hàng</w:t>
      </w:r>
      <w:r w:rsidR="00136C88" w:rsidRPr="00D463CD">
        <w:rPr>
          <w:sz w:val="26"/>
          <w:szCs w:val="26"/>
        </w:rPr>
        <w:t>, tháng ghi hóa đơn, tên dịch vụ, số tiền phải trả.</w:t>
      </w:r>
    </w:p>
    <w:p w14:paraId="405CA00E" w14:textId="77777777" w:rsidR="00136C88" w:rsidRPr="00D463CD" w:rsidRDefault="00136C88" w:rsidP="00CF181F">
      <w:pPr>
        <w:spacing w:line="360" w:lineRule="auto"/>
        <w:ind w:firstLine="360"/>
        <w:jc w:val="both"/>
        <w:rPr>
          <w:sz w:val="26"/>
          <w:szCs w:val="26"/>
        </w:rPr>
      </w:pPr>
      <w:r w:rsidRPr="00D463CD">
        <w:rPr>
          <w:sz w:val="26"/>
          <w:szCs w:val="26"/>
        </w:rPr>
        <w:t>Hãy sử dụng ứng dụng Windows Form và ngôn ngữ C# xây dựng chương trình quản lý thông tin các hóa đơn chi tiết như sau</w:t>
      </w:r>
      <w:r w:rsidR="00455748" w:rsidRPr="00D463CD">
        <w:rPr>
          <w:sz w:val="26"/>
          <w:szCs w:val="26"/>
        </w:rPr>
        <w:t>:</w:t>
      </w:r>
    </w:p>
    <w:p w14:paraId="3C751EB0" w14:textId="7E427EBF" w:rsidR="00455748" w:rsidRPr="00D463CD" w:rsidRDefault="00CF181F" w:rsidP="00CF181F">
      <w:pPr>
        <w:spacing w:line="360" w:lineRule="auto"/>
        <w:ind w:firstLine="360"/>
        <w:jc w:val="both"/>
        <w:rPr>
          <w:sz w:val="26"/>
          <w:szCs w:val="26"/>
        </w:rPr>
      </w:pPr>
      <w:r>
        <w:rPr>
          <w:sz w:val="26"/>
          <w:szCs w:val="26"/>
        </w:rPr>
        <w:t xml:space="preserve">a) </w:t>
      </w:r>
      <w:r w:rsidR="00455748" w:rsidRPr="00D463CD">
        <w:rPr>
          <w:sz w:val="26"/>
          <w:szCs w:val="26"/>
        </w:rPr>
        <w:t>Sử dụng SQL Server tạo cơ sở dữ liệu để quản lý những thông tin hóa đơn.</w:t>
      </w:r>
    </w:p>
    <w:p w14:paraId="74272B76" w14:textId="36401FA0" w:rsidR="00455748" w:rsidRPr="00D463CD" w:rsidRDefault="00CF181F" w:rsidP="00CF181F">
      <w:pPr>
        <w:spacing w:line="360" w:lineRule="auto"/>
        <w:ind w:firstLine="360"/>
        <w:jc w:val="both"/>
        <w:rPr>
          <w:sz w:val="26"/>
          <w:szCs w:val="26"/>
        </w:rPr>
      </w:pPr>
      <w:r>
        <w:rPr>
          <w:sz w:val="26"/>
          <w:szCs w:val="26"/>
        </w:rPr>
        <w:t xml:space="preserve">b) </w:t>
      </w:r>
      <w:r w:rsidR="00455748" w:rsidRPr="00D463CD">
        <w:rPr>
          <w:sz w:val="26"/>
          <w:szCs w:val="26"/>
        </w:rPr>
        <w:t>Thiết kế Form và xây dựng các thành phần giao diện phù hợp cho phép thực hiện các chức năng theo yêu cầu của đề bài.</w:t>
      </w:r>
    </w:p>
    <w:p w14:paraId="1DBB52CB" w14:textId="231FC854" w:rsidR="00455748" w:rsidRPr="00D463CD" w:rsidRDefault="00CF181F" w:rsidP="00CF181F">
      <w:pPr>
        <w:spacing w:line="360" w:lineRule="auto"/>
        <w:ind w:firstLine="360"/>
        <w:jc w:val="both"/>
        <w:rPr>
          <w:sz w:val="26"/>
          <w:szCs w:val="26"/>
        </w:rPr>
      </w:pPr>
      <w:r>
        <w:rPr>
          <w:sz w:val="26"/>
          <w:szCs w:val="26"/>
        </w:rPr>
        <w:t xml:space="preserve">c) </w:t>
      </w:r>
      <w:r w:rsidR="00455748" w:rsidRPr="00D463CD">
        <w:rPr>
          <w:sz w:val="26"/>
          <w:szCs w:val="26"/>
        </w:rPr>
        <w:t>Hãy viết mã nguồn thực hiện thao tác kết nối và hiển thị dữ liệu hóa đơn từ CSDL lên thành phần giao diện.</w:t>
      </w:r>
    </w:p>
    <w:p w14:paraId="3663F237" w14:textId="4C4DBAD0" w:rsidR="00455748" w:rsidRPr="00D463CD" w:rsidRDefault="00CF181F" w:rsidP="00CF181F">
      <w:pPr>
        <w:spacing w:line="360" w:lineRule="auto"/>
        <w:ind w:firstLine="360"/>
        <w:jc w:val="both"/>
        <w:rPr>
          <w:sz w:val="26"/>
          <w:szCs w:val="26"/>
        </w:rPr>
      </w:pPr>
      <w:r>
        <w:rPr>
          <w:sz w:val="26"/>
          <w:szCs w:val="26"/>
        </w:rPr>
        <w:t xml:space="preserve">d) </w:t>
      </w:r>
      <w:r w:rsidR="00455748" w:rsidRPr="00D463CD">
        <w:rPr>
          <w:sz w:val="26"/>
          <w:szCs w:val="26"/>
        </w:rPr>
        <w:t xml:space="preserve">Xây dựng chức năng chỉnh sửa thông tin </w:t>
      </w:r>
      <w:r w:rsidR="00363E0B" w:rsidRPr="00D463CD">
        <w:rPr>
          <w:sz w:val="26"/>
          <w:szCs w:val="26"/>
        </w:rPr>
        <w:t>hóa đơn</w:t>
      </w:r>
    </w:p>
    <w:p w14:paraId="334FF1DC" w14:textId="3F1B7A16" w:rsidR="00BF323D" w:rsidRPr="00BF323D" w:rsidRDefault="00CF181F" w:rsidP="00CF181F">
      <w:pPr>
        <w:spacing w:line="360" w:lineRule="auto"/>
        <w:ind w:firstLine="360"/>
        <w:jc w:val="both"/>
        <w:rPr>
          <w:sz w:val="26"/>
          <w:szCs w:val="26"/>
        </w:rPr>
      </w:pPr>
      <w:r>
        <w:rPr>
          <w:sz w:val="26"/>
          <w:szCs w:val="26"/>
        </w:rPr>
        <w:t xml:space="preserve">e) </w:t>
      </w:r>
      <w:r w:rsidR="00576FE9" w:rsidRPr="00D463CD">
        <w:rPr>
          <w:sz w:val="26"/>
          <w:szCs w:val="26"/>
        </w:rPr>
        <w:t>Hãy viết chức năng cho phép tìm kiếm</w:t>
      </w:r>
      <w:r w:rsidR="00A70BC3" w:rsidRPr="00D463CD">
        <w:rPr>
          <w:sz w:val="26"/>
          <w:szCs w:val="26"/>
        </w:rPr>
        <w:t xml:space="preserve"> c</w:t>
      </w:r>
      <w:r w:rsidR="00252A07" w:rsidRPr="00D463CD">
        <w:rPr>
          <w:sz w:val="26"/>
          <w:szCs w:val="26"/>
        </w:rPr>
        <w:t>ác hóa đơn trong tháng 2</w:t>
      </w:r>
      <w:r w:rsidR="00FA18F9" w:rsidRPr="00D463CD">
        <w:rPr>
          <w:sz w:val="26"/>
          <w:szCs w:val="26"/>
        </w:rPr>
        <w:t>,</w:t>
      </w:r>
      <w:r w:rsidR="00252A07" w:rsidRPr="00D463CD">
        <w:rPr>
          <w:sz w:val="26"/>
          <w:szCs w:val="26"/>
        </w:rPr>
        <w:t xml:space="preserve"> tính tổng tiền mà công ty viễn thông thu được trong tháng đó</w:t>
      </w:r>
      <w:r w:rsidR="00A70BC3" w:rsidRPr="00D463CD">
        <w:rPr>
          <w:sz w:val="26"/>
          <w:szCs w:val="26"/>
        </w:rPr>
        <w:t xml:space="preserve">. </w:t>
      </w:r>
    </w:p>
    <w:p w14:paraId="1CFE6283" w14:textId="41EB9817"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716A317E" w14:textId="77777777" w:rsidTr="003B205A">
        <w:tc>
          <w:tcPr>
            <w:tcW w:w="990" w:type="dxa"/>
            <w:shd w:val="clear" w:color="auto" w:fill="auto"/>
          </w:tcPr>
          <w:p w14:paraId="6615EA0B"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71C09982"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04CE178D"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04B7497A" w14:textId="77777777" w:rsidTr="003B205A">
        <w:tc>
          <w:tcPr>
            <w:tcW w:w="990" w:type="dxa"/>
            <w:shd w:val="clear" w:color="auto" w:fill="auto"/>
          </w:tcPr>
          <w:p w14:paraId="11F9B499"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339214F2"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ạo được cơ sở dữ liệu phù hợp với yêu cầu của bài toán</w:t>
            </w:r>
          </w:p>
        </w:tc>
        <w:tc>
          <w:tcPr>
            <w:tcW w:w="1521" w:type="dxa"/>
            <w:shd w:val="clear" w:color="auto" w:fill="auto"/>
          </w:tcPr>
          <w:p w14:paraId="063A46B5"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B2BD774" w14:textId="77777777" w:rsidTr="003B205A">
        <w:tc>
          <w:tcPr>
            <w:tcW w:w="990" w:type="dxa"/>
            <w:shd w:val="clear" w:color="auto" w:fill="auto"/>
          </w:tcPr>
          <w:p w14:paraId="068A77E2"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0925D32D" w14:textId="77777777" w:rsidR="000F7083" w:rsidRPr="008929BC" w:rsidRDefault="000F7083" w:rsidP="00BD1C88">
            <w:pPr>
              <w:spacing w:line="360" w:lineRule="auto"/>
              <w:jc w:val="both"/>
              <w:rPr>
                <w:sz w:val="26"/>
                <w:szCs w:val="26"/>
              </w:rPr>
            </w:pPr>
            <w:r w:rsidRPr="00D463CD">
              <w:rPr>
                <w:sz w:val="26"/>
                <w:szCs w:val="26"/>
              </w:rPr>
              <w:t>Thiết kế Form và xây dựng</w:t>
            </w:r>
            <w:r>
              <w:rPr>
                <w:sz w:val="26"/>
                <w:szCs w:val="26"/>
              </w:rPr>
              <w:t xml:space="preserve"> được</w:t>
            </w:r>
            <w:r w:rsidRPr="00D463CD">
              <w:rPr>
                <w:sz w:val="26"/>
                <w:szCs w:val="26"/>
              </w:rPr>
              <w:t xml:space="preserve"> các thành phần giao diện phù hợp cho phép thực hiện các chức năng theo yêu cầu của đề bài</w:t>
            </w:r>
          </w:p>
        </w:tc>
        <w:tc>
          <w:tcPr>
            <w:tcW w:w="1521" w:type="dxa"/>
            <w:shd w:val="clear" w:color="auto" w:fill="auto"/>
          </w:tcPr>
          <w:p w14:paraId="0B23100F"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4EC2504A" w14:textId="77777777" w:rsidTr="003B205A">
        <w:tc>
          <w:tcPr>
            <w:tcW w:w="990" w:type="dxa"/>
            <w:shd w:val="clear" w:color="auto" w:fill="auto"/>
          </w:tcPr>
          <w:p w14:paraId="3BF56C56"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c.</w:t>
            </w:r>
          </w:p>
        </w:tc>
        <w:tc>
          <w:tcPr>
            <w:tcW w:w="6834" w:type="dxa"/>
            <w:shd w:val="clear" w:color="auto" w:fill="auto"/>
          </w:tcPr>
          <w:p w14:paraId="5149E7FF" w14:textId="77777777" w:rsidR="000F7083" w:rsidRPr="003906D6" w:rsidRDefault="000F7083" w:rsidP="00BD1C88">
            <w:pPr>
              <w:spacing w:line="360" w:lineRule="auto"/>
              <w:jc w:val="both"/>
              <w:rPr>
                <w:sz w:val="26"/>
                <w:szCs w:val="26"/>
              </w:rPr>
            </w:pPr>
            <w:r>
              <w:rPr>
                <w:sz w:val="26"/>
                <w:szCs w:val="26"/>
              </w:rPr>
              <w:t>K</w:t>
            </w:r>
            <w:r w:rsidRPr="00D463CD">
              <w:rPr>
                <w:sz w:val="26"/>
                <w:szCs w:val="26"/>
              </w:rPr>
              <w:t xml:space="preserve">ết nối và hiển thị </w:t>
            </w:r>
            <w:r>
              <w:rPr>
                <w:sz w:val="26"/>
                <w:szCs w:val="26"/>
              </w:rPr>
              <w:t xml:space="preserve">được </w:t>
            </w:r>
            <w:r w:rsidRPr="00D463CD">
              <w:rPr>
                <w:sz w:val="26"/>
                <w:szCs w:val="26"/>
              </w:rPr>
              <w:t>dữ liệu</w:t>
            </w:r>
            <w:r>
              <w:rPr>
                <w:sz w:val="26"/>
                <w:szCs w:val="26"/>
              </w:rPr>
              <w:t xml:space="preserve"> từ CSDL lên thành phần giao diện tương ứng.</w:t>
            </w:r>
          </w:p>
        </w:tc>
        <w:tc>
          <w:tcPr>
            <w:tcW w:w="1521" w:type="dxa"/>
            <w:shd w:val="clear" w:color="auto" w:fill="auto"/>
          </w:tcPr>
          <w:p w14:paraId="1B5609CA"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3BDB483B" w14:textId="77777777" w:rsidTr="003B205A">
        <w:tc>
          <w:tcPr>
            <w:tcW w:w="990" w:type="dxa"/>
            <w:shd w:val="clear" w:color="auto" w:fill="auto"/>
          </w:tcPr>
          <w:p w14:paraId="0F8F12C8" w14:textId="77777777" w:rsidR="000F7083" w:rsidRPr="00C81F23" w:rsidRDefault="000F7083" w:rsidP="00BD1C88">
            <w:pPr>
              <w:tabs>
                <w:tab w:val="left" w:pos="4410"/>
              </w:tabs>
              <w:spacing w:line="312" w:lineRule="auto"/>
              <w:jc w:val="center"/>
              <w:rPr>
                <w:rFonts w:eastAsia="Calibri"/>
                <w:sz w:val="26"/>
              </w:rPr>
            </w:pPr>
            <w:r>
              <w:rPr>
                <w:rFonts w:eastAsia="Calibri"/>
                <w:sz w:val="26"/>
              </w:rPr>
              <w:t>d.</w:t>
            </w:r>
          </w:p>
        </w:tc>
        <w:tc>
          <w:tcPr>
            <w:tcW w:w="6834" w:type="dxa"/>
            <w:shd w:val="clear" w:color="auto" w:fill="auto"/>
          </w:tcPr>
          <w:p w14:paraId="7ED04BB5" w14:textId="77777777" w:rsidR="000F7083" w:rsidRDefault="000F7083" w:rsidP="00BD1C88">
            <w:pPr>
              <w:spacing w:line="360" w:lineRule="auto"/>
              <w:jc w:val="both"/>
              <w:rPr>
                <w:sz w:val="26"/>
                <w:szCs w:val="26"/>
              </w:rPr>
            </w:pPr>
            <w:r w:rsidRPr="00D463CD">
              <w:rPr>
                <w:sz w:val="26"/>
                <w:szCs w:val="26"/>
              </w:rPr>
              <w:t>Xây dựng</w:t>
            </w:r>
            <w:r>
              <w:rPr>
                <w:sz w:val="26"/>
                <w:szCs w:val="26"/>
              </w:rPr>
              <w:t xml:space="preserve"> hoàn thiện được</w:t>
            </w:r>
            <w:r w:rsidRPr="00D463CD">
              <w:rPr>
                <w:sz w:val="26"/>
                <w:szCs w:val="26"/>
              </w:rPr>
              <w:t xml:space="preserve"> chức năng </w:t>
            </w:r>
            <w:r>
              <w:rPr>
                <w:sz w:val="26"/>
                <w:szCs w:val="26"/>
              </w:rPr>
              <w:t>chỉnh sửa</w:t>
            </w:r>
            <w:r w:rsidRPr="00D463CD">
              <w:rPr>
                <w:sz w:val="26"/>
                <w:szCs w:val="26"/>
              </w:rPr>
              <w:t xml:space="preserve"> thông tin</w:t>
            </w:r>
            <w:r>
              <w:rPr>
                <w:sz w:val="26"/>
                <w:szCs w:val="26"/>
              </w:rPr>
              <w:t xml:space="preserve"> theo yêu cầu của đề bài</w:t>
            </w:r>
          </w:p>
        </w:tc>
        <w:tc>
          <w:tcPr>
            <w:tcW w:w="1521" w:type="dxa"/>
            <w:shd w:val="clear" w:color="auto" w:fill="auto"/>
          </w:tcPr>
          <w:p w14:paraId="17F562C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7667CCC9" w14:textId="77777777" w:rsidTr="003B205A">
        <w:tc>
          <w:tcPr>
            <w:tcW w:w="990" w:type="dxa"/>
            <w:shd w:val="clear" w:color="auto" w:fill="auto"/>
          </w:tcPr>
          <w:p w14:paraId="666ED466" w14:textId="77777777" w:rsidR="000F7083" w:rsidRPr="00C81F23" w:rsidRDefault="000F7083" w:rsidP="00BD1C88">
            <w:pPr>
              <w:tabs>
                <w:tab w:val="left" w:pos="4410"/>
              </w:tabs>
              <w:spacing w:line="312" w:lineRule="auto"/>
              <w:jc w:val="center"/>
              <w:rPr>
                <w:rFonts w:eastAsia="Calibri"/>
                <w:sz w:val="26"/>
              </w:rPr>
            </w:pPr>
            <w:r>
              <w:rPr>
                <w:rFonts w:eastAsia="Calibri"/>
                <w:sz w:val="26"/>
              </w:rPr>
              <w:t>e.</w:t>
            </w:r>
          </w:p>
        </w:tc>
        <w:tc>
          <w:tcPr>
            <w:tcW w:w="6834" w:type="dxa"/>
            <w:shd w:val="clear" w:color="auto" w:fill="auto"/>
          </w:tcPr>
          <w:p w14:paraId="44D74C82" w14:textId="77777777" w:rsidR="000F7083" w:rsidRPr="00D463CD" w:rsidRDefault="000F7083" w:rsidP="00BD1C88">
            <w:pPr>
              <w:spacing w:line="360" w:lineRule="auto"/>
              <w:jc w:val="both"/>
              <w:rPr>
                <w:sz w:val="26"/>
                <w:szCs w:val="26"/>
              </w:rPr>
            </w:pPr>
            <w:r w:rsidRPr="00D463CD">
              <w:rPr>
                <w:sz w:val="26"/>
                <w:szCs w:val="26"/>
              </w:rPr>
              <w:t>Xây dựng</w:t>
            </w:r>
            <w:r>
              <w:rPr>
                <w:sz w:val="26"/>
                <w:szCs w:val="26"/>
              </w:rPr>
              <w:t xml:space="preserve"> hoàn thiện được chức năng tìm kiếm thông tin theo yêu cầu của đề bài.</w:t>
            </w:r>
          </w:p>
        </w:tc>
        <w:tc>
          <w:tcPr>
            <w:tcW w:w="1521" w:type="dxa"/>
            <w:shd w:val="clear" w:color="auto" w:fill="auto"/>
          </w:tcPr>
          <w:p w14:paraId="129EEFF2"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0636858C" w14:textId="77777777" w:rsidR="003B205A" w:rsidRPr="00AC75F0" w:rsidRDefault="003B205A" w:rsidP="003B205A">
      <w:pPr>
        <w:spacing w:line="360" w:lineRule="auto"/>
        <w:rPr>
          <w:bCs/>
          <w:sz w:val="26"/>
          <w:szCs w:val="26"/>
        </w:rPr>
      </w:pPr>
      <w:r>
        <w:rPr>
          <w:bCs/>
          <w:sz w:val="26"/>
          <w:szCs w:val="26"/>
        </w:rPr>
        <w:t>&lt;/Cau&gt;</w:t>
      </w:r>
    </w:p>
    <w:p w14:paraId="07282BDE" w14:textId="1E0DD900" w:rsidR="000F7083" w:rsidRDefault="003B205A" w:rsidP="003B205A">
      <w:pPr>
        <w:spacing w:line="360" w:lineRule="auto"/>
        <w:rPr>
          <w:bCs/>
          <w:sz w:val="26"/>
          <w:szCs w:val="26"/>
        </w:rPr>
      </w:pPr>
      <w:r>
        <w:rPr>
          <w:bCs/>
          <w:sz w:val="26"/>
          <w:szCs w:val="26"/>
        </w:rPr>
        <w:t>&lt;/Nhom&gt;</w:t>
      </w:r>
    </w:p>
    <w:p w14:paraId="144A98AA" w14:textId="2EFC1783" w:rsidR="00AD1AA0" w:rsidRDefault="00AD1AA0" w:rsidP="003B205A">
      <w:pPr>
        <w:spacing w:line="360" w:lineRule="auto"/>
        <w:rPr>
          <w:b/>
          <w:sz w:val="26"/>
          <w:szCs w:val="26"/>
        </w:rPr>
      </w:pPr>
      <w:r>
        <w:rPr>
          <w:bCs/>
          <w:sz w:val="26"/>
          <w:szCs w:val="26"/>
        </w:rPr>
        <w:t>&lt;Nhom&gt;</w:t>
      </w:r>
    </w:p>
    <w:p w14:paraId="2B27860B" w14:textId="6A20D286" w:rsidR="000F7083" w:rsidRPr="00AD1AA0" w:rsidRDefault="00AD1AA0" w:rsidP="00BF323D">
      <w:pPr>
        <w:spacing w:line="360" w:lineRule="auto"/>
        <w:jc w:val="both"/>
        <w:rPr>
          <w:bCs/>
          <w:sz w:val="26"/>
          <w:szCs w:val="26"/>
        </w:rPr>
      </w:pPr>
      <w:r>
        <w:rPr>
          <w:bCs/>
          <w:sz w:val="26"/>
          <w:szCs w:val="26"/>
        </w:rPr>
        <w:lastRenderedPageBreak/>
        <w:t>&lt;Cau&gt;</w:t>
      </w:r>
    </w:p>
    <w:p w14:paraId="264E15C9" w14:textId="7CA23FCC" w:rsidR="00BF323D" w:rsidRDefault="00AD1AA0" w:rsidP="00BF323D">
      <w:pPr>
        <w:spacing w:line="360" w:lineRule="auto"/>
        <w:jc w:val="both"/>
        <w:rPr>
          <w:b/>
          <w:sz w:val="26"/>
          <w:szCs w:val="26"/>
        </w:rPr>
      </w:pPr>
      <w:r>
        <w:rPr>
          <w:b/>
          <w:sz w:val="26"/>
          <w:szCs w:val="26"/>
        </w:rPr>
        <w:t>Câu 3:</w:t>
      </w:r>
      <w:r w:rsidR="00BF323D">
        <w:rPr>
          <w:b/>
          <w:sz w:val="26"/>
          <w:szCs w:val="26"/>
        </w:rPr>
        <w:t xml:space="preserve"> (2</w:t>
      </w:r>
      <w:r w:rsidR="00BF323D" w:rsidRPr="00D463CD">
        <w:rPr>
          <w:b/>
          <w:sz w:val="26"/>
          <w:szCs w:val="26"/>
        </w:rPr>
        <w:t>.0 điểm)</w:t>
      </w:r>
    </w:p>
    <w:p w14:paraId="1CA685EE" w14:textId="77777777" w:rsidR="00DE437F" w:rsidRDefault="004327B5" w:rsidP="008867B7">
      <w:pPr>
        <w:spacing w:before="120" w:after="120" w:line="276" w:lineRule="auto"/>
        <w:jc w:val="both"/>
        <w:rPr>
          <w:sz w:val="26"/>
          <w:szCs w:val="26"/>
        </w:rPr>
      </w:pPr>
      <w:r>
        <w:rPr>
          <w:sz w:val="26"/>
          <w:szCs w:val="26"/>
        </w:rPr>
        <w:t xml:space="preserve">Phần </w:t>
      </w:r>
      <w:r w:rsidR="00DE437F" w:rsidRPr="004C0042">
        <w:rPr>
          <w:sz w:val="26"/>
          <w:szCs w:val="26"/>
        </w:rPr>
        <w:t>hỏi thêm của giáo viên</w:t>
      </w:r>
      <w:r w:rsidR="00D32961">
        <w:rPr>
          <w:sz w:val="26"/>
          <w:szCs w:val="26"/>
        </w:rPr>
        <w:t xml:space="preserve"> chấm</w:t>
      </w:r>
      <w:r w:rsidR="00E07FA9">
        <w:rPr>
          <w:sz w:val="26"/>
          <w:szCs w:val="26"/>
        </w:rPr>
        <w:t xml:space="preserve"> thi</w:t>
      </w:r>
      <w:r w:rsidR="00DE437F" w:rsidRPr="004C0042">
        <w:rPr>
          <w:sz w:val="26"/>
          <w:szCs w:val="26"/>
        </w:rPr>
        <w:t>.</w:t>
      </w:r>
    </w:p>
    <w:p w14:paraId="3B6CC0FF" w14:textId="0A12A39C" w:rsidR="000F7083" w:rsidRDefault="000F7083" w:rsidP="000F7083">
      <w:pPr>
        <w:tabs>
          <w:tab w:val="left" w:pos="4410"/>
        </w:tabs>
        <w:spacing w:line="360" w:lineRule="auto"/>
        <w:jc w:val="both"/>
        <w:rPr>
          <w:rFonts w:eastAsia="Calibri"/>
          <w:sz w:val="26"/>
        </w:rPr>
      </w:pPr>
      <w:r>
        <w:rPr>
          <w:rFonts w:eastAsia="Calibri"/>
          <w:sz w:val="26"/>
        </w:rPr>
        <w:t>Nội du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834"/>
        <w:gridCol w:w="1521"/>
      </w:tblGrid>
      <w:tr w:rsidR="000F7083" w:rsidRPr="00C81F23" w14:paraId="71DC7090" w14:textId="77777777" w:rsidTr="00AD1AA0">
        <w:tc>
          <w:tcPr>
            <w:tcW w:w="990" w:type="dxa"/>
            <w:shd w:val="clear" w:color="auto" w:fill="auto"/>
          </w:tcPr>
          <w:p w14:paraId="5634BFB1"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ý</w:t>
            </w:r>
          </w:p>
        </w:tc>
        <w:tc>
          <w:tcPr>
            <w:tcW w:w="6834" w:type="dxa"/>
            <w:shd w:val="clear" w:color="auto" w:fill="auto"/>
          </w:tcPr>
          <w:p w14:paraId="40AAC6F6" w14:textId="77777777" w:rsidR="000F7083" w:rsidRPr="00C81F23" w:rsidRDefault="000F7083" w:rsidP="00BD1C88">
            <w:pPr>
              <w:tabs>
                <w:tab w:val="left" w:pos="4410"/>
              </w:tabs>
              <w:spacing w:line="312" w:lineRule="auto"/>
              <w:jc w:val="center"/>
              <w:rPr>
                <w:rFonts w:eastAsia="Calibri"/>
                <w:b/>
                <w:sz w:val="26"/>
              </w:rPr>
            </w:pPr>
            <w:r w:rsidRPr="00C81F23">
              <w:rPr>
                <w:rFonts w:eastAsia="Calibri"/>
                <w:b/>
                <w:sz w:val="26"/>
              </w:rPr>
              <w:t xml:space="preserve">Nội dung </w:t>
            </w:r>
          </w:p>
        </w:tc>
        <w:tc>
          <w:tcPr>
            <w:tcW w:w="1521" w:type="dxa"/>
            <w:shd w:val="clear" w:color="auto" w:fill="auto"/>
          </w:tcPr>
          <w:p w14:paraId="729FA727" w14:textId="77777777" w:rsidR="000F7083" w:rsidRPr="00C81F23" w:rsidRDefault="000F7083" w:rsidP="00BD1C88">
            <w:pPr>
              <w:tabs>
                <w:tab w:val="left" w:pos="4410"/>
              </w:tabs>
              <w:spacing w:line="312" w:lineRule="auto"/>
              <w:jc w:val="both"/>
              <w:rPr>
                <w:rFonts w:eastAsia="Calibri"/>
                <w:b/>
                <w:sz w:val="26"/>
              </w:rPr>
            </w:pPr>
            <w:r w:rsidRPr="00C81F23">
              <w:rPr>
                <w:rFonts w:eastAsia="Calibri"/>
                <w:b/>
                <w:sz w:val="26"/>
              </w:rPr>
              <w:t>Điểm</w:t>
            </w:r>
          </w:p>
        </w:tc>
      </w:tr>
      <w:tr w:rsidR="000F7083" w:rsidRPr="00C81F23" w14:paraId="402A0888" w14:textId="77777777" w:rsidTr="00AD1AA0">
        <w:tc>
          <w:tcPr>
            <w:tcW w:w="990" w:type="dxa"/>
            <w:shd w:val="clear" w:color="auto" w:fill="auto"/>
          </w:tcPr>
          <w:p w14:paraId="30D725A5"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a.</w:t>
            </w:r>
          </w:p>
        </w:tc>
        <w:tc>
          <w:tcPr>
            <w:tcW w:w="6834" w:type="dxa"/>
            <w:shd w:val="clear" w:color="auto" w:fill="auto"/>
          </w:tcPr>
          <w:p w14:paraId="48CC02FB" w14:textId="77777777" w:rsidR="000F7083" w:rsidRPr="003906D6" w:rsidRDefault="000F7083" w:rsidP="00BD1C88">
            <w:pPr>
              <w:pStyle w:val="ListParagraph"/>
              <w:spacing w:before="0" w:after="0"/>
              <w:ind w:left="0"/>
              <w:jc w:val="both"/>
              <w:rPr>
                <w:rFonts w:ascii="Times New Roman" w:hAnsi="Times New Roman"/>
                <w:sz w:val="26"/>
                <w:szCs w:val="26"/>
              </w:rPr>
            </w:pPr>
            <w:r>
              <w:rPr>
                <w:rFonts w:ascii="Times New Roman" w:hAnsi="Times New Roman"/>
                <w:sz w:val="26"/>
                <w:szCs w:val="26"/>
              </w:rPr>
              <w:t>Trả lời được câu hỏi số 1</w:t>
            </w:r>
          </w:p>
        </w:tc>
        <w:tc>
          <w:tcPr>
            <w:tcW w:w="1521" w:type="dxa"/>
            <w:shd w:val="clear" w:color="auto" w:fill="auto"/>
          </w:tcPr>
          <w:p w14:paraId="559B416E"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r w:rsidR="000F7083" w:rsidRPr="00C81F23" w14:paraId="5D97FC12" w14:textId="77777777" w:rsidTr="00AD1AA0">
        <w:tc>
          <w:tcPr>
            <w:tcW w:w="990" w:type="dxa"/>
            <w:shd w:val="clear" w:color="auto" w:fill="auto"/>
          </w:tcPr>
          <w:p w14:paraId="27960EA4" w14:textId="77777777" w:rsidR="000F7083" w:rsidRPr="00C81F23" w:rsidRDefault="000F7083" w:rsidP="00BD1C88">
            <w:pPr>
              <w:tabs>
                <w:tab w:val="left" w:pos="4410"/>
              </w:tabs>
              <w:spacing w:line="312" w:lineRule="auto"/>
              <w:jc w:val="center"/>
              <w:rPr>
                <w:rFonts w:eastAsia="Calibri"/>
                <w:sz w:val="26"/>
              </w:rPr>
            </w:pPr>
            <w:r w:rsidRPr="00C81F23">
              <w:rPr>
                <w:rFonts w:eastAsia="Calibri"/>
                <w:sz w:val="26"/>
              </w:rPr>
              <w:t>b.</w:t>
            </w:r>
          </w:p>
        </w:tc>
        <w:tc>
          <w:tcPr>
            <w:tcW w:w="6834" w:type="dxa"/>
            <w:shd w:val="clear" w:color="auto" w:fill="auto"/>
          </w:tcPr>
          <w:p w14:paraId="42BC7D20" w14:textId="77777777" w:rsidR="000F7083" w:rsidRPr="008929BC" w:rsidRDefault="000F7083" w:rsidP="00BD1C88">
            <w:pPr>
              <w:spacing w:line="360" w:lineRule="auto"/>
              <w:jc w:val="both"/>
              <w:rPr>
                <w:sz w:val="26"/>
                <w:szCs w:val="26"/>
              </w:rPr>
            </w:pPr>
            <w:r>
              <w:rPr>
                <w:sz w:val="26"/>
                <w:szCs w:val="26"/>
              </w:rPr>
              <w:t>Trả lời được câu hỏi số 2</w:t>
            </w:r>
          </w:p>
        </w:tc>
        <w:tc>
          <w:tcPr>
            <w:tcW w:w="1521" w:type="dxa"/>
            <w:shd w:val="clear" w:color="auto" w:fill="auto"/>
          </w:tcPr>
          <w:p w14:paraId="5418FC68" w14:textId="77777777" w:rsidR="000F7083" w:rsidRPr="00C81F23" w:rsidRDefault="000F7083" w:rsidP="00BD1C88">
            <w:pPr>
              <w:tabs>
                <w:tab w:val="left" w:pos="4410"/>
              </w:tabs>
              <w:spacing w:line="312" w:lineRule="auto"/>
              <w:jc w:val="both"/>
              <w:rPr>
                <w:rFonts w:eastAsia="Calibri"/>
                <w:sz w:val="26"/>
              </w:rPr>
            </w:pPr>
            <w:r w:rsidRPr="00C81F23">
              <w:rPr>
                <w:rFonts w:eastAsia="Calibri"/>
                <w:sz w:val="26"/>
              </w:rPr>
              <w:t>1.0 điểm</w:t>
            </w:r>
          </w:p>
        </w:tc>
      </w:tr>
    </w:tbl>
    <w:p w14:paraId="081B42AF" w14:textId="77777777" w:rsidR="00AD1AA0" w:rsidRPr="00AC75F0" w:rsidRDefault="00AD1AA0" w:rsidP="00AD1AA0">
      <w:pPr>
        <w:spacing w:line="360" w:lineRule="auto"/>
        <w:rPr>
          <w:bCs/>
          <w:sz w:val="26"/>
          <w:szCs w:val="26"/>
        </w:rPr>
      </w:pPr>
      <w:r>
        <w:rPr>
          <w:bCs/>
          <w:sz w:val="26"/>
          <w:szCs w:val="26"/>
        </w:rPr>
        <w:t>&lt;/Cau&gt;</w:t>
      </w:r>
    </w:p>
    <w:p w14:paraId="2AAE13A9" w14:textId="430F5208" w:rsidR="000F7083" w:rsidRPr="004C0042" w:rsidRDefault="00AD1AA0" w:rsidP="00AD1AA0">
      <w:pPr>
        <w:spacing w:line="360" w:lineRule="auto"/>
        <w:rPr>
          <w:sz w:val="26"/>
          <w:szCs w:val="26"/>
        </w:rPr>
      </w:pPr>
      <w:r>
        <w:rPr>
          <w:bCs/>
          <w:sz w:val="26"/>
          <w:szCs w:val="26"/>
        </w:rPr>
        <w:t>&lt;/Nhom&gt;</w:t>
      </w:r>
    </w:p>
    <w:p w14:paraId="7334FB0E" w14:textId="77777777" w:rsidR="00BF323D" w:rsidRPr="00D463CD" w:rsidRDefault="00BF323D" w:rsidP="00BF323D">
      <w:pPr>
        <w:spacing w:line="360" w:lineRule="auto"/>
        <w:jc w:val="both"/>
        <w:rPr>
          <w:sz w:val="26"/>
          <w:szCs w:val="26"/>
        </w:rPr>
      </w:pPr>
    </w:p>
    <w:p w14:paraId="52903EEC" w14:textId="77777777" w:rsidR="00136C88" w:rsidRPr="00D463CD" w:rsidRDefault="00136C88" w:rsidP="00136C88">
      <w:pPr>
        <w:tabs>
          <w:tab w:val="left" w:pos="720"/>
        </w:tabs>
        <w:spacing w:before="120" w:after="120" w:line="360" w:lineRule="auto"/>
        <w:jc w:val="both"/>
        <w:rPr>
          <w:sz w:val="26"/>
          <w:szCs w:val="26"/>
        </w:rPr>
      </w:pPr>
    </w:p>
    <w:p w14:paraId="02CAC0E0" w14:textId="77777777" w:rsidR="00136C88" w:rsidRPr="00D463CD" w:rsidRDefault="00136C88" w:rsidP="00136C88">
      <w:pPr>
        <w:tabs>
          <w:tab w:val="left" w:pos="720"/>
        </w:tabs>
        <w:spacing w:before="120" w:after="120" w:line="360" w:lineRule="auto"/>
        <w:jc w:val="both"/>
        <w:rPr>
          <w:sz w:val="26"/>
          <w:szCs w:val="26"/>
        </w:rPr>
      </w:pPr>
    </w:p>
    <w:p w14:paraId="3755FC62" w14:textId="77777777" w:rsidR="00136C88" w:rsidRPr="00D463CD" w:rsidRDefault="00136C88" w:rsidP="00AB0BF6">
      <w:pPr>
        <w:tabs>
          <w:tab w:val="left" w:pos="720"/>
        </w:tabs>
        <w:spacing w:before="120" w:after="120" w:line="360" w:lineRule="auto"/>
        <w:jc w:val="both"/>
        <w:rPr>
          <w:sz w:val="26"/>
          <w:szCs w:val="26"/>
        </w:rPr>
      </w:pPr>
    </w:p>
    <w:p w14:paraId="78C01F7B" w14:textId="77777777" w:rsidR="00036FF3" w:rsidRPr="00D463CD" w:rsidRDefault="00036FF3" w:rsidP="00AB0BF6">
      <w:pPr>
        <w:tabs>
          <w:tab w:val="left" w:pos="720"/>
        </w:tabs>
        <w:spacing w:before="120" w:after="120" w:line="360" w:lineRule="auto"/>
        <w:jc w:val="both"/>
        <w:rPr>
          <w:sz w:val="26"/>
          <w:szCs w:val="26"/>
        </w:rPr>
      </w:pPr>
    </w:p>
    <w:sectPr w:rsidR="00036FF3" w:rsidRPr="00D463CD" w:rsidSect="002C29CA">
      <w:footerReference w:type="even" r:id="rId33"/>
      <w:footerReference w:type="default" r:id="rId34"/>
      <w:pgSz w:w="11907" w:h="16840" w:code="9"/>
      <w:pgMar w:top="1134" w:right="1134" w:bottom="851" w:left="1418"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1359F0" w14:textId="77777777" w:rsidR="001F761D" w:rsidRDefault="001F761D">
      <w:r>
        <w:separator/>
      </w:r>
    </w:p>
  </w:endnote>
  <w:endnote w:type="continuationSeparator" w:id="0">
    <w:p w14:paraId="4AE2FC1B" w14:textId="77777777" w:rsidR="001F761D" w:rsidRDefault="001F76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TimesNewRomanPSMT">
    <w:altName w:val="Yu Gothic UI"/>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26AE4" w14:textId="77777777" w:rsidR="00174B4D" w:rsidRDefault="00174B4D" w:rsidP="002C29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49B6254" w14:textId="77777777" w:rsidR="00174B4D" w:rsidRDefault="00174B4D" w:rsidP="002C29C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BEB2A" w14:textId="77777777" w:rsidR="00174B4D" w:rsidRDefault="00174B4D" w:rsidP="002C29CA">
    <w:pPr>
      <w:pStyle w:val="Footer"/>
      <w:framePr w:wrap="around" w:vAnchor="text" w:hAnchor="margin" w:xAlign="right" w:y="1"/>
      <w:rPr>
        <w:rStyle w:val="PageNumber"/>
      </w:rPr>
    </w:pPr>
  </w:p>
  <w:p w14:paraId="01C9829A" w14:textId="77777777" w:rsidR="00174B4D" w:rsidRPr="00B7676D" w:rsidRDefault="00174B4D" w:rsidP="00B7676D">
    <w:pPr>
      <w:spacing w:before="120"/>
      <w:ind w:right="-5" w:firstLine="952"/>
      <w:jc w:val="both"/>
      <w:rPr>
        <w:i/>
        <w:lang w:val="nb-NO"/>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708F81" w14:textId="77777777" w:rsidR="001F761D" w:rsidRDefault="001F761D">
      <w:r>
        <w:separator/>
      </w:r>
    </w:p>
  </w:footnote>
  <w:footnote w:type="continuationSeparator" w:id="0">
    <w:p w14:paraId="1249E2F7" w14:textId="77777777" w:rsidR="001F761D" w:rsidRDefault="001F76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135CE"/>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9F70FB"/>
    <w:multiLevelType w:val="hybridMultilevel"/>
    <w:tmpl w:val="20DA976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0AA32BE"/>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1205768"/>
    <w:multiLevelType w:val="hybridMultilevel"/>
    <w:tmpl w:val="236640FE"/>
    <w:lvl w:ilvl="0" w:tplc="3488C4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1B81235"/>
    <w:multiLevelType w:val="hybridMultilevel"/>
    <w:tmpl w:val="5192E9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923B75"/>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346F0"/>
    <w:multiLevelType w:val="hybridMultilevel"/>
    <w:tmpl w:val="1862EB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3F456A0"/>
    <w:multiLevelType w:val="hybridMultilevel"/>
    <w:tmpl w:val="158033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717350B"/>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5B60D9"/>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76841CD"/>
    <w:multiLevelType w:val="hybridMultilevel"/>
    <w:tmpl w:val="EB2486C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79520D6"/>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08B71571"/>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B1840B8"/>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B1F6053"/>
    <w:multiLevelType w:val="hybridMultilevel"/>
    <w:tmpl w:val="8034C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DD6084"/>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0C401568"/>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CE42FD4"/>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CF3057B"/>
    <w:multiLevelType w:val="hybridMultilevel"/>
    <w:tmpl w:val="5E0EC54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0F4D2CDA"/>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0280C91"/>
    <w:multiLevelType w:val="hybridMultilevel"/>
    <w:tmpl w:val="60D2E6C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102F1567"/>
    <w:multiLevelType w:val="hybridMultilevel"/>
    <w:tmpl w:val="74D0C41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11E93FEB"/>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12A02F90"/>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4774804"/>
    <w:multiLevelType w:val="hybridMultilevel"/>
    <w:tmpl w:val="7178717E"/>
    <w:lvl w:ilvl="0" w:tplc="57E668C2">
      <w:start w:val="1"/>
      <w:numFmt w:val="lowerLetter"/>
      <w:lvlText w:val="%1)"/>
      <w:lvlJc w:val="left"/>
      <w:pPr>
        <w:ind w:left="810" w:hanging="360"/>
      </w:pPr>
      <w:rPr>
        <w:rFonts w:hint="default"/>
        <w:b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15:restartNumberingAfterBreak="0">
    <w:nsid w:val="157C67D7"/>
    <w:multiLevelType w:val="hybridMultilevel"/>
    <w:tmpl w:val="D018E0F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16987BFD"/>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6B97A01"/>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9FC153F"/>
    <w:multiLevelType w:val="hybridMultilevel"/>
    <w:tmpl w:val="BA5E1C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A7F375B"/>
    <w:multiLevelType w:val="hybridMultilevel"/>
    <w:tmpl w:val="9432C4E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1AC35413"/>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1AE32FB8"/>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B541BCF"/>
    <w:multiLevelType w:val="hybridMultilevel"/>
    <w:tmpl w:val="39D0280C"/>
    <w:lvl w:ilvl="0" w:tplc="9F88CF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BE14F88"/>
    <w:multiLevelType w:val="hybridMultilevel"/>
    <w:tmpl w:val="C0864BB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1BF24A0D"/>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1BF54578"/>
    <w:multiLevelType w:val="hybridMultilevel"/>
    <w:tmpl w:val="7CD205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CFB6FD4"/>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1D2A0B69"/>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D841A11"/>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20064CC1"/>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0FE7ACC"/>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2C64668"/>
    <w:multiLevelType w:val="hybridMultilevel"/>
    <w:tmpl w:val="3FF85A0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23664919"/>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5822D9E"/>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5D350EF"/>
    <w:multiLevelType w:val="hybridMultilevel"/>
    <w:tmpl w:val="E99494D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271A52D1"/>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75A5ED7"/>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7ED6DCE"/>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A2160EA"/>
    <w:multiLevelType w:val="hybridMultilevel"/>
    <w:tmpl w:val="112C2534"/>
    <w:lvl w:ilvl="0" w:tplc="84FC54D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2AB63E17"/>
    <w:multiLevelType w:val="hybridMultilevel"/>
    <w:tmpl w:val="5EDEBE04"/>
    <w:lvl w:ilvl="0" w:tplc="391A1EA0">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0" w15:restartNumberingAfterBreak="0">
    <w:nsid w:val="2B077316"/>
    <w:multiLevelType w:val="hybridMultilevel"/>
    <w:tmpl w:val="0E80947E"/>
    <w:lvl w:ilvl="0" w:tplc="2DFA27DC">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2D7C32B4"/>
    <w:multiLevelType w:val="hybridMultilevel"/>
    <w:tmpl w:val="3F3C61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2DA371EA"/>
    <w:multiLevelType w:val="hybridMultilevel"/>
    <w:tmpl w:val="96886B14"/>
    <w:lvl w:ilvl="0" w:tplc="DBEA3F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2DF26384"/>
    <w:multiLevelType w:val="hybridMultilevel"/>
    <w:tmpl w:val="A1886E9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2DFF4FC2"/>
    <w:multiLevelType w:val="hybridMultilevel"/>
    <w:tmpl w:val="097073B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313E6202"/>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22B4EB8"/>
    <w:multiLevelType w:val="hybridMultilevel"/>
    <w:tmpl w:val="95B82C5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15:restartNumberingAfterBreak="0">
    <w:nsid w:val="34391E42"/>
    <w:multiLevelType w:val="hybridMultilevel"/>
    <w:tmpl w:val="5A502E6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34D873CA"/>
    <w:multiLevelType w:val="hybridMultilevel"/>
    <w:tmpl w:val="1F207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4F97C87"/>
    <w:multiLevelType w:val="hybridMultilevel"/>
    <w:tmpl w:val="3C18D9AE"/>
    <w:lvl w:ilvl="0" w:tplc="7E12DCB2">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15:restartNumberingAfterBreak="0">
    <w:nsid w:val="36D306A4"/>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36D716F6"/>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7BD0EE0"/>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8C23827"/>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9470BD1"/>
    <w:multiLevelType w:val="hybridMultilevel"/>
    <w:tmpl w:val="8B301C8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15:restartNumberingAfterBreak="0">
    <w:nsid w:val="3A1324FE"/>
    <w:multiLevelType w:val="hybridMultilevel"/>
    <w:tmpl w:val="8656FD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A2F6F0D"/>
    <w:multiLevelType w:val="hybridMultilevel"/>
    <w:tmpl w:val="B0E00F88"/>
    <w:lvl w:ilvl="0" w:tplc="13E4917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A35516F"/>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A911C62"/>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3A9234C8"/>
    <w:multiLevelType w:val="hybridMultilevel"/>
    <w:tmpl w:val="51D608E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3B206F9F"/>
    <w:multiLevelType w:val="hybridMultilevel"/>
    <w:tmpl w:val="08284E0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3B5906DA"/>
    <w:multiLevelType w:val="hybridMultilevel"/>
    <w:tmpl w:val="7E168A5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3C793719"/>
    <w:multiLevelType w:val="hybridMultilevel"/>
    <w:tmpl w:val="2BB073B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3F1D0ABD"/>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15:restartNumberingAfterBreak="0">
    <w:nsid w:val="41855D4B"/>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41C02159"/>
    <w:multiLevelType w:val="hybridMultilevel"/>
    <w:tmpl w:val="D7E63E8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15:restartNumberingAfterBreak="0">
    <w:nsid w:val="41C67CA2"/>
    <w:multiLevelType w:val="hybridMultilevel"/>
    <w:tmpl w:val="F962BF8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4224283F"/>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42F5748D"/>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3850EF7"/>
    <w:multiLevelType w:val="hybridMultilevel"/>
    <w:tmpl w:val="52D4E28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4457087F"/>
    <w:multiLevelType w:val="hybridMultilevel"/>
    <w:tmpl w:val="5E9E3D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15:restartNumberingAfterBreak="0">
    <w:nsid w:val="445709AC"/>
    <w:multiLevelType w:val="hybridMultilevel"/>
    <w:tmpl w:val="6E86A14C"/>
    <w:lvl w:ilvl="0" w:tplc="872AF6C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4DD07C5"/>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15:restartNumberingAfterBreak="0">
    <w:nsid w:val="44F406D1"/>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452F6731"/>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45372318"/>
    <w:multiLevelType w:val="hybridMultilevel"/>
    <w:tmpl w:val="DFB84D1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45F62111"/>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15:restartNumberingAfterBreak="0">
    <w:nsid w:val="46480776"/>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47610CB3"/>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7AF387C"/>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89B2D13"/>
    <w:multiLevelType w:val="hybridMultilevel"/>
    <w:tmpl w:val="C47C5E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48FC2311"/>
    <w:multiLevelType w:val="hybridMultilevel"/>
    <w:tmpl w:val="74CAD0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2" w15:restartNumberingAfterBreak="0">
    <w:nsid w:val="49B44316"/>
    <w:multiLevelType w:val="hybridMultilevel"/>
    <w:tmpl w:val="A5623A7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15:restartNumberingAfterBreak="0">
    <w:nsid w:val="49C8361B"/>
    <w:multiLevelType w:val="hybridMultilevel"/>
    <w:tmpl w:val="7DEC299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15:restartNumberingAfterBreak="0">
    <w:nsid w:val="4A642385"/>
    <w:multiLevelType w:val="hybridMultilevel"/>
    <w:tmpl w:val="85300CF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4B636C91"/>
    <w:multiLevelType w:val="hybridMultilevel"/>
    <w:tmpl w:val="1F207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B76452A"/>
    <w:multiLevelType w:val="hybridMultilevel"/>
    <w:tmpl w:val="A73650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D922172"/>
    <w:multiLevelType w:val="hybridMultilevel"/>
    <w:tmpl w:val="EE8E668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15:restartNumberingAfterBreak="0">
    <w:nsid w:val="4DD777B1"/>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4DF320F3"/>
    <w:multiLevelType w:val="hybridMultilevel"/>
    <w:tmpl w:val="C85C2EF8"/>
    <w:lvl w:ilvl="0" w:tplc="64767DBC">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15:restartNumberingAfterBreak="0">
    <w:nsid w:val="50244D5F"/>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06579BF"/>
    <w:multiLevelType w:val="hybridMultilevel"/>
    <w:tmpl w:val="A3B84EB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15:restartNumberingAfterBreak="0">
    <w:nsid w:val="520A0862"/>
    <w:multiLevelType w:val="hybridMultilevel"/>
    <w:tmpl w:val="E9145E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527801DE"/>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15:restartNumberingAfterBreak="0">
    <w:nsid w:val="53652300"/>
    <w:multiLevelType w:val="hybridMultilevel"/>
    <w:tmpl w:val="54469AB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541E419F"/>
    <w:multiLevelType w:val="hybridMultilevel"/>
    <w:tmpl w:val="F1A291CA"/>
    <w:lvl w:ilvl="0" w:tplc="72546274">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15:restartNumberingAfterBreak="0">
    <w:nsid w:val="54C70C2C"/>
    <w:multiLevelType w:val="hybridMultilevel"/>
    <w:tmpl w:val="9ECA217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15:restartNumberingAfterBreak="0">
    <w:nsid w:val="54D36D29"/>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5B66BEF"/>
    <w:multiLevelType w:val="hybridMultilevel"/>
    <w:tmpl w:val="9542862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9" w15:restartNumberingAfterBreak="0">
    <w:nsid w:val="55CB0B25"/>
    <w:multiLevelType w:val="multilevel"/>
    <w:tmpl w:val="3A6EF88E"/>
    <w:lvl w:ilvl="0">
      <w:start w:val="1"/>
      <w:numFmt w:val="decimal"/>
      <w:pStyle w:val="Bai"/>
      <w:suff w:val="space"/>
      <w:lvlText w:val="Bài %1."/>
      <w:lvlJc w:val="left"/>
      <w:pPr>
        <w:ind w:left="0" w:firstLine="0"/>
      </w:pPr>
      <w:rPr>
        <w:rFonts w:ascii="Times New Roman Bold" w:hAnsi="Times New Roman Bold" w:hint="default"/>
        <w:b/>
        <w:i w:val="0"/>
        <w:sz w:val="26"/>
        <w:szCs w:val="24"/>
      </w:r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ind w:left="2340" w:hanging="36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0" w15:restartNumberingAfterBreak="0">
    <w:nsid w:val="565D6A12"/>
    <w:multiLevelType w:val="hybridMultilevel"/>
    <w:tmpl w:val="D2F22E8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1" w15:restartNumberingAfterBreak="0">
    <w:nsid w:val="5B3D07FC"/>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B522C0D"/>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C810D96"/>
    <w:multiLevelType w:val="hybridMultilevel"/>
    <w:tmpl w:val="D2A21D0C"/>
    <w:lvl w:ilvl="0" w:tplc="A9F6C7F6">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14" w15:restartNumberingAfterBreak="0">
    <w:nsid w:val="5E38542B"/>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15:restartNumberingAfterBreak="0">
    <w:nsid w:val="5E7D2963"/>
    <w:multiLevelType w:val="hybridMultilevel"/>
    <w:tmpl w:val="A4CE088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6" w15:restartNumberingAfterBreak="0">
    <w:nsid w:val="5EE94E6B"/>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601A080B"/>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60CB26A0"/>
    <w:multiLevelType w:val="hybridMultilevel"/>
    <w:tmpl w:val="7F9AC1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15:restartNumberingAfterBreak="0">
    <w:nsid w:val="64253E04"/>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69F2C2D"/>
    <w:multiLevelType w:val="hybridMultilevel"/>
    <w:tmpl w:val="92D0D97A"/>
    <w:lvl w:ilvl="0" w:tplc="C3726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15:restartNumberingAfterBreak="0">
    <w:nsid w:val="66CD1DF4"/>
    <w:multiLevelType w:val="hybridMultilevel"/>
    <w:tmpl w:val="B02ACA9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2" w15:restartNumberingAfterBreak="0">
    <w:nsid w:val="66EE74CD"/>
    <w:multiLevelType w:val="hybridMultilevel"/>
    <w:tmpl w:val="310E397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3" w15:restartNumberingAfterBreak="0">
    <w:nsid w:val="6883488D"/>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692F78B0"/>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AA87898"/>
    <w:multiLevelType w:val="hybridMultilevel"/>
    <w:tmpl w:val="AD982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B11329B"/>
    <w:multiLevelType w:val="hybridMultilevel"/>
    <w:tmpl w:val="5F46545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7" w15:restartNumberingAfterBreak="0">
    <w:nsid w:val="6BB005EF"/>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C4E28DD"/>
    <w:multiLevelType w:val="hybridMultilevel"/>
    <w:tmpl w:val="D4AA1F18"/>
    <w:lvl w:ilvl="0" w:tplc="47A052BC">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9" w15:restartNumberingAfterBreak="0">
    <w:nsid w:val="6C7D33DB"/>
    <w:multiLevelType w:val="hybridMultilevel"/>
    <w:tmpl w:val="4094F47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15:restartNumberingAfterBreak="0">
    <w:nsid w:val="6D9B12D5"/>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F2A6D08"/>
    <w:multiLevelType w:val="hybridMultilevel"/>
    <w:tmpl w:val="60C02CEA"/>
    <w:lvl w:ilvl="0" w:tplc="5FA24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FB41287"/>
    <w:multiLevelType w:val="hybridMultilevel"/>
    <w:tmpl w:val="DF16D83A"/>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3" w15:restartNumberingAfterBreak="0">
    <w:nsid w:val="6FB66821"/>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15:restartNumberingAfterBreak="0">
    <w:nsid w:val="6FD1676B"/>
    <w:multiLevelType w:val="hybridMultilevel"/>
    <w:tmpl w:val="CE482D9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5" w15:restartNumberingAfterBreak="0">
    <w:nsid w:val="701820A2"/>
    <w:multiLevelType w:val="hybridMultilevel"/>
    <w:tmpl w:val="494095F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6" w15:restartNumberingAfterBreak="0">
    <w:nsid w:val="7028779C"/>
    <w:multiLevelType w:val="hybridMultilevel"/>
    <w:tmpl w:val="9884A5A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7" w15:restartNumberingAfterBreak="0">
    <w:nsid w:val="71047A66"/>
    <w:multiLevelType w:val="hybridMultilevel"/>
    <w:tmpl w:val="34AE4FB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8" w15:restartNumberingAfterBreak="0">
    <w:nsid w:val="71201EA1"/>
    <w:multiLevelType w:val="hybridMultilevel"/>
    <w:tmpl w:val="19AC4898"/>
    <w:lvl w:ilvl="0" w:tplc="7DDA9806">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15:restartNumberingAfterBreak="0">
    <w:nsid w:val="72736C87"/>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7381640F"/>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739B4978"/>
    <w:multiLevelType w:val="hybridMultilevel"/>
    <w:tmpl w:val="A2F88950"/>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15:restartNumberingAfterBreak="0">
    <w:nsid w:val="76351C1F"/>
    <w:multiLevelType w:val="hybridMultilevel"/>
    <w:tmpl w:val="428E8F0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3" w15:restartNumberingAfterBreak="0">
    <w:nsid w:val="78D55B60"/>
    <w:multiLevelType w:val="hybridMultilevel"/>
    <w:tmpl w:val="44409D7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79F21B77"/>
    <w:multiLevelType w:val="hybridMultilevel"/>
    <w:tmpl w:val="D950799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79F57C46"/>
    <w:multiLevelType w:val="hybridMultilevel"/>
    <w:tmpl w:val="4064A172"/>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15:restartNumberingAfterBreak="0">
    <w:nsid w:val="7AD926C9"/>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B827176"/>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8" w15:restartNumberingAfterBreak="0">
    <w:nsid w:val="7B912B3F"/>
    <w:multiLevelType w:val="hybridMultilevel"/>
    <w:tmpl w:val="2E70DEE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9" w15:restartNumberingAfterBreak="0">
    <w:nsid w:val="7BC33BAA"/>
    <w:multiLevelType w:val="hybridMultilevel"/>
    <w:tmpl w:val="E50EE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7C4B1F8B"/>
    <w:multiLevelType w:val="hybridMultilevel"/>
    <w:tmpl w:val="2E386AF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15:restartNumberingAfterBreak="0">
    <w:nsid w:val="7C565289"/>
    <w:multiLevelType w:val="hybridMultilevel"/>
    <w:tmpl w:val="AE5C88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7C727504"/>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3" w15:restartNumberingAfterBreak="0">
    <w:nsid w:val="7D0A3EBA"/>
    <w:multiLevelType w:val="hybridMultilevel"/>
    <w:tmpl w:val="E9ECB544"/>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4" w15:restartNumberingAfterBreak="0">
    <w:nsid w:val="7D625ABE"/>
    <w:multiLevelType w:val="hybridMultilevel"/>
    <w:tmpl w:val="B032E1A8"/>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5" w15:restartNumberingAfterBreak="0">
    <w:nsid w:val="7D8062E5"/>
    <w:multiLevelType w:val="hybridMultilevel"/>
    <w:tmpl w:val="EFCABD3C"/>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6" w15:restartNumberingAfterBreak="0">
    <w:nsid w:val="7DBD1C8E"/>
    <w:multiLevelType w:val="hybridMultilevel"/>
    <w:tmpl w:val="301880B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7" w15:restartNumberingAfterBreak="0">
    <w:nsid w:val="7EFA0BF4"/>
    <w:multiLevelType w:val="hybridMultilevel"/>
    <w:tmpl w:val="0026F5B6"/>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8" w15:restartNumberingAfterBreak="0">
    <w:nsid w:val="7FD56459"/>
    <w:multiLevelType w:val="hybridMultilevel"/>
    <w:tmpl w:val="48BE0D2E"/>
    <w:lvl w:ilvl="0" w:tplc="61E86D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8"/>
  </w:num>
  <w:num w:numId="2">
    <w:abstractNumId w:val="14"/>
  </w:num>
  <w:num w:numId="3">
    <w:abstractNumId w:val="95"/>
  </w:num>
  <w:num w:numId="4">
    <w:abstractNumId w:val="109"/>
  </w:num>
  <w:num w:numId="5">
    <w:abstractNumId w:val="151"/>
  </w:num>
  <w:num w:numId="6">
    <w:abstractNumId w:val="102"/>
  </w:num>
  <w:num w:numId="7">
    <w:abstractNumId w:val="28"/>
  </w:num>
  <w:num w:numId="8">
    <w:abstractNumId w:val="66"/>
  </w:num>
  <w:num w:numId="9">
    <w:abstractNumId w:val="65"/>
  </w:num>
  <w:num w:numId="10">
    <w:abstractNumId w:val="49"/>
  </w:num>
  <w:num w:numId="11">
    <w:abstractNumId w:val="24"/>
  </w:num>
  <w:num w:numId="12">
    <w:abstractNumId w:val="130"/>
  </w:num>
  <w:num w:numId="13">
    <w:abstractNumId w:val="87"/>
  </w:num>
  <w:num w:numId="14">
    <w:abstractNumId w:val="83"/>
  </w:num>
  <w:num w:numId="15">
    <w:abstractNumId w:val="63"/>
  </w:num>
  <w:num w:numId="16">
    <w:abstractNumId w:val="90"/>
  </w:num>
  <w:num w:numId="17">
    <w:abstractNumId w:val="4"/>
  </w:num>
  <w:num w:numId="18">
    <w:abstractNumId w:val="45"/>
  </w:num>
  <w:num w:numId="19">
    <w:abstractNumId w:val="131"/>
  </w:num>
  <w:num w:numId="20">
    <w:abstractNumId w:val="17"/>
  </w:num>
  <w:num w:numId="21">
    <w:abstractNumId w:val="35"/>
  </w:num>
  <w:num w:numId="22">
    <w:abstractNumId w:val="96"/>
  </w:num>
  <w:num w:numId="23">
    <w:abstractNumId w:val="55"/>
  </w:num>
  <w:num w:numId="24">
    <w:abstractNumId w:val="40"/>
  </w:num>
  <w:num w:numId="25">
    <w:abstractNumId w:val="13"/>
  </w:num>
  <w:num w:numId="26">
    <w:abstractNumId w:val="119"/>
  </w:num>
  <w:num w:numId="27">
    <w:abstractNumId w:val="125"/>
  </w:num>
  <w:num w:numId="28">
    <w:abstractNumId w:val="9"/>
  </w:num>
  <w:num w:numId="29">
    <w:abstractNumId w:val="67"/>
  </w:num>
  <w:num w:numId="30">
    <w:abstractNumId w:val="100"/>
  </w:num>
  <w:num w:numId="31">
    <w:abstractNumId w:val="112"/>
  </w:num>
  <w:num w:numId="32">
    <w:abstractNumId w:val="62"/>
  </w:num>
  <w:num w:numId="33">
    <w:abstractNumId w:val="19"/>
  </w:num>
  <w:num w:numId="34">
    <w:abstractNumId w:val="78"/>
  </w:num>
  <w:num w:numId="35">
    <w:abstractNumId w:val="26"/>
  </w:num>
  <w:num w:numId="36">
    <w:abstractNumId w:val="39"/>
  </w:num>
  <w:num w:numId="37">
    <w:abstractNumId w:val="116"/>
  </w:num>
  <w:num w:numId="38">
    <w:abstractNumId w:val="37"/>
  </w:num>
  <w:num w:numId="39">
    <w:abstractNumId w:val="31"/>
  </w:num>
  <w:num w:numId="40">
    <w:abstractNumId w:val="47"/>
  </w:num>
  <w:num w:numId="41">
    <w:abstractNumId w:val="88"/>
  </w:num>
  <w:num w:numId="42">
    <w:abstractNumId w:val="12"/>
  </w:num>
  <w:num w:numId="43">
    <w:abstractNumId w:val="146"/>
  </w:num>
  <w:num w:numId="44">
    <w:abstractNumId w:val="89"/>
  </w:num>
  <w:num w:numId="45">
    <w:abstractNumId w:val="43"/>
  </w:num>
  <w:num w:numId="46">
    <w:abstractNumId w:val="5"/>
  </w:num>
  <w:num w:numId="47">
    <w:abstractNumId w:val="81"/>
  </w:num>
  <w:num w:numId="48">
    <w:abstractNumId w:val="42"/>
  </w:num>
  <w:num w:numId="49">
    <w:abstractNumId w:val="46"/>
  </w:num>
  <w:num w:numId="50">
    <w:abstractNumId w:val="139"/>
  </w:num>
  <w:num w:numId="51">
    <w:abstractNumId w:val="23"/>
  </w:num>
  <w:num w:numId="52">
    <w:abstractNumId w:val="140"/>
  </w:num>
  <w:num w:numId="53">
    <w:abstractNumId w:val="60"/>
  </w:num>
  <w:num w:numId="54">
    <w:abstractNumId w:val="127"/>
  </w:num>
  <w:num w:numId="55">
    <w:abstractNumId w:val="68"/>
  </w:num>
  <w:num w:numId="56">
    <w:abstractNumId w:val="128"/>
  </w:num>
  <w:num w:numId="57">
    <w:abstractNumId w:val="36"/>
  </w:num>
  <w:num w:numId="58">
    <w:abstractNumId w:val="121"/>
  </w:num>
  <w:num w:numId="59">
    <w:abstractNumId w:val="148"/>
  </w:num>
  <w:num w:numId="60">
    <w:abstractNumId w:val="74"/>
  </w:num>
  <w:num w:numId="61">
    <w:abstractNumId w:val="136"/>
  </w:num>
  <w:num w:numId="62">
    <w:abstractNumId w:val="113"/>
  </w:num>
  <w:num w:numId="63">
    <w:abstractNumId w:val="142"/>
  </w:num>
  <w:num w:numId="64">
    <w:abstractNumId w:val="98"/>
  </w:num>
  <w:num w:numId="65">
    <w:abstractNumId w:val="147"/>
  </w:num>
  <w:num w:numId="66">
    <w:abstractNumId w:val="34"/>
  </w:num>
  <w:num w:numId="67">
    <w:abstractNumId w:val="123"/>
  </w:num>
  <w:num w:numId="68">
    <w:abstractNumId w:val="157"/>
  </w:num>
  <w:num w:numId="69">
    <w:abstractNumId w:val="84"/>
  </w:num>
  <w:num w:numId="70">
    <w:abstractNumId w:val="73"/>
  </w:num>
  <w:num w:numId="71">
    <w:abstractNumId w:val="120"/>
  </w:num>
  <w:num w:numId="72">
    <w:abstractNumId w:val="32"/>
  </w:num>
  <w:num w:numId="73">
    <w:abstractNumId w:val="52"/>
  </w:num>
  <w:num w:numId="74">
    <w:abstractNumId w:val="82"/>
  </w:num>
  <w:num w:numId="75">
    <w:abstractNumId w:val="72"/>
  </w:num>
  <w:num w:numId="76">
    <w:abstractNumId w:val="21"/>
  </w:num>
  <w:num w:numId="77">
    <w:abstractNumId w:val="48"/>
  </w:num>
  <w:num w:numId="78">
    <w:abstractNumId w:val="50"/>
  </w:num>
  <w:num w:numId="79">
    <w:abstractNumId w:val="138"/>
  </w:num>
  <w:num w:numId="80">
    <w:abstractNumId w:val="80"/>
  </w:num>
  <w:num w:numId="81">
    <w:abstractNumId w:val="134"/>
  </w:num>
  <w:num w:numId="82">
    <w:abstractNumId w:val="105"/>
  </w:num>
  <w:num w:numId="83">
    <w:abstractNumId w:val="154"/>
  </w:num>
  <w:num w:numId="84">
    <w:abstractNumId w:val="99"/>
  </w:num>
  <w:num w:numId="85">
    <w:abstractNumId w:val="132"/>
  </w:num>
  <w:num w:numId="86">
    <w:abstractNumId w:val="110"/>
  </w:num>
  <w:num w:numId="87">
    <w:abstractNumId w:val="156"/>
  </w:num>
  <w:num w:numId="88">
    <w:abstractNumId w:val="158"/>
  </w:num>
  <w:num w:numId="89">
    <w:abstractNumId w:val="85"/>
  </w:num>
  <w:num w:numId="90">
    <w:abstractNumId w:val="53"/>
  </w:num>
  <w:num w:numId="91">
    <w:abstractNumId w:val="108"/>
  </w:num>
  <w:num w:numId="92">
    <w:abstractNumId w:val="150"/>
  </w:num>
  <w:num w:numId="93">
    <w:abstractNumId w:val="93"/>
  </w:num>
  <w:num w:numId="94">
    <w:abstractNumId w:val="20"/>
  </w:num>
  <w:num w:numId="95">
    <w:abstractNumId w:val="51"/>
  </w:num>
  <w:num w:numId="96">
    <w:abstractNumId w:val="126"/>
  </w:num>
  <w:num w:numId="97">
    <w:abstractNumId w:val="56"/>
  </w:num>
  <w:num w:numId="98">
    <w:abstractNumId w:val="76"/>
  </w:num>
  <w:num w:numId="99">
    <w:abstractNumId w:val="115"/>
  </w:num>
  <w:num w:numId="100">
    <w:abstractNumId w:val="135"/>
  </w:num>
  <w:num w:numId="101">
    <w:abstractNumId w:val="41"/>
  </w:num>
  <w:num w:numId="102">
    <w:abstractNumId w:val="92"/>
  </w:num>
  <w:num w:numId="103">
    <w:abstractNumId w:val="59"/>
  </w:num>
  <w:num w:numId="104">
    <w:abstractNumId w:val="16"/>
  </w:num>
  <w:num w:numId="105">
    <w:abstractNumId w:val="2"/>
  </w:num>
  <w:num w:numId="106">
    <w:abstractNumId w:val="15"/>
  </w:num>
  <w:num w:numId="107">
    <w:abstractNumId w:val="10"/>
  </w:num>
  <w:num w:numId="108">
    <w:abstractNumId w:val="104"/>
  </w:num>
  <w:num w:numId="109">
    <w:abstractNumId w:val="133"/>
  </w:num>
  <w:num w:numId="110">
    <w:abstractNumId w:val="152"/>
  </w:num>
  <w:num w:numId="111">
    <w:abstractNumId w:val="33"/>
  </w:num>
  <w:num w:numId="112">
    <w:abstractNumId w:val="79"/>
  </w:num>
  <w:num w:numId="113">
    <w:abstractNumId w:val="18"/>
  </w:num>
  <w:num w:numId="114">
    <w:abstractNumId w:val="117"/>
  </w:num>
  <w:num w:numId="115">
    <w:abstractNumId w:val="77"/>
  </w:num>
  <w:num w:numId="116">
    <w:abstractNumId w:val="7"/>
  </w:num>
  <w:num w:numId="117">
    <w:abstractNumId w:val="143"/>
  </w:num>
  <w:num w:numId="118">
    <w:abstractNumId w:val="129"/>
  </w:num>
  <w:num w:numId="119">
    <w:abstractNumId w:val="103"/>
  </w:num>
  <w:num w:numId="120">
    <w:abstractNumId w:val="38"/>
  </w:num>
  <w:num w:numId="121">
    <w:abstractNumId w:val="71"/>
  </w:num>
  <w:num w:numId="122">
    <w:abstractNumId w:val="75"/>
  </w:num>
  <w:num w:numId="123">
    <w:abstractNumId w:val="29"/>
  </w:num>
  <w:num w:numId="124">
    <w:abstractNumId w:val="86"/>
  </w:num>
  <w:num w:numId="125">
    <w:abstractNumId w:val="54"/>
  </w:num>
  <w:num w:numId="126">
    <w:abstractNumId w:val="122"/>
  </w:num>
  <w:num w:numId="127">
    <w:abstractNumId w:val="11"/>
  </w:num>
  <w:num w:numId="128">
    <w:abstractNumId w:val="3"/>
  </w:num>
  <w:num w:numId="129">
    <w:abstractNumId w:val="22"/>
  </w:num>
  <w:num w:numId="130">
    <w:abstractNumId w:val="30"/>
  </w:num>
  <w:num w:numId="131">
    <w:abstractNumId w:val="114"/>
  </w:num>
  <w:num w:numId="132">
    <w:abstractNumId w:val="101"/>
  </w:num>
  <w:num w:numId="133">
    <w:abstractNumId w:val="118"/>
  </w:num>
  <w:num w:numId="134">
    <w:abstractNumId w:val="94"/>
  </w:num>
  <w:num w:numId="135">
    <w:abstractNumId w:val="153"/>
  </w:num>
  <w:num w:numId="136">
    <w:abstractNumId w:val="69"/>
  </w:num>
  <w:num w:numId="137">
    <w:abstractNumId w:val="25"/>
  </w:num>
  <w:num w:numId="138">
    <w:abstractNumId w:val="141"/>
  </w:num>
  <w:num w:numId="139">
    <w:abstractNumId w:val="70"/>
  </w:num>
  <w:num w:numId="140">
    <w:abstractNumId w:val="97"/>
  </w:num>
  <w:num w:numId="141">
    <w:abstractNumId w:val="6"/>
  </w:num>
  <w:num w:numId="142">
    <w:abstractNumId w:val="57"/>
  </w:num>
  <w:num w:numId="143">
    <w:abstractNumId w:val="144"/>
  </w:num>
  <w:num w:numId="144">
    <w:abstractNumId w:val="1"/>
  </w:num>
  <w:num w:numId="145">
    <w:abstractNumId w:val="44"/>
  </w:num>
  <w:num w:numId="146">
    <w:abstractNumId w:val="106"/>
  </w:num>
  <w:num w:numId="147">
    <w:abstractNumId w:val="145"/>
  </w:num>
  <w:num w:numId="148">
    <w:abstractNumId w:val="0"/>
  </w:num>
  <w:num w:numId="149">
    <w:abstractNumId w:val="64"/>
  </w:num>
  <w:num w:numId="150">
    <w:abstractNumId w:val="155"/>
  </w:num>
  <w:num w:numId="151">
    <w:abstractNumId w:val="137"/>
  </w:num>
  <w:num w:numId="152">
    <w:abstractNumId w:val="91"/>
  </w:num>
  <w:num w:numId="153">
    <w:abstractNumId w:val="27"/>
  </w:num>
  <w:num w:numId="154">
    <w:abstractNumId w:val="107"/>
  </w:num>
  <w:num w:numId="155">
    <w:abstractNumId w:val="8"/>
  </w:num>
  <w:num w:numId="156">
    <w:abstractNumId w:val="61"/>
  </w:num>
  <w:num w:numId="157">
    <w:abstractNumId w:val="124"/>
  </w:num>
  <w:num w:numId="158">
    <w:abstractNumId w:val="149"/>
  </w:num>
  <w:num w:numId="159">
    <w:abstractNumId w:val="111"/>
  </w:num>
  <w:num w:numId="160">
    <w:abstractNumId w:val="109"/>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6CA6"/>
    <w:rsid w:val="00000B6C"/>
    <w:rsid w:val="000029DB"/>
    <w:rsid w:val="000047B2"/>
    <w:rsid w:val="00005098"/>
    <w:rsid w:val="00005467"/>
    <w:rsid w:val="0001050D"/>
    <w:rsid w:val="00011ADF"/>
    <w:rsid w:val="00013106"/>
    <w:rsid w:val="00014E45"/>
    <w:rsid w:val="000168E9"/>
    <w:rsid w:val="000200DC"/>
    <w:rsid w:val="00021A5A"/>
    <w:rsid w:val="00022A7A"/>
    <w:rsid w:val="000240B4"/>
    <w:rsid w:val="00024C85"/>
    <w:rsid w:val="00032632"/>
    <w:rsid w:val="000368C6"/>
    <w:rsid w:val="00036EA6"/>
    <w:rsid w:val="00036FF3"/>
    <w:rsid w:val="00040F86"/>
    <w:rsid w:val="000423A5"/>
    <w:rsid w:val="0004240D"/>
    <w:rsid w:val="00046A32"/>
    <w:rsid w:val="00054FAA"/>
    <w:rsid w:val="0006234B"/>
    <w:rsid w:val="00065E9D"/>
    <w:rsid w:val="00065EE7"/>
    <w:rsid w:val="000667DB"/>
    <w:rsid w:val="0007222F"/>
    <w:rsid w:val="0007332B"/>
    <w:rsid w:val="000744D5"/>
    <w:rsid w:val="000754E8"/>
    <w:rsid w:val="00077AC9"/>
    <w:rsid w:val="0008278C"/>
    <w:rsid w:val="00083CD6"/>
    <w:rsid w:val="00086201"/>
    <w:rsid w:val="00087B7F"/>
    <w:rsid w:val="000901F9"/>
    <w:rsid w:val="00092F3D"/>
    <w:rsid w:val="00093F71"/>
    <w:rsid w:val="000A2825"/>
    <w:rsid w:val="000A2858"/>
    <w:rsid w:val="000A4EC1"/>
    <w:rsid w:val="000A5237"/>
    <w:rsid w:val="000A77B7"/>
    <w:rsid w:val="000A7BC9"/>
    <w:rsid w:val="000B06FD"/>
    <w:rsid w:val="000B313A"/>
    <w:rsid w:val="000B329B"/>
    <w:rsid w:val="000B591F"/>
    <w:rsid w:val="000B68C5"/>
    <w:rsid w:val="000C2670"/>
    <w:rsid w:val="000C733D"/>
    <w:rsid w:val="000C7350"/>
    <w:rsid w:val="000D2F9A"/>
    <w:rsid w:val="000E1D2B"/>
    <w:rsid w:val="000F59B2"/>
    <w:rsid w:val="000F7083"/>
    <w:rsid w:val="000F73C1"/>
    <w:rsid w:val="00100246"/>
    <w:rsid w:val="00101363"/>
    <w:rsid w:val="001017D5"/>
    <w:rsid w:val="00102139"/>
    <w:rsid w:val="00110041"/>
    <w:rsid w:val="00116B5F"/>
    <w:rsid w:val="00121760"/>
    <w:rsid w:val="0012257C"/>
    <w:rsid w:val="00131795"/>
    <w:rsid w:val="00132AAD"/>
    <w:rsid w:val="001335EC"/>
    <w:rsid w:val="001338BB"/>
    <w:rsid w:val="00133A04"/>
    <w:rsid w:val="00135096"/>
    <w:rsid w:val="00135776"/>
    <w:rsid w:val="00136C88"/>
    <w:rsid w:val="00140A61"/>
    <w:rsid w:val="00143633"/>
    <w:rsid w:val="00143EE6"/>
    <w:rsid w:val="00144E2F"/>
    <w:rsid w:val="00145160"/>
    <w:rsid w:val="00145BB1"/>
    <w:rsid w:val="00163063"/>
    <w:rsid w:val="00163E2F"/>
    <w:rsid w:val="0017101F"/>
    <w:rsid w:val="00172E10"/>
    <w:rsid w:val="001742E3"/>
    <w:rsid w:val="0017471A"/>
    <w:rsid w:val="00174B4D"/>
    <w:rsid w:val="00176B93"/>
    <w:rsid w:val="00180A22"/>
    <w:rsid w:val="00184F7D"/>
    <w:rsid w:val="00186D7E"/>
    <w:rsid w:val="001A18F2"/>
    <w:rsid w:val="001A3F2D"/>
    <w:rsid w:val="001A54CA"/>
    <w:rsid w:val="001A58FF"/>
    <w:rsid w:val="001A6A2F"/>
    <w:rsid w:val="001A6EEF"/>
    <w:rsid w:val="001B11A5"/>
    <w:rsid w:val="001B2211"/>
    <w:rsid w:val="001B2B88"/>
    <w:rsid w:val="001B3ACE"/>
    <w:rsid w:val="001B56AF"/>
    <w:rsid w:val="001B5794"/>
    <w:rsid w:val="001B61A5"/>
    <w:rsid w:val="001B775C"/>
    <w:rsid w:val="001C6709"/>
    <w:rsid w:val="001D04E2"/>
    <w:rsid w:val="001D052E"/>
    <w:rsid w:val="001D0FCA"/>
    <w:rsid w:val="001D0FDB"/>
    <w:rsid w:val="001D2EFC"/>
    <w:rsid w:val="001D3762"/>
    <w:rsid w:val="001D4D61"/>
    <w:rsid w:val="001D6A92"/>
    <w:rsid w:val="001D6B98"/>
    <w:rsid w:val="001D790D"/>
    <w:rsid w:val="001E6AAE"/>
    <w:rsid w:val="001F22A1"/>
    <w:rsid w:val="001F2600"/>
    <w:rsid w:val="001F33EB"/>
    <w:rsid w:val="001F3868"/>
    <w:rsid w:val="001F588A"/>
    <w:rsid w:val="001F5A55"/>
    <w:rsid w:val="001F650A"/>
    <w:rsid w:val="001F6E48"/>
    <w:rsid w:val="001F761D"/>
    <w:rsid w:val="00201A6C"/>
    <w:rsid w:val="00201BBD"/>
    <w:rsid w:val="0020585A"/>
    <w:rsid w:val="00205EC1"/>
    <w:rsid w:val="00206388"/>
    <w:rsid w:val="00206A6D"/>
    <w:rsid w:val="002101A6"/>
    <w:rsid w:val="00213269"/>
    <w:rsid w:val="00214855"/>
    <w:rsid w:val="0021546D"/>
    <w:rsid w:val="00216168"/>
    <w:rsid w:val="00216E71"/>
    <w:rsid w:val="00220DDC"/>
    <w:rsid w:val="00231B8C"/>
    <w:rsid w:val="00232288"/>
    <w:rsid w:val="00232435"/>
    <w:rsid w:val="0023273D"/>
    <w:rsid w:val="00232DB1"/>
    <w:rsid w:val="002356F7"/>
    <w:rsid w:val="00241648"/>
    <w:rsid w:val="00241BB2"/>
    <w:rsid w:val="00245486"/>
    <w:rsid w:val="002465A8"/>
    <w:rsid w:val="002467F1"/>
    <w:rsid w:val="00251049"/>
    <w:rsid w:val="00252A07"/>
    <w:rsid w:val="0025559B"/>
    <w:rsid w:val="002561F1"/>
    <w:rsid w:val="002568D5"/>
    <w:rsid w:val="0025698C"/>
    <w:rsid w:val="0026082F"/>
    <w:rsid w:val="00260BCF"/>
    <w:rsid w:val="00262E5A"/>
    <w:rsid w:val="002632FA"/>
    <w:rsid w:val="00264EC1"/>
    <w:rsid w:val="00267A3C"/>
    <w:rsid w:val="0027039F"/>
    <w:rsid w:val="00270E3A"/>
    <w:rsid w:val="00273145"/>
    <w:rsid w:val="00274742"/>
    <w:rsid w:val="002770DD"/>
    <w:rsid w:val="002779EB"/>
    <w:rsid w:val="00277A5A"/>
    <w:rsid w:val="0028179C"/>
    <w:rsid w:val="00281A7B"/>
    <w:rsid w:val="00282368"/>
    <w:rsid w:val="00293E65"/>
    <w:rsid w:val="00293EAC"/>
    <w:rsid w:val="00294428"/>
    <w:rsid w:val="002971F2"/>
    <w:rsid w:val="002A032F"/>
    <w:rsid w:val="002A1408"/>
    <w:rsid w:val="002A2F5C"/>
    <w:rsid w:val="002A4DE9"/>
    <w:rsid w:val="002A50C9"/>
    <w:rsid w:val="002A7623"/>
    <w:rsid w:val="002B0C79"/>
    <w:rsid w:val="002B1EB0"/>
    <w:rsid w:val="002B2507"/>
    <w:rsid w:val="002B52FE"/>
    <w:rsid w:val="002C25C1"/>
    <w:rsid w:val="002C29CA"/>
    <w:rsid w:val="002C2E11"/>
    <w:rsid w:val="002C478E"/>
    <w:rsid w:val="002C4B66"/>
    <w:rsid w:val="002C584D"/>
    <w:rsid w:val="002D04E6"/>
    <w:rsid w:val="002D24FD"/>
    <w:rsid w:val="002D3274"/>
    <w:rsid w:val="002D52E4"/>
    <w:rsid w:val="002D72A1"/>
    <w:rsid w:val="002D72B9"/>
    <w:rsid w:val="002D7959"/>
    <w:rsid w:val="002D7B76"/>
    <w:rsid w:val="002E23EC"/>
    <w:rsid w:val="002E33A6"/>
    <w:rsid w:val="002F227B"/>
    <w:rsid w:val="002F2E2E"/>
    <w:rsid w:val="002F7DE2"/>
    <w:rsid w:val="0030012C"/>
    <w:rsid w:val="003010D9"/>
    <w:rsid w:val="0030181D"/>
    <w:rsid w:val="00302135"/>
    <w:rsid w:val="00303429"/>
    <w:rsid w:val="003047DF"/>
    <w:rsid w:val="00311166"/>
    <w:rsid w:val="00311B0E"/>
    <w:rsid w:val="0031473B"/>
    <w:rsid w:val="00314EE3"/>
    <w:rsid w:val="003220D2"/>
    <w:rsid w:val="00324DED"/>
    <w:rsid w:val="00325730"/>
    <w:rsid w:val="003270BE"/>
    <w:rsid w:val="00331387"/>
    <w:rsid w:val="003419D7"/>
    <w:rsid w:val="00342389"/>
    <w:rsid w:val="003445A0"/>
    <w:rsid w:val="00345EA7"/>
    <w:rsid w:val="00350614"/>
    <w:rsid w:val="00355751"/>
    <w:rsid w:val="00356093"/>
    <w:rsid w:val="003572FB"/>
    <w:rsid w:val="00357B62"/>
    <w:rsid w:val="00362081"/>
    <w:rsid w:val="00363E0B"/>
    <w:rsid w:val="0036570C"/>
    <w:rsid w:val="00365AE1"/>
    <w:rsid w:val="00367DCA"/>
    <w:rsid w:val="00370CA7"/>
    <w:rsid w:val="00375D52"/>
    <w:rsid w:val="00376071"/>
    <w:rsid w:val="003767CE"/>
    <w:rsid w:val="00382E64"/>
    <w:rsid w:val="00386AB7"/>
    <w:rsid w:val="00387BEB"/>
    <w:rsid w:val="003906D6"/>
    <w:rsid w:val="00396536"/>
    <w:rsid w:val="003A3080"/>
    <w:rsid w:val="003A7322"/>
    <w:rsid w:val="003B0357"/>
    <w:rsid w:val="003B205A"/>
    <w:rsid w:val="003B3C68"/>
    <w:rsid w:val="003B5B12"/>
    <w:rsid w:val="003B6079"/>
    <w:rsid w:val="003B65DE"/>
    <w:rsid w:val="003B7681"/>
    <w:rsid w:val="003B7701"/>
    <w:rsid w:val="003C2458"/>
    <w:rsid w:val="003C540A"/>
    <w:rsid w:val="003D0FAC"/>
    <w:rsid w:val="003E07A8"/>
    <w:rsid w:val="003E42E1"/>
    <w:rsid w:val="003E46EE"/>
    <w:rsid w:val="003E6110"/>
    <w:rsid w:val="004021E7"/>
    <w:rsid w:val="00402582"/>
    <w:rsid w:val="0040285B"/>
    <w:rsid w:val="004076D3"/>
    <w:rsid w:val="00410074"/>
    <w:rsid w:val="00410A6D"/>
    <w:rsid w:val="0042350A"/>
    <w:rsid w:val="004274ED"/>
    <w:rsid w:val="004300BE"/>
    <w:rsid w:val="004327B5"/>
    <w:rsid w:val="004347B4"/>
    <w:rsid w:val="0043663F"/>
    <w:rsid w:val="00437419"/>
    <w:rsid w:val="004437F2"/>
    <w:rsid w:val="004451ED"/>
    <w:rsid w:val="004452D7"/>
    <w:rsid w:val="00445E9F"/>
    <w:rsid w:val="004506E6"/>
    <w:rsid w:val="00452161"/>
    <w:rsid w:val="004534FF"/>
    <w:rsid w:val="00453856"/>
    <w:rsid w:val="00455748"/>
    <w:rsid w:val="00455FEF"/>
    <w:rsid w:val="004569DF"/>
    <w:rsid w:val="00461298"/>
    <w:rsid w:val="00461758"/>
    <w:rsid w:val="00463279"/>
    <w:rsid w:val="00464F4B"/>
    <w:rsid w:val="00465D29"/>
    <w:rsid w:val="00465FA1"/>
    <w:rsid w:val="004718A5"/>
    <w:rsid w:val="00472D72"/>
    <w:rsid w:val="00473269"/>
    <w:rsid w:val="00475D57"/>
    <w:rsid w:val="00477BF5"/>
    <w:rsid w:val="0048278E"/>
    <w:rsid w:val="004910C9"/>
    <w:rsid w:val="00491BC4"/>
    <w:rsid w:val="00491DC6"/>
    <w:rsid w:val="00491FEB"/>
    <w:rsid w:val="0049286F"/>
    <w:rsid w:val="00495906"/>
    <w:rsid w:val="004969B3"/>
    <w:rsid w:val="00497C1C"/>
    <w:rsid w:val="00497E8F"/>
    <w:rsid w:val="004A62D5"/>
    <w:rsid w:val="004A7949"/>
    <w:rsid w:val="004B2033"/>
    <w:rsid w:val="004B65F6"/>
    <w:rsid w:val="004C069F"/>
    <w:rsid w:val="004C3459"/>
    <w:rsid w:val="004C3AB0"/>
    <w:rsid w:val="004C4EB5"/>
    <w:rsid w:val="004C6C46"/>
    <w:rsid w:val="004D1A60"/>
    <w:rsid w:val="004D2C6D"/>
    <w:rsid w:val="004D67ED"/>
    <w:rsid w:val="004D7328"/>
    <w:rsid w:val="004E157F"/>
    <w:rsid w:val="004E29A2"/>
    <w:rsid w:val="004E41A8"/>
    <w:rsid w:val="004E483A"/>
    <w:rsid w:val="004F0B4E"/>
    <w:rsid w:val="004F7807"/>
    <w:rsid w:val="0050050F"/>
    <w:rsid w:val="00501754"/>
    <w:rsid w:val="00502C11"/>
    <w:rsid w:val="00504BF2"/>
    <w:rsid w:val="00507234"/>
    <w:rsid w:val="0051227B"/>
    <w:rsid w:val="0052130B"/>
    <w:rsid w:val="00522E98"/>
    <w:rsid w:val="00523125"/>
    <w:rsid w:val="00524A70"/>
    <w:rsid w:val="0053259E"/>
    <w:rsid w:val="0053308E"/>
    <w:rsid w:val="00534B99"/>
    <w:rsid w:val="00537BF1"/>
    <w:rsid w:val="00542CCC"/>
    <w:rsid w:val="00546C8F"/>
    <w:rsid w:val="005505A3"/>
    <w:rsid w:val="005522C6"/>
    <w:rsid w:val="00555D0B"/>
    <w:rsid w:val="00555EDF"/>
    <w:rsid w:val="005607F2"/>
    <w:rsid w:val="005615D9"/>
    <w:rsid w:val="0056217F"/>
    <w:rsid w:val="005627DD"/>
    <w:rsid w:val="00562DCD"/>
    <w:rsid w:val="005631A2"/>
    <w:rsid w:val="00571C9F"/>
    <w:rsid w:val="00574C9F"/>
    <w:rsid w:val="00576C2B"/>
    <w:rsid w:val="00576FE9"/>
    <w:rsid w:val="00577C76"/>
    <w:rsid w:val="00581741"/>
    <w:rsid w:val="00585981"/>
    <w:rsid w:val="005912E4"/>
    <w:rsid w:val="00591927"/>
    <w:rsid w:val="005A4598"/>
    <w:rsid w:val="005B410C"/>
    <w:rsid w:val="005B42BD"/>
    <w:rsid w:val="005D520C"/>
    <w:rsid w:val="005D6B41"/>
    <w:rsid w:val="005D702E"/>
    <w:rsid w:val="005E4DA5"/>
    <w:rsid w:val="005E50D7"/>
    <w:rsid w:val="005F2A09"/>
    <w:rsid w:val="0060191A"/>
    <w:rsid w:val="0060381B"/>
    <w:rsid w:val="00604741"/>
    <w:rsid w:val="00611738"/>
    <w:rsid w:val="00615E06"/>
    <w:rsid w:val="00625266"/>
    <w:rsid w:val="00627E60"/>
    <w:rsid w:val="006301C8"/>
    <w:rsid w:val="00635C29"/>
    <w:rsid w:val="00636A68"/>
    <w:rsid w:val="006403F3"/>
    <w:rsid w:val="00640B9A"/>
    <w:rsid w:val="00642EEC"/>
    <w:rsid w:val="00647CA4"/>
    <w:rsid w:val="00653173"/>
    <w:rsid w:val="00661AEB"/>
    <w:rsid w:val="00662065"/>
    <w:rsid w:val="0066245E"/>
    <w:rsid w:val="00664AE6"/>
    <w:rsid w:val="006666B4"/>
    <w:rsid w:val="00671386"/>
    <w:rsid w:val="0067612E"/>
    <w:rsid w:val="00677527"/>
    <w:rsid w:val="00677574"/>
    <w:rsid w:val="00684ED4"/>
    <w:rsid w:val="006875DB"/>
    <w:rsid w:val="00690A2D"/>
    <w:rsid w:val="00691406"/>
    <w:rsid w:val="0069246E"/>
    <w:rsid w:val="00692C43"/>
    <w:rsid w:val="00693FAB"/>
    <w:rsid w:val="00696FE8"/>
    <w:rsid w:val="0069740C"/>
    <w:rsid w:val="00697F36"/>
    <w:rsid w:val="006A6344"/>
    <w:rsid w:val="006B0108"/>
    <w:rsid w:val="006B0A49"/>
    <w:rsid w:val="006B2B27"/>
    <w:rsid w:val="006B2B6F"/>
    <w:rsid w:val="006B4267"/>
    <w:rsid w:val="006B5181"/>
    <w:rsid w:val="006B5BA2"/>
    <w:rsid w:val="006C087A"/>
    <w:rsid w:val="006D12C5"/>
    <w:rsid w:val="006D54C3"/>
    <w:rsid w:val="006D59E1"/>
    <w:rsid w:val="006D5DFE"/>
    <w:rsid w:val="006D6ACB"/>
    <w:rsid w:val="006D6BD2"/>
    <w:rsid w:val="006E0525"/>
    <w:rsid w:val="006E4757"/>
    <w:rsid w:val="006F0DED"/>
    <w:rsid w:val="006F2465"/>
    <w:rsid w:val="006F5313"/>
    <w:rsid w:val="006F79BE"/>
    <w:rsid w:val="00713519"/>
    <w:rsid w:val="007159E0"/>
    <w:rsid w:val="00716763"/>
    <w:rsid w:val="007178CC"/>
    <w:rsid w:val="007206C7"/>
    <w:rsid w:val="007234B7"/>
    <w:rsid w:val="0072495E"/>
    <w:rsid w:val="0073078E"/>
    <w:rsid w:val="00731A70"/>
    <w:rsid w:val="00734959"/>
    <w:rsid w:val="00735C13"/>
    <w:rsid w:val="00736E52"/>
    <w:rsid w:val="00736F5A"/>
    <w:rsid w:val="007373CC"/>
    <w:rsid w:val="0074209A"/>
    <w:rsid w:val="0075097E"/>
    <w:rsid w:val="00757B1C"/>
    <w:rsid w:val="00760657"/>
    <w:rsid w:val="00763913"/>
    <w:rsid w:val="00767123"/>
    <w:rsid w:val="00767982"/>
    <w:rsid w:val="00770F4D"/>
    <w:rsid w:val="00770F7A"/>
    <w:rsid w:val="007718A6"/>
    <w:rsid w:val="00771D92"/>
    <w:rsid w:val="00775024"/>
    <w:rsid w:val="00776551"/>
    <w:rsid w:val="007768C6"/>
    <w:rsid w:val="00776953"/>
    <w:rsid w:val="00776BBE"/>
    <w:rsid w:val="00782E99"/>
    <w:rsid w:val="00782F10"/>
    <w:rsid w:val="007841B1"/>
    <w:rsid w:val="007843EC"/>
    <w:rsid w:val="00784F6C"/>
    <w:rsid w:val="00786CA6"/>
    <w:rsid w:val="00787B77"/>
    <w:rsid w:val="007953EE"/>
    <w:rsid w:val="00796E39"/>
    <w:rsid w:val="00797292"/>
    <w:rsid w:val="007977EC"/>
    <w:rsid w:val="007A1F1F"/>
    <w:rsid w:val="007A2BC7"/>
    <w:rsid w:val="007A7154"/>
    <w:rsid w:val="007C0CBB"/>
    <w:rsid w:val="007C616E"/>
    <w:rsid w:val="007D1F3F"/>
    <w:rsid w:val="007D1F82"/>
    <w:rsid w:val="007D34BF"/>
    <w:rsid w:val="007D60E1"/>
    <w:rsid w:val="007D64BF"/>
    <w:rsid w:val="007D674D"/>
    <w:rsid w:val="007E6509"/>
    <w:rsid w:val="007F4636"/>
    <w:rsid w:val="007F6E8B"/>
    <w:rsid w:val="00801679"/>
    <w:rsid w:val="0080235F"/>
    <w:rsid w:val="008043F8"/>
    <w:rsid w:val="00810A5A"/>
    <w:rsid w:val="0081194D"/>
    <w:rsid w:val="00812AE5"/>
    <w:rsid w:val="008146FF"/>
    <w:rsid w:val="00822B3F"/>
    <w:rsid w:val="00823D04"/>
    <w:rsid w:val="00823F43"/>
    <w:rsid w:val="008258BF"/>
    <w:rsid w:val="00832F55"/>
    <w:rsid w:val="00832F93"/>
    <w:rsid w:val="00834D83"/>
    <w:rsid w:val="0083713D"/>
    <w:rsid w:val="0084697C"/>
    <w:rsid w:val="008473C1"/>
    <w:rsid w:val="00851034"/>
    <w:rsid w:val="00852876"/>
    <w:rsid w:val="00852B73"/>
    <w:rsid w:val="00852BA5"/>
    <w:rsid w:val="00853537"/>
    <w:rsid w:val="008541B9"/>
    <w:rsid w:val="0085704E"/>
    <w:rsid w:val="008632BD"/>
    <w:rsid w:val="008657F1"/>
    <w:rsid w:val="00871670"/>
    <w:rsid w:val="008748E7"/>
    <w:rsid w:val="008772A9"/>
    <w:rsid w:val="00880C48"/>
    <w:rsid w:val="008867B7"/>
    <w:rsid w:val="00890687"/>
    <w:rsid w:val="0089149A"/>
    <w:rsid w:val="008929BC"/>
    <w:rsid w:val="008948DC"/>
    <w:rsid w:val="00896F57"/>
    <w:rsid w:val="00897D8A"/>
    <w:rsid w:val="00897F78"/>
    <w:rsid w:val="008A2904"/>
    <w:rsid w:val="008B1605"/>
    <w:rsid w:val="008B4376"/>
    <w:rsid w:val="008B45A9"/>
    <w:rsid w:val="008B47A9"/>
    <w:rsid w:val="008B57D8"/>
    <w:rsid w:val="008B64F3"/>
    <w:rsid w:val="008B69D8"/>
    <w:rsid w:val="008B6E0C"/>
    <w:rsid w:val="008C1D1A"/>
    <w:rsid w:val="008C351F"/>
    <w:rsid w:val="008C637C"/>
    <w:rsid w:val="008C6E4F"/>
    <w:rsid w:val="008C777D"/>
    <w:rsid w:val="008D2EFF"/>
    <w:rsid w:val="008D476B"/>
    <w:rsid w:val="008D76F2"/>
    <w:rsid w:val="008E1CBD"/>
    <w:rsid w:val="008E2021"/>
    <w:rsid w:val="008F4798"/>
    <w:rsid w:val="008F4AE6"/>
    <w:rsid w:val="008F4E03"/>
    <w:rsid w:val="008F5C17"/>
    <w:rsid w:val="008F6C6C"/>
    <w:rsid w:val="008F7A4D"/>
    <w:rsid w:val="00901103"/>
    <w:rsid w:val="009038CB"/>
    <w:rsid w:val="009039E2"/>
    <w:rsid w:val="00904755"/>
    <w:rsid w:val="009054F5"/>
    <w:rsid w:val="00910B3A"/>
    <w:rsid w:val="009154A9"/>
    <w:rsid w:val="009172FF"/>
    <w:rsid w:val="00923843"/>
    <w:rsid w:val="00923A9C"/>
    <w:rsid w:val="00932B8B"/>
    <w:rsid w:val="0093357D"/>
    <w:rsid w:val="00936EE1"/>
    <w:rsid w:val="009407AD"/>
    <w:rsid w:val="00941D9C"/>
    <w:rsid w:val="009426E3"/>
    <w:rsid w:val="00945647"/>
    <w:rsid w:val="0097084A"/>
    <w:rsid w:val="00974646"/>
    <w:rsid w:val="009757C8"/>
    <w:rsid w:val="00975FEA"/>
    <w:rsid w:val="00976BA8"/>
    <w:rsid w:val="009832E0"/>
    <w:rsid w:val="00986C06"/>
    <w:rsid w:val="009876E3"/>
    <w:rsid w:val="00993C74"/>
    <w:rsid w:val="0099542A"/>
    <w:rsid w:val="009955B8"/>
    <w:rsid w:val="0099688B"/>
    <w:rsid w:val="009A0A38"/>
    <w:rsid w:val="009A5049"/>
    <w:rsid w:val="009A788C"/>
    <w:rsid w:val="009B0481"/>
    <w:rsid w:val="009B5E16"/>
    <w:rsid w:val="009B7208"/>
    <w:rsid w:val="009B792F"/>
    <w:rsid w:val="009C00D9"/>
    <w:rsid w:val="009C5B6C"/>
    <w:rsid w:val="009D04D9"/>
    <w:rsid w:val="009D2519"/>
    <w:rsid w:val="009D3B20"/>
    <w:rsid w:val="009D6947"/>
    <w:rsid w:val="009D6EE8"/>
    <w:rsid w:val="009D7453"/>
    <w:rsid w:val="009D7860"/>
    <w:rsid w:val="009E33E6"/>
    <w:rsid w:val="009E52ED"/>
    <w:rsid w:val="009E5395"/>
    <w:rsid w:val="009F04A4"/>
    <w:rsid w:val="009F40D7"/>
    <w:rsid w:val="009F598C"/>
    <w:rsid w:val="00A017B1"/>
    <w:rsid w:val="00A027FD"/>
    <w:rsid w:val="00A02B2A"/>
    <w:rsid w:val="00A0352A"/>
    <w:rsid w:val="00A121F5"/>
    <w:rsid w:val="00A126F9"/>
    <w:rsid w:val="00A13CC1"/>
    <w:rsid w:val="00A1735B"/>
    <w:rsid w:val="00A21E2F"/>
    <w:rsid w:val="00A23EDF"/>
    <w:rsid w:val="00A23F22"/>
    <w:rsid w:val="00A245BF"/>
    <w:rsid w:val="00A312C6"/>
    <w:rsid w:val="00A31AED"/>
    <w:rsid w:val="00A32811"/>
    <w:rsid w:val="00A35FEA"/>
    <w:rsid w:val="00A36588"/>
    <w:rsid w:val="00A46A46"/>
    <w:rsid w:val="00A510F3"/>
    <w:rsid w:val="00A55B4B"/>
    <w:rsid w:val="00A56E9B"/>
    <w:rsid w:val="00A5714D"/>
    <w:rsid w:val="00A573F2"/>
    <w:rsid w:val="00A60627"/>
    <w:rsid w:val="00A60E2D"/>
    <w:rsid w:val="00A64257"/>
    <w:rsid w:val="00A65265"/>
    <w:rsid w:val="00A659B8"/>
    <w:rsid w:val="00A70B5E"/>
    <w:rsid w:val="00A70BC3"/>
    <w:rsid w:val="00A72738"/>
    <w:rsid w:val="00A747AD"/>
    <w:rsid w:val="00A76330"/>
    <w:rsid w:val="00A8430D"/>
    <w:rsid w:val="00A84B54"/>
    <w:rsid w:val="00A8619A"/>
    <w:rsid w:val="00A86B7E"/>
    <w:rsid w:val="00A90337"/>
    <w:rsid w:val="00A920B5"/>
    <w:rsid w:val="00A941DE"/>
    <w:rsid w:val="00A94203"/>
    <w:rsid w:val="00A950E4"/>
    <w:rsid w:val="00A975C6"/>
    <w:rsid w:val="00AA03B2"/>
    <w:rsid w:val="00AA30A0"/>
    <w:rsid w:val="00AA554A"/>
    <w:rsid w:val="00AA5961"/>
    <w:rsid w:val="00AA6E1D"/>
    <w:rsid w:val="00AA7101"/>
    <w:rsid w:val="00AA713D"/>
    <w:rsid w:val="00AA754C"/>
    <w:rsid w:val="00AB082C"/>
    <w:rsid w:val="00AB0BF6"/>
    <w:rsid w:val="00AB34B6"/>
    <w:rsid w:val="00AB7A5A"/>
    <w:rsid w:val="00AC1976"/>
    <w:rsid w:val="00AC6125"/>
    <w:rsid w:val="00AC6A6A"/>
    <w:rsid w:val="00AC75F0"/>
    <w:rsid w:val="00AD1AA0"/>
    <w:rsid w:val="00AE4207"/>
    <w:rsid w:val="00AE53BE"/>
    <w:rsid w:val="00AE5C95"/>
    <w:rsid w:val="00AE65F7"/>
    <w:rsid w:val="00AF1A3C"/>
    <w:rsid w:val="00AF24F6"/>
    <w:rsid w:val="00AF3717"/>
    <w:rsid w:val="00AF416B"/>
    <w:rsid w:val="00B057B2"/>
    <w:rsid w:val="00B06826"/>
    <w:rsid w:val="00B11E4A"/>
    <w:rsid w:val="00B14B5A"/>
    <w:rsid w:val="00B1550A"/>
    <w:rsid w:val="00B21EBF"/>
    <w:rsid w:val="00B22B33"/>
    <w:rsid w:val="00B23ADC"/>
    <w:rsid w:val="00B25075"/>
    <w:rsid w:val="00B263B0"/>
    <w:rsid w:val="00B276F8"/>
    <w:rsid w:val="00B31331"/>
    <w:rsid w:val="00B31B56"/>
    <w:rsid w:val="00B33DC8"/>
    <w:rsid w:val="00B50B5F"/>
    <w:rsid w:val="00B5416B"/>
    <w:rsid w:val="00B55750"/>
    <w:rsid w:val="00B5719A"/>
    <w:rsid w:val="00B60F13"/>
    <w:rsid w:val="00B63309"/>
    <w:rsid w:val="00B63E22"/>
    <w:rsid w:val="00B67E5C"/>
    <w:rsid w:val="00B70B57"/>
    <w:rsid w:val="00B7148B"/>
    <w:rsid w:val="00B72939"/>
    <w:rsid w:val="00B742E3"/>
    <w:rsid w:val="00B75CE2"/>
    <w:rsid w:val="00B765B7"/>
    <w:rsid w:val="00B76768"/>
    <w:rsid w:val="00B7676D"/>
    <w:rsid w:val="00B91749"/>
    <w:rsid w:val="00B93412"/>
    <w:rsid w:val="00B94E7E"/>
    <w:rsid w:val="00B9675C"/>
    <w:rsid w:val="00B96B19"/>
    <w:rsid w:val="00BA0D5C"/>
    <w:rsid w:val="00BA135B"/>
    <w:rsid w:val="00BA6D02"/>
    <w:rsid w:val="00BA6F72"/>
    <w:rsid w:val="00BA72C1"/>
    <w:rsid w:val="00BB1B93"/>
    <w:rsid w:val="00BB471B"/>
    <w:rsid w:val="00BB6662"/>
    <w:rsid w:val="00BB7B67"/>
    <w:rsid w:val="00BB7F50"/>
    <w:rsid w:val="00BC216C"/>
    <w:rsid w:val="00BC48F8"/>
    <w:rsid w:val="00BC7C35"/>
    <w:rsid w:val="00BD1C88"/>
    <w:rsid w:val="00BD25A1"/>
    <w:rsid w:val="00BD59EB"/>
    <w:rsid w:val="00BD7902"/>
    <w:rsid w:val="00BE0808"/>
    <w:rsid w:val="00BE162A"/>
    <w:rsid w:val="00BE1945"/>
    <w:rsid w:val="00BE226F"/>
    <w:rsid w:val="00BE2CB1"/>
    <w:rsid w:val="00BE51B8"/>
    <w:rsid w:val="00BE557B"/>
    <w:rsid w:val="00BF1714"/>
    <w:rsid w:val="00BF255C"/>
    <w:rsid w:val="00BF2E6F"/>
    <w:rsid w:val="00BF323D"/>
    <w:rsid w:val="00BF4FF0"/>
    <w:rsid w:val="00BF578D"/>
    <w:rsid w:val="00C02BF0"/>
    <w:rsid w:val="00C05B6F"/>
    <w:rsid w:val="00C1044E"/>
    <w:rsid w:val="00C11577"/>
    <w:rsid w:val="00C14484"/>
    <w:rsid w:val="00C1563F"/>
    <w:rsid w:val="00C22DA6"/>
    <w:rsid w:val="00C23CED"/>
    <w:rsid w:val="00C27C24"/>
    <w:rsid w:val="00C3065A"/>
    <w:rsid w:val="00C309FF"/>
    <w:rsid w:val="00C34274"/>
    <w:rsid w:val="00C43412"/>
    <w:rsid w:val="00C4627E"/>
    <w:rsid w:val="00C46EAC"/>
    <w:rsid w:val="00C50021"/>
    <w:rsid w:val="00C506DE"/>
    <w:rsid w:val="00C51A5B"/>
    <w:rsid w:val="00C55200"/>
    <w:rsid w:val="00C553F5"/>
    <w:rsid w:val="00C5797C"/>
    <w:rsid w:val="00C617DE"/>
    <w:rsid w:val="00C65453"/>
    <w:rsid w:val="00C7231D"/>
    <w:rsid w:val="00C8156F"/>
    <w:rsid w:val="00C81F23"/>
    <w:rsid w:val="00C83BE1"/>
    <w:rsid w:val="00C8700D"/>
    <w:rsid w:val="00C9010A"/>
    <w:rsid w:val="00C939E7"/>
    <w:rsid w:val="00C9631F"/>
    <w:rsid w:val="00C97A49"/>
    <w:rsid w:val="00CA4721"/>
    <w:rsid w:val="00CA6CC1"/>
    <w:rsid w:val="00CA6EBE"/>
    <w:rsid w:val="00CB4FAB"/>
    <w:rsid w:val="00CB70AD"/>
    <w:rsid w:val="00CC3831"/>
    <w:rsid w:val="00CC5293"/>
    <w:rsid w:val="00CC5557"/>
    <w:rsid w:val="00CC7152"/>
    <w:rsid w:val="00CD07A5"/>
    <w:rsid w:val="00CD1129"/>
    <w:rsid w:val="00CD2397"/>
    <w:rsid w:val="00CD3073"/>
    <w:rsid w:val="00CD469F"/>
    <w:rsid w:val="00CD7597"/>
    <w:rsid w:val="00CE251E"/>
    <w:rsid w:val="00CE37B2"/>
    <w:rsid w:val="00CE4197"/>
    <w:rsid w:val="00CE628B"/>
    <w:rsid w:val="00CE77A2"/>
    <w:rsid w:val="00CE77E4"/>
    <w:rsid w:val="00CF03E8"/>
    <w:rsid w:val="00CF16AF"/>
    <w:rsid w:val="00CF181F"/>
    <w:rsid w:val="00CF4A3B"/>
    <w:rsid w:val="00CF4F68"/>
    <w:rsid w:val="00CF5BEE"/>
    <w:rsid w:val="00CF5F0B"/>
    <w:rsid w:val="00CF706E"/>
    <w:rsid w:val="00D02C39"/>
    <w:rsid w:val="00D06793"/>
    <w:rsid w:val="00D06AEA"/>
    <w:rsid w:val="00D12BBF"/>
    <w:rsid w:val="00D131BB"/>
    <w:rsid w:val="00D13417"/>
    <w:rsid w:val="00D163BD"/>
    <w:rsid w:val="00D17579"/>
    <w:rsid w:val="00D17C24"/>
    <w:rsid w:val="00D20AB4"/>
    <w:rsid w:val="00D2107F"/>
    <w:rsid w:val="00D23A52"/>
    <w:rsid w:val="00D24220"/>
    <w:rsid w:val="00D24F68"/>
    <w:rsid w:val="00D253CF"/>
    <w:rsid w:val="00D27977"/>
    <w:rsid w:val="00D27C10"/>
    <w:rsid w:val="00D31F4D"/>
    <w:rsid w:val="00D3269F"/>
    <w:rsid w:val="00D32961"/>
    <w:rsid w:val="00D32AC6"/>
    <w:rsid w:val="00D34FC8"/>
    <w:rsid w:val="00D353A3"/>
    <w:rsid w:val="00D370E3"/>
    <w:rsid w:val="00D43CAA"/>
    <w:rsid w:val="00D446AF"/>
    <w:rsid w:val="00D45742"/>
    <w:rsid w:val="00D463CD"/>
    <w:rsid w:val="00D47355"/>
    <w:rsid w:val="00D47B7A"/>
    <w:rsid w:val="00D51373"/>
    <w:rsid w:val="00D539D8"/>
    <w:rsid w:val="00D55DB4"/>
    <w:rsid w:val="00D61008"/>
    <w:rsid w:val="00D62C9D"/>
    <w:rsid w:val="00D640AC"/>
    <w:rsid w:val="00D64754"/>
    <w:rsid w:val="00D7235E"/>
    <w:rsid w:val="00D74008"/>
    <w:rsid w:val="00D74FB9"/>
    <w:rsid w:val="00D80463"/>
    <w:rsid w:val="00D827EC"/>
    <w:rsid w:val="00D8282A"/>
    <w:rsid w:val="00D8301D"/>
    <w:rsid w:val="00D8437D"/>
    <w:rsid w:val="00D846A9"/>
    <w:rsid w:val="00D852D2"/>
    <w:rsid w:val="00D860CB"/>
    <w:rsid w:val="00D8707B"/>
    <w:rsid w:val="00D909CC"/>
    <w:rsid w:val="00D94FFA"/>
    <w:rsid w:val="00D966FC"/>
    <w:rsid w:val="00D96BD6"/>
    <w:rsid w:val="00D97357"/>
    <w:rsid w:val="00DA09A8"/>
    <w:rsid w:val="00DA11F8"/>
    <w:rsid w:val="00DA343F"/>
    <w:rsid w:val="00DA5CD8"/>
    <w:rsid w:val="00DA75A7"/>
    <w:rsid w:val="00DB3CDD"/>
    <w:rsid w:val="00DB63EC"/>
    <w:rsid w:val="00DC1871"/>
    <w:rsid w:val="00DC1D68"/>
    <w:rsid w:val="00DC49DB"/>
    <w:rsid w:val="00DD1FEE"/>
    <w:rsid w:val="00DD4919"/>
    <w:rsid w:val="00DD4B84"/>
    <w:rsid w:val="00DD57B3"/>
    <w:rsid w:val="00DE437F"/>
    <w:rsid w:val="00DE5358"/>
    <w:rsid w:val="00DE614B"/>
    <w:rsid w:val="00DF1C82"/>
    <w:rsid w:val="00DF4ADD"/>
    <w:rsid w:val="00DF6034"/>
    <w:rsid w:val="00E01C8B"/>
    <w:rsid w:val="00E04C03"/>
    <w:rsid w:val="00E0518D"/>
    <w:rsid w:val="00E07FA9"/>
    <w:rsid w:val="00E12BE9"/>
    <w:rsid w:val="00E24A6F"/>
    <w:rsid w:val="00E2736E"/>
    <w:rsid w:val="00E30961"/>
    <w:rsid w:val="00E33C58"/>
    <w:rsid w:val="00E35DF3"/>
    <w:rsid w:val="00E376DB"/>
    <w:rsid w:val="00E37D1B"/>
    <w:rsid w:val="00E45225"/>
    <w:rsid w:val="00E54CC0"/>
    <w:rsid w:val="00E5693A"/>
    <w:rsid w:val="00E57900"/>
    <w:rsid w:val="00E57F32"/>
    <w:rsid w:val="00E6148A"/>
    <w:rsid w:val="00E6184B"/>
    <w:rsid w:val="00E63674"/>
    <w:rsid w:val="00E65DE4"/>
    <w:rsid w:val="00E65FB3"/>
    <w:rsid w:val="00E70860"/>
    <w:rsid w:val="00E710FC"/>
    <w:rsid w:val="00E71699"/>
    <w:rsid w:val="00E72E68"/>
    <w:rsid w:val="00E763DF"/>
    <w:rsid w:val="00E7736A"/>
    <w:rsid w:val="00E815D4"/>
    <w:rsid w:val="00E81E0F"/>
    <w:rsid w:val="00E85BB0"/>
    <w:rsid w:val="00E9786A"/>
    <w:rsid w:val="00EA51E7"/>
    <w:rsid w:val="00EA7A16"/>
    <w:rsid w:val="00EB02D8"/>
    <w:rsid w:val="00EB10DF"/>
    <w:rsid w:val="00EB2C37"/>
    <w:rsid w:val="00EB303B"/>
    <w:rsid w:val="00EB6FAA"/>
    <w:rsid w:val="00EB734A"/>
    <w:rsid w:val="00EC026B"/>
    <w:rsid w:val="00EC3894"/>
    <w:rsid w:val="00EC5749"/>
    <w:rsid w:val="00EC6917"/>
    <w:rsid w:val="00EC7545"/>
    <w:rsid w:val="00ED631B"/>
    <w:rsid w:val="00ED6EBC"/>
    <w:rsid w:val="00EE368F"/>
    <w:rsid w:val="00EF030C"/>
    <w:rsid w:val="00EF2033"/>
    <w:rsid w:val="00EF385E"/>
    <w:rsid w:val="00EF74DD"/>
    <w:rsid w:val="00F0048C"/>
    <w:rsid w:val="00F01CD9"/>
    <w:rsid w:val="00F02B48"/>
    <w:rsid w:val="00F04F88"/>
    <w:rsid w:val="00F0599E"/>
    <w:rsid w:val="00F06CA7"/>
    <w:rsid w:val="00F1164F"/>
    <w:rsid w:val="00F14164"/>
    <w:rsid w:val="00F145C0"/>
    <w:rsid w:val="00F152D9"/>
    <w:rsid w:val="00F21C13"/>
    <w:rsid w:val="00F27D8B"/>
    <w:rsid w:val="00F30E07"/>
    <w:rsid w:val="00F360A2"/>
    <w:rsid w:val="00F43172"/>
    <w:rsid w:val="00F44F46"/>
    <w:rsid w:val="00F52E1A"/>
    <w:rsid w:val="00F52E43"/>
    <w:rsid w:val="00F57669"/>
    <w:rsid w:val="00F5769E"/>
    <w:rsid w:val="00F63523"/>
    <w:rsid w:val="00F666B9"/>
    <w:rsid w:val="00F677EC"/>
    <w:rsid w:val="00F7144E"/>
    <w:rsid w:val="00F80087"/>
    <w:rsid w:val="00F817D2"/>
    <w:rsid w:val="00F81AFD"/>
    <w:rsid w:val="00F82050"/>
    <w:rsid w:val="00F827FB"/>
    <w:rsid w:val="00F85C95"/>
    <w:rsid w:val="00F90417"/>
    <w:rsid w:val="00F90543"/>
    <w:rsid w:val="00F91C49"/>
    <w:rsid w:val="00F92D4D"/>
    <w:rsid w:val="00F95EF5"/>
    <w:rsid w:val="00F970BD"/>
    <w:rsid w:val="00F97532"/>
    <w:rsid w:val="00F9782E"/>
    <w:rsid w:val="00FA1544"/>
    <w:rsid w:val="00FA18F9"/>
    <w:rsid w:val="00FA7516"/>
    <w:rsid w:val="00FB11E9"/>
    <w:rsid w:val="00FB24CD"/>
    <w:rsid w:val="00FB4BDF"/>
    <w:rsid w:val="00FB5849"/>
    <w:rsid w:val="00FB7650"/>
    <w:rsid w:val="00FC0FC8"/>
    <w:rsid w:val="00FC3331"/>
    <w:rsid w:val="00FC3514"/>
    <w:rsid w:val="00FC545C"/>
    <w:rsid w:val="00FC7255"/>
    <w:rsid w:val="00FD0358"/>
    <w:rsid w:val="00FD189A"/>
    <w:rsid w:val="00FD2107"/>
    <w:rsid w:val="00FD400A"/>
    <w:rsid w:val="00FD5069"/>
    <w:rsid w:val="00FD6D22"/>
    <w:rsid w:val="00FE15F7"/>
    <w:rsid w:val="00FE21F2"/>
    <w:rsid w:val="00FE5099"/>
    <w:rsid w:val="00FE58E4"/>
    <w:rsid w:val="00FE5AC6"/>
    <w:rsid w:val="00FE6CC4"/>
    <w:rsid w:val="00FE7C90"/>
    <w:rsid w:val="00FF0FC3"/>
    <w:rsid w:val="00FF1D51"/>
    <w:rsid w:val="00FF5607"/>
    <w:rsid w:val="00FF7273"/>
    <w:rsid w:val="00FF7891"/>
    <w:rsid w:val="00FF7D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80DB1A"/>
  <w15:docId w15:val="{680B1BC0-1E83-4717-8747-04A382C2B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D1AA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86CA6"/>
    <w:pPr>
      <w:tabs>
        <w:tab w:val="center" w:pos="4320"/>
        <w:tab w:val="right" w:pos="8640"/>
      </w:tabs>
    </w:pPr>
  </w:style>
  <w:style w:type="character" w:styleId="PageNumber">
    <w:name w:val="page number"/>
    <w:basedOn w:val="DefaultParagraphFont"/>
    <w:rsid w:val="00786CA6"/>
  </w:style>
  <w:style w:type="paragraph" w:styleId="Header">
    <w:name w:val="header"/>
    <w:basedOn w:val="Normal"/>
    <w:rsid w:val="00B60F13"/>
    <w:pPr>
      <w:tabs>
        <w:tab w:val="center" w:pos="4320"/>
        <w:tab w:val="right" w:pos="8640"/>
      </w:tabs>
    </w:pPr>
  </w:style>
  <w:style w:type="table" w:styleId="TableGrid">
    <w:name w:val="Table Grid"/>
    <w:basedOn w:val="TableNormal"/>
    <w:rsid w:val="00F44F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AE4207"/>
    <w:rPr>
      <w:color w:val="0000FF"/>
      <w:u w:val="single"/>
    </w:rPr>
  </w:style>
  <w:style w:type="paragraph" w:customStyle="1" w:styleId="Default">
    <w:name w:val="Default"/>
    <w:rsid w:val="00251049"/>
    <w:pPr>
      <w:autoSpaceDE w:val="0"/>
      <w:autoSpaceDN w:val="0"/>
      <w:adjustRightInd w:val="0"/>
    </w:pPr>
    <w:rPr>
      <w:rFonts w:eastAsia="Calibri"/>
      <w:color w:val="000000"/>
      <w:sz w:val="24"/>
      <w:szCs w:val="24"/>
    </w:rPr>
  </w:style>
  <w:style w:type="character" w:styleId="PlaceholderText">
    <w:name w:val="Placeholder Text"/>
    <w:uiPriority w:val="99"/>
    <w:semiHidden/>
    <w:rsid w:val="00251049"/>
    <w:rPr>
      <w:color w:val="808080"/>
    </w:rPr>
  </w:style>
  <w:style w:type="paragraph" w:customStyle="1" w:styleId="Noidung">
    <w:name w:val="Noidung"/>
    <w:basedOn w:val="Normal"/>
    <w:link w:val="NoidungChar"/>
    <w:rsid w:val="00F14164"/>
    <w:pPr>
      <w:tabs>
        <w:tab w:val="left" w:pos="567"/>
        <w:tab w:val="left" w:pos="851"/>
      </w:tabs>
      <w:spacing w:before="120" w:after="120" w:line="360" w:lineRule="auto"/>
      <w:ind w:firstLine="567"/>
      <w:jc w:val="both"/>
    </w:pPr>
    <w:rPr>
      <w:sz w:val="26"/>
    </w:rPr>
  </w:style>
  <w:style w:type="character" w:customStyle="1" w:styleId="NoidungChar">
    <w:name w:val="Noidung Char"/>
    <w:link w:val="Noidung"/>
    <w:rsid w:val="00F14164"/>
    <w:rPr>
      <w:sz w:val="26"/>
      <w:szCs w:val="24"/>
    </w:rPr>
  </w:style>
  <w:style w:type="paragraph" w:customStyle="1" w:styleId="Bai">
    <w:name w:val="Bai"/>
    <w:basedOn w:val="Normal"/>
    <w:qFormat/>
    <w:rsid w:val="00F14164"/>
    <w:pPr>
      <w:numPr>
        <w:numId w:val="4"/>
      </w:numPr>
      <w:spacing w:before="120" w:after="120" w:line="360" w:lineRule="auto"/>
      <w:jc w:val="both"/>
    </w:pPr>
    <w:rPr>
      <w:sz w:val="26"/>
      <w:szCs w:val="26"/>
    </w:rPr>
  </w:style>
  <w:style w:type="paragraph" w:styleId="ListParagraph">
    <w:name w:val="List Paragraph"/>
    <w:basedOn w:val="Normal"/>
    <w:uiPriority w:val="34"/>
    <w:qFormat/>
    <w:rsid w:val="00932B8B"/>
    <w:pPr>
      <w:spacing w:before="120" w:after="120" w:line="312"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8225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7.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E5DDFA-14D7-4CE1-823C-FE7F446BCB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103</Pages>
  <Words>23925</Words>
  <Characters>136374</Characters>
  <Application>Microsoft Office Word</Application>
  <DocSecurity>0</DocSecurity>
  <Lines>1136</Lines>
  <Paragraphs>319</Paragraphs>
  <ScaleCrop>false</ScaleCrop>
  <HeadingPairs>
    <vt:vector size="2" baseType="variant">
      <vt:variant>
        <vt:lpstr>Title</vt:lpstr>
      </vt:variant>
      <vt:variant>
        <vt:i4>1</vt:i4>
      </vt:variant>
    </vt:vector>
  </HeadingPairs>
  <TitlesOfParts>
    <vt:vector size="1" baseType="lpstr">
      <vt:lpstr>Mẫu đề thi học phần (Tự luận)</vt:lpstr>
    </vt:vector>
  </TitlesOfParts>
  <Company>http://gostep.info</Company>
  <LinksUpToDate>false</LinksUpToDate>
  <CharactersWithSpaces>159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ề thi học phần (Tự luận)</dc:title>
  <dc:creator>ADMIN</dc:creator>
  <cp:lastModifiedBy>DV.</cp:lastModifiedBy>
  <cp:revision>7</cp:revision>
  <cp:lastPrinted>2015-05-13T09:28:00Z</cp:lastPrinted>
  <dcterms:created xsi:type="dcterms:W3CDTF">2023-08-29T15:23:00Z</dcterms:created>
  <dcterms:modified xsi:type="dcterms:W3CDTF">2023-10-16T03:59:00Z</dcterms:modified>
</cp:coreProperties>
</file>